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tags/tag3.xml" ContentType="application/vnd.openxmlformats-officedocument.presentationml.tags+xml"/>
  <Override PartName="/ppt/notesSlides/notesSlide4.xml" ContentType="application/vnd.openxmlformats-officedocument.presentationml.notesSlide+xml"/>
  <Override PartName="/ppt/tags/tag4.xml" ContentType="application/vnd.openxmlformats-officedocument.presentationml.tags+xml"/>
  <Override PartName="/ppt/notesSlides/notesSlide5.xml" ContentType="application/vnd.openxmlformats-officedocument.presentationml.notesSlide+xml"/>
  <Override PartName="/ppt/tags/tag5.xml" ContentType="application/vnd.openxmlformats-officedocument.presentationml.tags+xml"/>
  <Override PartName="/ppt/notesSlides/notesSlide6.xml" ContentType="application/vnd.openxmlformats-officedocument.presentationml.notesSlide+xml"/>
  <Override PartName="/ppt/tags/tag6.xml" ContentType="application/vnd.openxmlformats-officedocument.presentationml.tags+xml"/>
  <Override PartName="/ppt/notesSlides/notesSlide7.xml" ContentType="application/vnd.openxmlformats-officedocument.presentationml.notesSlide+xml"/>
  <Override PartName="/ppt/tags/tag7.xml" ContentType="application/vnd.openxmlformats-officedocument.presentationml.tags+xml"/>
  <Override PartName="/ppt/notesSlides/notesSlide8.xml" ContentType="application/vnd.openxmlformats-officedocument.presentationml.notesSlide+xml"/>
  <Override PartName="/ppt/tags/tag8.xml" ContentType="application/vnd.openxmlformats-officedocument.presentationml.tags+xml"/>
  <Override PartName="/ppt/notesSlides/notesSlide9.xml" ContentType="application/vnd.openxmlformats-officedocument.presentationml.notesSlide+xml"/>
  <Override PartName="/ppt/tags/tag9.xml" ContentType="application/vnd.openxmlformats-officedocument.presentationml.tags+xml"/>
  <Override PartName="/ppt/notesSlides/notesSlide10.xml" ContentType="application/vnd.openxmlformats-officedocument.presentationml.notesSlide+xml"/>
  <Override PartName="/ppt/tags/tag10.xml" ContentType="application/vnd.openxmlformats-officedocument.presentationml.tags+xml"/>
  <Override PartName="/ppt/notesSlides/notesSlide11.xml" ContentType="application/vnd.openxmlformats-officedocument.presentationml.notesSlide+xml"/>
  <Override PartName="/ppt/tags/tag11.xml" ContentType="application/vnd.openxmlformats-officedocument.presentationml.tags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72" r:id="rId1"/>
  </p:sldMasterIdLst>
  <p:notesMasterIdLst>
    <p:notesMasterId r:id="rId15"/>
  </p:notesMasterIdLst>
  <p:sldIdLst>
    <p:sldId id="283" r:id="rId2"/>
    <p:sldId id="284" r:id="rId3"/>
    <p:sldId id="257" r:id="rId4"/>
    <p:sldId id="256" r:id="rId5"/>
    <p:sldId id="275" r:id="rId6"/>
    <p:sldId id="328" r:id="rId7"/>
    <p:sldId id="274" r:id="rId8"/>
    <p:sldId id="285" r:id="rId9"/>
    <p:sldId id="286" r:id="rId10"/>
    <p:sldId id="276" r:id="rId11"/>
    <p:sldId id="287" r:id="rId12"/>
    <p:sldId id="270" r:id="rId13"/>
    <p:sldId id="262" r:id="rId14"/>
  </p:sldIdLst>
  <p:sldSz cx="9144000" cy="6858000" type="screen4x3"/>
  <p:notesSz cx="6934200" cy="9220200"/>
  <p:embeddedFontLst>
    <p:embeddedFont>
      <p:font typeface="MS PGothic" panose="020B0600070205080204" pitchFamily="34" charset="-128"/>
      <p:regular r:id="rId16"/>
    </p:embeddedFont>
    <p:embeddedFont>
      <p:font typeface="MS PGothic" panose="020B0600070205080204" pitchFamily="34" charset="-128"/>
      <p:regular r:id="rId16"/>
    </p:embeddedFont>
    <p:embeddedFont>
      <p:font typeface="Arial Narrow" panose="020B0606020202030204" pitchFamily="34" charset="0"/>
      <p:regular r:id="rId17"/>
      <p:bold r:id="rId18"/>
      <p:italic r:id="rId19"/>
      <p:boldItalic r:id="rId20"/>
    </p:embeddedFont>
    <p:embeddedFont>
      <p:font typeface="Book Antiqua" panose="02040602050305030304" pitchFamily="18" charset="0"/>
      <p:regular r:id="rId21"/>
      <p:bold r:id="rId22"/>
      <p:italic r:id="rId23"/>
      <p:boldItalic r:id="rId24"/>
    </p:embeddedFont>
    <p:embeddedFont>
      <p:font typeface="Calibri" panose="020F0502020204030204" pitchFamily="34" charset="0"/>
      <p:regular r:id="rId25"/>
      <p:bold r:id="rId26"/>
      <p:italic r:id="rId27"/>
      <p:boldItalic r:id="rId28"/>
    </p:embeddedFont>
    <p:embeddedFont>
      <p:font typeface="Calisto MT" panose="02040603050505030304" pitchFamily="18" charset="0"/>
      <p:regular r:id="rId29"/>
      <p:bold r:id="rId30"/>
      <p:italic r:id="rId31"/>
      <p:boldItalic r:id="rId32"/>
    </p:embeddedFont>
    <p:embeddedFont>
      <p:font typeface="Cambria Math" panose="02040503050406030204" pitchFamily="18" charset="0"/>
      <p:regular r:id="rId33"/>
    </p:embeddedFont>
    <p:embeddedFont>
      <p:font typeface="Century Gothic" panose="020B0502020202020204" pitchFamily="34" charset="0"/>
      <p:regular r:id="rId34"/>
      <p:bold r:id="rId35"/>
      <p:italic r:id="rId36"/>
      <p:boldItalic r:id="rId37"/>
    </p:embeddedFont>
    <p:embeddedFont>
      <p:font typeface="Gill Sans MT" panose="020B0502020104020203" pitchFamily="34" charset="0"/>
      <p:regular r:id="rId38"/>
      <p:bold r:id="rId39"/>
      <p:italic r:id="rId40"/>
      <p:boldItalic r:id="rId41"/>
    </p:embeddedFont>
    <p:embeddedFont>
      <p:font typeface="Handlee" panose="02000000000000000000" pitchFamily="2" charset="0"/>
      <p:regular r:id="rId42"/>
    </p:embeddedFont>
    <p:embeddedFont>
      <p:font typeface="MV Boli" panose="02000500030200090000" pitchFamily="2" charset="0"/>
      <p:regular r:id="rId43"/>
    </p:embeddedFont>
    <p:embeddedFont>
      <p:font typeface="Palatino Linotype" panose="02040502050505030304" pitchFamily="18" charset="0"/>
      <p:regular r:id="rId44"/>
      <p:bold r:id="rId45"/>
      <p:italic r:id="rId46"/>
      <p:boldItalic r:id="rId47"/>
    </p:embeddedFont>
    <p:embeddedFont>
      <p:font typeface="Times" panose="02020603050405020304" pitchFamily="18" charset="0"/>
      <p:regular r:id="rId48"/>
      <p:bold r:id="rId49"/>
      <p:italic r:id="rId50"/>
      <p:boldItalic r:id="rId51"/>
    </p:embeddedFont>
    <p:embeddedFont>
      <p:font typeface="Verdana" panose="020B0604030504040204" pitchFamily="34" charset="0"/>
      <p:regular r:id="rId52"/>
      <p:bold r:id="rId53"/>
      <p:italic r:id="rId54"/>
      <p:boldItalic r:id="rId55"/>
    </p:embeddedFont>
    <p:embeddedFont>
      <p:font typeface="Wingdings 3" panose="05040102010807070707" pitchFamily="18" charset="2"/>
      <p:regular r:id="rId56"/>
    </p:embeddedFont>
  </p:embeddedFontLst>
  <p:custDataLst>
    <p:tags r:id="rId57"/>
  </p:custDataLst>
  <p:defaultTextStyle>
    <a:defPPr>
      <a:defRPr lang="en-US"/>
    </a:defPPr>
    <a:lvl1pPr algn="l" defTabSz="912813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1pPr>
    <a:lvl2pPr marL="455613" indent="1588" algn="l" defTabSz="912813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2pPr>
    <a:lvl3pPr marL="912813" indent="1588" algn="l" defTabSz="912813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3pPr>
    <a:lvl4pPr marL="1370013" indent="1588" algn="l" defTabSz="912813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4pPr>
    <a:lvl5pPr marL="1827213" indent="1588" algn="l" defTabSz="912813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1872">
          <p15:clr>
            <a:srgbClr val="A4A3A4"/>
          </p15:clr>
        </p15:guide>
        <p15:guide id="2" orient="horz" pos="2160">
          <p15:clr>
            <a:srgbClr val="A4A3A4"/>
          </p15:clr>
        </p15:guide>
        <p15:guide id="3" pos="4262">
          <p15:clr>
            <a:srgbClr val="A4A3A4"/>
          </p15:clr>
        </p15:guide>
        <p15:guide id="4" pos="5645">
          <p15:clr>
            <a:srgbClr val="A4A3A4"/>
          </p15:clr>
        </p15:guide>
        <p15:guide id="5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8F7C5"/>
    <a:srgbClr val="F3F19F"/>
    <a:srgbClr val="E8A102"/>
    <a:srgbClr val="D09E00"/>
    <a:srgbClr val="8EC000"/>
    <a:srgbClr val="508CD4"/>
    <a:srgbClr val="A2C2E8"/>
    <a:srgbClr val="08749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712" autoAdjust="0"/>
    <p:restoredTop sz="96825" autoAdjust="0"/>
  </p:normalViewPr>
  <p:slideViewPr>
    <p:cSldViewPr showGuides="1">
      <p:cViewPr varScale="1">
        <p:scale>
          <a:sx n="81" d="100"/>
          <a:sy n="81" d="100"/>
        </p:scale>
        <p:origin x="1500" y="24"/>
      </p:cViewPr>
      <p:guideLst>
        <p:guide orient="horz" pos="1872"/>
        <p:guide orient="horz" pos="2160"/>
        <p:guide pos="4262"/>
        <p:guide pos="5645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66" d="100"/>
        <a:sy n="66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91439" cy="91439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font" Target="fonts/font3.fntdata"/><Relationship Id="rId26" Type="http://schemas.openxmlformats.org/officeDocument/2006/relationships/font" Target="fonts/font11.fntdata"/><Relationship Id="rId39" Type="http://schemas.openxmlformats.org/officeDocument/2006/relationships/font" Target="fonts/font24.fntdata"/><Relationship Id="rId21" Type="http://schemas.openxmlformats.org/officeDocument/2006/relationships/font" Target="fonts/font6.fntdata"/><Relationship Id="rId34" Type="http://schemas.openxmlformats.org/officeDocument/2006/relationships/font" Target="fonts/font19.fntdata"/><Relationship Id="rId42" Type="http://schemas.openxmlformats.org/officeDocument/2006/relationships/font" Target="fonts/font27.fntdata"/><Relationship Id="rId47" Type="http://schemas.openxmlformats.org/officeDocument/2006/relationships/font" Target="fonts/font32.fntdata"/><Relationship Id="rId50" Type="http://schemas.openxmlformats.org/officeDocument/2006/relationships/font" Target="fonts/font35.fntdata"/><Relationship Id="rId55" Type="http://schemas.openxmlformats.org/officeDocument/2006/relationships/font" Target="fonts/font40.fntdata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font" Target="fonts/font1.fntdata"/><Relationship Id="rId20" Type="http://schemas.openxmlformats.org/officeDocument/2006/relationships/font" Target="fonts/font5.fntdata"/><Relationship Id="rId29" Type="http://schemas.openxmlformats.org/officeDocument/2006/relationships/font" Target="fonts/font14.fntdata"/><Relationship Id="rId41" Type="http://schemas.openxmlformats.org/officeDocument/2006/relationships/font" Target="fonts/font26.fntdata"/><Relationship Id="rId54" Type="http://schemas.openxmlformats.org/officeDocument/2006/relationships/font" Target="fonts/font39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9.fntdata"/><Relationship Id="rId32" Type="http://schemas.openxmlformats.org/officeDocument/2006/relationships/font" Target="fonts/font17.fntdata"/><Relationship Id="rId37" Type="http://schemas.openxmlformats.org/officeDocument/2006/relationships/font" Target="fonts/font22.fntdata"/><Relationship Id="rId40" Type="http://schemas.openxmlformats.org/officeDocument/2006/relationships/font" Target="fonts/font25.fntdata"/><Relationship Id="rId45" Type="http://schemas.openxmlformats.org/officeDocument/2006/relationships/font" Target="fonts/font30.fntdata"/><Relationship Id="rId53" Type="http://schemas.openxmlformats.org/officeDocument/2006/relationships/font" Target="fonts/font38.fntdata"/><Relationship Id="rId58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23" Type="http://schemas.openxmlformats.org/officeDocument/2006/relationships/font" Target="fonts/font8.fntdata"/><Relationship Id="rId28" Type="http://schemas.openxmlformats.org/officeDocument/2006/relationships/font" Target="fonts/font13.fntdata"/><Relationship Id="rId36" Type="http://schemas.openxmlformats.org/officeDocument/2006/relationships/font" Target="fonts/font21.fntdata"/><Relationship Id="rId49" Type="http://schemas.openxmlformats.org/officeDocument/2006/relationships/font" Target="fonts/font34.fntdata"/><Relationship Id="rId57" Type="http://schemas.openxmlformats.org/officeDocument/2006/relationships/tags" Target="tags/tag1.xml"/><Relationship Id="rId61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font" Target="fonts/font4.fntdata"/><Relationship Id="rId31" Type="http://schemas.openxmlformats.org/officeDocument/2006/relationships/font" Target="fonts/font16.fntdata"/><Relationship Id="rId44" Type="http://schemas.openxmlformats.org/officeDocument/2006/relationships/font" Target="fonts/font29.fntdata"/><Relationship Id="rId52" Type="http://schemas.openxmlformats.org/officeDocument/2006/relationships/font" Target="fonts/font37.fntdata"/><Relationship Id="rId6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font" Target="fonts/font7.fntdata"/><Relationship Id="rId27" Type="http://schemas.openxmlformats.org/officeDocument/2006/relationships/font" Target="fonts/font12.fntdata"/><Relationship Id="rId30" Type="http://schemas.openxmlformats.org/officeDocument/2006/relationships/font" Target="fonts/font15.fntdata"/><Relationship Id="rId35" Type="http://schemas.openxmlformats.org/officeDocument/2006/relationships/font" Target="fonts/font20.fntdata"/><Relationship Id="rId43" Type="http://schemas.openxmlformats.org/officeDocument/2006/relationships/font" Target="fonts/font28.fntdata"/><Relationship Id="rId48" Type="http://schemas.openxmlformats.org/officeDocument/2006/relationships/font" Target="fonts/font33.fntdata"/><Relationship Id="rId56" Type="http://schemas.openxmlformats.org/officeDocument/2006/relationships/font" Target="fonts/font41.fntdata"/><Relationship Id="rId8" Type="http://schemas.openxmlformats.org/officeDocument/2006/relationships/slide" Target="slides/slide7.xml"/><Relationship Id="rId51" Type="http://schemas.openxmlformats.org/officeDocument/2006/relationships/font" Target="fonts/font36.fntdata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font" Target="fonts/font2.fntdata"/><Relationship Id="rId25" Type="http://schemas.openxmlformats.org/officeDocument/2006/relationships/font" Target="fonts/font10.fntdata"/><Relationship Id="rId33" Type="http://schemas.openxmlformats.org/officeDocument/2006/relationships/font" Target="fonts/font18.fntdata"/><Relationship Id="rId38" Type="http://schemas.openxmlformats.org/officeDocument/2006/relationships/font" Target="fonts/font23.fntdata"/><Relationship Id="rId46" Type="http://schemas.openxmlformats.org/officeDocument/2006/relationships/font" Target="fonts/font31.fntdata"/><Relationship Id="rId5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05138" cy="460375"/>
          </a:xfrm>
          <a:prstGeom prst="rect">
            <a:avLst/>
          </a:prstGeom>
        </p:spPr>
        <p:txBody>
          <a:bodyPr vert="horz" lIns="92309" tIns="46154" rIns="92309" bIns="46154" rtlCol="0"/>
          <a:lstStyle>
            <a:lvl1pPr algn="l" defTabSz="914363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27475" y="0"/>
            <a:ext cx="3005138" cy="460375"/>
          </a:xfrm>
          <a:prstGeom prst="rect">
            <a:avLst/>
          </a:prstGeom>
        </p:spPr>
        <p:txBody>
          <a:bodyPr vert="horz" lIns="92309" tIns="46154" rIns="92309" bIns="46154" rtlCol="0"/>
          <a:lstStyle>
            <a:lvl1pPr algn="r" defTabSz="914363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FCEA04D4-7DCF-4633-B49A-A42098AF60F5}" type="datetimeFigureOut">
              <a:rPr lang="en-US"/>
              <a:pPr>
                <a:defRPr/>
              </a:pPr>
              <a:t>9/8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62050" y="692150"/>
            <a:ext cx="4610100" cy="34575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2309" tIns="46154" rIns="92309" bIns="46154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93738" y="4379913"/>
            <a:ext cx="5546725" cy="4148137"/>
          </a:xfrm>
          <a:prstGeom prst="rect">
            <a:avLst/>
          </a:prstGeom>
        </p:spPr>
        <p:txBody>
          <a:bodyPr vert="horz" lIns="92309" tIns="46154" rIns="92309" bIns="46154" rtlCol="0"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758238"/>
            <a:ext cx="3005138" cy="460375"/>
          </a:xfrm>
          <a:prstGeom prst="rect">
            <a:avLst/>
          </a:prstGeom>
        </p:spPr>
        <p:txBody>
          <a:bodyPr vert="horz" lIns="92309" tIns="46154" rIns="92309" bIns="46154" rtlCol="0" anchor="b"/>
          <a:lstStyle>
            <a:lvl1pPr algn="l" defTabSz="914363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27475" y="8758238"/>
            <a:ext cx="3005138" cy="460375"/>
          </a:xfrm>
          <a:prstGeom prst="rect">
            <a:avLst/>
          </a:prstGeom>
        </p:spPr>
        <p:txBody>
          <a:bodyPr vert="horz" wrap="square" lIns="92309" tIns="46154" rIns="92309" bIns="46154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90B64CDE-F1FE-40F7-89A1-9A95C5A4CA35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defTabSz="912813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5613" algn="l" defTabSz="912813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2813" algn="l" defTabSz="912813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0013" algn="l" defTabSz="912813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7213" algn="l" defTabSz="912813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5909" algn="l" defTabSz="914363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090" algn="l" defTabSz="914363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272" algn="l" defTabSz="914363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454" algn="l" defTabSz="914363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Slide Image Placeholder 1">
            <a:extLst>
              <a:ext uri="{FF2B5EF4-FFF2-40B4-BE49-F238E27FC236}">
                <a16:creationId xmlns:a16="http://schemas.microsoft.com/office/drawing/2014/main" id="{994FA6EE-B55A-4179-9177-9CAF7CC11DC9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1371600" y="1143000"/>
            <a:ext cx="4114800" cy="30861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195" name="Notes Placeholder 2">
            <a:extLst>
              <a:ext uri="{FF2B5EF4-FFF2-40B4-BE49-F238E27FC236}">
                <a16:creationId xmlns:a16="http://schemas.microsoft.com/office/drawing/2014/main" id="{03C10A18-6808-4408-850D-E61538F6E031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  <p:sp>
        <p:nvSpPr>
          <p:cNvPr id="8196" name="Slide Number Placeholder 3">
            <a:extLst>
              <a:ext uri="{FF2B5EF4-FFF2-40B4-BE49-F238E27FC236}">
                <a16:creationId xmlns:a16="http://schemas.microsoft.com/office/drawing/2014/main" id="{EE9A1D2C-9145-48F5-92CC-DAC46704F5FB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fld id="{9AFBB05D-7B97-46EF-A745-516F8D258AE6}" type="slidenum">
              <a:rPr lang="en-US" altLang="en-US" smtClean="0"/>
              <a:pPr/>
              <a:t>2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9011006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0B64CDE-F1FE-40F7-89A1-9A95C5A4CA35}" type="slidenum">
              <a:rPr lang="en-US" altLang="en-US" smtClean="0"/>
              <a:pPr/>
              <a:t>1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1248208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0B64CDE-F1FE-40F7-89A1-9A95C5A4CA35}" type="slidenum">
              <a:rPr lang="en-US" altLang="en-US" smtClean="0"/>
              <a:pPr/>
              <a:t>12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3894927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0B64CDE-F1FE-40F7-89A1-9A95C5A4CA35}" type="slidenum">
              <a:rPr lang="en-US" altLang="en-US" smtClean="0"/>
              <a:pPr/>
              <a:t>13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8884900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11340D8-18DE-4EFA-8962-9DE798AA00F2}" type="slidenum">
              <a:rPr lang="en-US" altLang="en-US"/>
              <a:pPr/>
              <a:t>3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45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CA15D13-3CAB-4370-BFF0-64F3247778B3}" type="slidenum">
              <a:rPr lang="en-US" altLang="en-US"/>
              <a:pPr/>
              <a:t>4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7BE2623-6A6B-4783-8D5A-BD778F654911}" type="slidenum">
              <a:rPr lang="en-US" altLang="en-US" smtClean="0"/>
              <a:pPr/>
              <a:t>5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8492592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99A2B4-EC87-4E8A-9813-36ED42D22AA7}" type="slidenum">
              <a:rPr lang="en-US" smtClean="0"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8012757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0B64CDE-F1FE-40F7-89A1-9A95C5A4CA35}" type="slidenum">
              <a:rPr lang="en-US" altLang="en-US" smtClean="0"/>
              <a:pPr/>
              <a:t>7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0998474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0B64CDE-F1FE-40F7-89A1-9A95C5A4CA35}" type="slidenum">
              <a:rPr lang="en-US" altLang="en-US" smtClean="0"/>
              <a:pPr/>
              <a:t>8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490242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0B64CDE-F1FE-40F7-89A1-9A95C5A4CA35}" type="slidenum">
              <a:rPr lang="en-US" altLang="en-US" smtClean="0"/>
              <a:pPr/>
              <a:t>9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0224135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0B64CDE-F1FE-40F7-89A1-9A95C5A4CA35}" type="slidenum">
              <a:rPr lang="en-US" altLang="en-US" smtClean="0"/>
              <a:pPr/>
              <a:t>10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3826349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irst P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91489" y="6490186"/>
            <a:ext cx="940116" cy="331110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</p:spPr>
      </p:pic>
    </p:spTree>
    <p:extLst>
      <p:ext uri="{BB962C8B-B14F-4D97-AF65-F5344CB8AC3E}">
        <p14:creationId xmlns:p14="http://schemas.microsoft.com/office/powerpoint/2010/main" val="326872154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ther Pag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91489" y="6490186"/>
            <a:ext cx="940116" cy="331110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76200" dist="38100" dir="78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contrasting" dir="t">
              <a:rot lat="0" lon="0" rev="4200000"/>
            </a:lightRig>
          </a:scene3d>
          <a:sp3d prstMaterial="plastic">
            <a:bevelT w="381000" h="114300" prst="relaxedInset"/>
            <a:contourClr>
              <a:srgbClr val="969696"/>
            </a:contourClr>
          </a:sp3d>
        </p:spPr>
      </p:pic>
    </p:spTree>
    <p:extLst>
      <p:ext uri="{BB962C8B-B14F-4D97-AF65-F5344CB8AC3E}">
        <p14:creationId xmlns:p14="http://schemas.microsoft.com/office/powerpoint/2010/main" val="163246321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CD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ChangeArrowheads="1"/>
          </p:cNvSpPr>
          <p:nvPr userDrawn="1"/>
        </p:nvSpPr>
        <p:spPr bwMode="auto">
          <a:xfrm>
            <a:off x="8039866" y="6716750"/>
            <a:ext cx="1066830" cy="1605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35090" rIns="0" bIns="3509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r">
              <a:defRPr/>
            </a:pPr>
            <a:r>
              <a:rPr lang="en-US" altLang="en-US" sz="583" dirty="0">
                <a:solidFill>
                  <a:srgbClr val="B5B5B5">
                    <a:lumMod val="75000"/>
                  </a:srgbClr>
                </a:solidFill>
                <a:latin typeface="Century Gothic" pitchFamily="34" charset="0"/>
              </a:rPr>
              <a:t>©2017 All rights reserved.</a:t>
            </a:r>
            <a:endParaRPr lang="en-US" altLang="en-US" dirty="0">
              <a:solidFill>
                <a:srgbClr val="B5B5B5">
                  <a:lumMod val="75000"/>
                </a:srgbClr>
              </a:solidFill>
              <a:latin typeface="Arial" charset="0"/>
            </a:endParaRPr>
          </a:p>
        </p:txBody>
      </p:sp>
      <p:pic>
        <p:nvPicPr>
          <p:cNvPr id="4" name="Picture 2" descr="C:\Users\Stephen\Desktop\DataWorksWithGGSA_Dark.png"/>
          <p:cNvPicPr>
            <a:picLocks noChangeAspect="1" noChangeArrowheads="1"/>
          </p:cNvPicPr>
          <p:nvPr userDrawn="1"/>
        </p:nvPicPr>
        <p:blipFill rotWithShape="1">
          <a:blip r:embed="rId2" cstate="print">
            <a:duotone>
              <a:schemeClr val="bg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6215"/>
          <a:stretch/>
        </p:blipFill>
        <p:spPr bwMode="auto">
          <a:xfrm>
            <a:off x="7506472" y="6667434"/>
            <a:ext cx="685793" cy="1784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Round Same Side Corner Rectangle 4"/>
          <p:cNvSpPr/>
          <p:nvPr userDrawn="1"/>
        </p:nvSpPr>
        <p:spPr bwMode="auto">
          <a:xfrm rot="16200000">
            <a:off x="1259199" y="-1165570"/>
            <a:ext cx="293123" cy="2808048"/>
          </a:xfrm>
          <a:prstGeom prst="round2SameRect">
            <a:avLst>
              <a:gd name="adj1" fmla="val 0"/>
              <a:gd name="adj2" fmla="val 5466"/>
            </a:avLst>
          </a:prstGeom>
          <a:solidFill>
            <a:srgbClr val="00ACC1"/>
          </a:solidFill>
          <a:ln>
            <a:noFill/>
          </a:ln>
          <a:effectLst/>
          <a:extLst/>
        </p:spPr>
        <p:txBody>
          <a:bodyPr vert="vert" wrap="none" lIns="39483" tIns="39483" rIns="39483" bIns="39483" rtlCol="0" anchor="t" anchorCtr="0">
            <a:spAutoFit/>
          </a:bodyPr>
          <a:lstStyle/>
          <a:p>
            <a:pPr>
              <a:defRPr/>
            </a:pPr>
            <a:r>
              <a:rPr lang="en-US" sz="1333" b="1" dirty="0">
                <a:solidFill>
                  <a:schemeClr val="bg1"/>
                </a:solidFill>
                <a:latin typeface="Century Gothic" panose="020B0502020202020204" pitchFamily="34" charset="0"/>
              </a:rPr>
              <a:t>We will solve two-step equations.</a:t>
            </a: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BDAF07C1-3C96-4409-BAA5-29CE21538A1C}"/>
              </a:ext>
            </a:extLst>
          </p:cNvPr>
          <p:cNvGrpSpPr/>
          <p:nvPr userDrawn="1"/>
        </p:nvGrpSpPr>
        <p:grpSpPr>
          <a:xfrm>
            <a:off x="1" y="6552214"/>
            <a:ext cx="1143028" cy="305787"/>
            <a:chOff x="1" y="6552213"/>
            <a:chExt cx="1371634" cy="305787"/>
          </a:xfrm>
        </p:grpSpPr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49B4BA3B-D9C8-4AF3-93E9-E569AF25F6ED}"/>
                </a:ext>
              </a:extLst>
            </p:cNvPr>
            <p:cNvSpPr/>
            <p:nvPr userDrawn="1"/>
          </p:nvSpPr>
          <p:spPr bwMode="auto">
            <a:xfrm>
              <a:off x="1" y="6552213"/>
              <a:ext cx="1371634" cy="305787"/>
            </a:xfrm>
            <a:prstGeom prst="rect">
              <a:avLst/>
            </a:prstGeom>
            <a:solidFill>
              <a:srgbClr val="35B1BB"/>
            </a:solidFill>
            <a:ln w="28575" algn="ctr">
              <a:noFill/>
              <a:miter lim="800000"/>
              <a:headEnd/>
              <a:tailEnd/>
            </a:ln>
            <a:effectLst/>
            <a:extLst/>
          </p:spPr>
          <p:txBody>
            <a:bodyPr lIns="0" tIns="0" rIns="0" bIns="0" rtlCol="0" anchor="ctr"/>
            <a:lstStyle/>
            <a:p>
              <a:pPr algn="ctr"/>
              <a:endParaRPr lang="en-US" sz="1667" b="1" i="0" dirty="0">
                <a:solidFill>
                  <a:schemeClr val="bg1"/>
                </a:solidFill>
                <a:latin typeface="Century Gothic" panose="020B0502020202020204" pitchFamily="34" charset="0"/>
              </a:endParaRPr>
            </a:p>
          </p:txBody>
        </p:sp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64774B75-660C-43E6-B992-160327901086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6217" y="6613666"/>
              <a:ext cx="1219202" cy="182880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428275368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Title Placeholder 2"/>
          <p:cNvSpPr>
            <a:spLocks noGrp="1"/>
          </p:cNvSpPr>
          <p:nvPr>
            <p:ph type="title"/>
          </p:nvPr>
        </p:nvSpPr>
        <p:spPr bwMode="auto">
          <a:xfrm>
            <a:off x="1133475" y="-868363"/>
            <a:ext cx="6877050" cy="769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01" r:id="rId1"/>
    <p:sldLayoutId id="2147484002" r:id="rId2"/>
    <p:sldLayoutId id="2147484003" r:id="rId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png"/><Relationship Id="rId5" Type="http://schemas.openxmlformats.org/officeDocument/2006/relationships/image" Target="../media/image7.jpeg"/><Relationship Id="rId4" Type="http://schemas.openxmlformats.org/officeDocument/2006/relationships/image" Target="../media/image6.jpe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36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8.xml"/><Relationship Id="rId6" Type="http://schemas.openxmlformats.org/officeDocument/2006/relationships/image" Target="../media/image31.png"/><Relationship Id="rId5" Type="http://schemas.openxmlformats.org/officeDocument/2006/relationships/image" Target="../media/image23.png"/><Relationship Id="rId10" Type="http://schemas.openxmlformats.org/officeDocument/2006/relationships/image" Target="../media/image35.png"/><Relationship Id="rId4" Type="http://schemas.openxmlformats.org/officeDocument/2006/relationships/image" Target="../media/image26.png"/><Relationship Id="rId9" Type="http://schemas.openxmlformats.org/officeDocument/2006/relationships/image" Target="../media/image38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39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9.xml"/><Relationship Id="rId6" Type="http://schemas.openxmlformats.org/officeDocument/2006/relationships/image" Target="../media/image31.png"/><Relationship Id="rId5" Type="http://schemas.openxmlformats.org/officeDocument/2006/relationships/image" Target="../media/image23.png"/><Relationship Id="rId10" Type="http://schemas.openxmlformats.org/officeDocument/2006/relationships/image" Target="../media/image35.png"/><Relationship Id="rId4" Type="http://schemas.openxmlformats.org/officeDocument/2006/relationships/image" Target="../media/image26.png"/><Relationship Id="rId9" Type="http://schemas.openxmlformats.org/officeDocument/2006/relationships/image" Target="../media/image41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image" Target="../media/image46.png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1.bin"/><Relationship Id="rId12" Type="http://schemas.openxmlformats.org/officeDocument/2006/relationships/image" Target="../media/image44.wmf"/><Relationship Id="rId2" Type="http://schemas.openxmlformats.org/officeDocument/2006/relationships/tags" Target="../tags/tag10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3.png"/><Relationship Id="rId11" Type="http://schemas.openxmlformats.org/officeDocument/2006/relationships/oleObject" Target="../embeddings/oleObject3.bin"/><Relationship Id="rId5" Type="http://schemas.openxmlformats.org/officeDocument/2006/relationships/image" Target="../media/image45.png"/><Relationship Id="rId15" Type="http://schemas.openxmlformats.org/officeDocument/2006/relationships/image" Target="../media/image48.png"/><Relationship Id="rId10" Type="http://schemas.openxmlformats.org/officeDocument/2006/relationships/image" Target="../media/image43.wmf"/><Relationship Id="rId4" Type="http://schemas.openxmlformats.org/officeDocument/2006/relationships/notesSlide" Target="../notesSlides/notesSlide11.xml"/><Relationship Id="rId9" Type="http://schemas.openxmlformats.org/officeDocument/2006/relationships/oleObject" Target="../embeddings/oleObject2.bin"/><Relationship Id="rId14" Type="http://schemas.openxmlformats.org/officeDocument/2006/relationships/image" Target="../media/image47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1.xml"/><Relationship Id="rId5" Type="http://schemas.openxmlformats.org/officeDocument/2006/relationships/image" Target="../media/image23.png"/><Relationship Id="rId4" Type="http://schemas.openxmlformats.org/officeDocument/2006/relationships/image" Target="../media/image26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20.png"/><Relationship Id="rId12" Type="http://schemas.openxmlformats.org/officeDocument/2006/relationships/image" Target="../media/image24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Relationship Id="rId6" Type="http://schemas.openxmlformats.org/officeDocument/2006/relationships/image" Target="../media/image19.png"/><Relationship Id="rId11" Type="http://schemas.openxmlformats.org/officeDocument/2006/relationships/slide" Target="slide7.xml"/><Relationship Id="rId5" Type="http://schemas.openxmlformats.org/officeDocument/2006/relationships/image" Target="../media/image18.png"/><Relationship Id="rId10" Type="http://schemas.openxmlformats.org/officeDocument/2006/relationships/image" Target="../media/image23.png"/><Relationship Id="rId4" Type="http://schemas.openxmlformats.org/officeDocument/2006/relationships/image" Target="../media/image17.png"/><Relationship Id="rId9" Type="http://schemas.openxmlformats.org/officeDocument/2006/relationships/image" Target="../media/image22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3.xml"/><Relationship Id="rId1" Type="http://schemas.openxmlformats.org/officeDocument/2006/relationships/tags" Target="../tags/tag4.xml"/><Relationship Id="rId6" Type="http://schemas.openxmlformats.org/officeDocument/2006/relationships/image" Target="../media/image23.png"/><Relationship Id="rId5" Type="http://schemas.openxmlformats.org/officeDocument/2006/relationships/image" Target="../media/image9.png"/><Relationship Id="rId4" Type="http://schemas.openxmlformats.org/officeDocument/2006/relationships/image" Target="../media/image10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7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5.xml"/><Relationship Id="rId6" Type="http://schemas.openxmlformats.org/officeDocument/2006/relationships/image" Target="../media/image23.png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png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30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6.xml"/><Relationship Id="rId6" Type="http://schemas.openxmlformats.org/officeDocument/2006/relationships/image" Target="../media/image29.png"/><Relationship Id="rId5" Type="http://schemas.openxmlformats.org/officeDocument/2006/relationships/image" Target="../media/image23.png"/><Relationship Id="rId4" Type="http://schemas.openxmlformats.org/officeDocument/2006/relationships/image" Target="../media/image26.png"/><Relationship Id="rId9" Type="http://schemas.openxmlformats.org/officeDocument/2006/relationships/image" Target="../media/image10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32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7.xml"/><Relationship Id="rId6" Type="http://schemas.openxmlformats.org/officeDocument/2006/relationships/image" Target="../media/image31.png"/><Relationship Id="rId11" Type="http://schemas.openxmlformats.org/officeDocument/2006/relationships/image" Target="../media/image11.png"/><Relationship Id="rId5" Type="http://schemas.openxmlformats.org/officeDocument/2006/relationships/image" Target="../media/image23.png"/><Relationship Id="rId10" Type="http://schemas.openxmlformats.org/officeDocument/2006/relationships/image" Target="../media/image35.png"/><Relationship Id="rId4" Type="http://schemas.openxmlformats.org/officeDocument/2006/relationships/image" Target="../media/image26.png"/><Relationship Id="rId9" Type="http://schemas.openxmlformats.org/officeDocument/2006/relationships/image" Target="../media/image3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EC14830E-46F8-4F81-B906-8B52D47FDC2C}"/>
              </a:ext>
            </a:extLst>
          </p:cNvPr>
          <p:cNvSpPr/>
          <p:nvPr/>
        </p:nvSpPr>
        <p:spPr>
          <a:xfrm>
            <a:off x="1417678" y="1234154"/>
            <a:ext cx="6948487" cy="1816100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marL="457200" indent="-457200" algn="ctr">
              <a:buFont typeface="Wingdings" panose="05000000000000000000" pitchFamily="2" charset="2"/>
              <a:buChar char="Ø"/>
              <a:defRPr/>
            </a:pP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andlee" panose="02000000000000000000" pitchFamily="2" charset="0"/>
              </a:rPr>
              <a:t>Be on Time</a:t>
            </a:r>
          </a:p>
          <a:p>
            <a:pPr marL="457200" indent="-457200" algn="ctr">
              <a:buFont typeface="Wingdings" panose="05000000000000000000" pitchFamily="2" charset="2"/>
              <a:buChar char="Ø"/>
              <a:defRPr/>
            </a:pP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andlee" panose="02000000000000000000" pitchFamily="2" charset="0"/>
              </a:rPr>
              <a:t>Wear ID</a:t>
            </a:r>
          </a:p>
          <a:p>
            <a:pPr marL="457200" indent="-457200" algn="ctr">
              <a:buFont typeface="Wingdings" panose="05000000000000000000" pitchFamily="2" charset="2"/>
              <a:buChar char="Ø"/>
              <a:defRPr/>
            </a:pP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andlee" panose="02000000000000000000" pitchFamily="2" charset="0"/>
              </a:rPr>
              <a:t>Chromebook Ready</a:t>
            </a:r>
          </a:p>
          <a:p>
            <a:pPr marL="457200" indent="-457200" algn="ctr">
              <a:buFont typeface="Wingdings" panose="05000000000000000000" pitchFamily="2" charset="2"/>
              <a:buChar char="Ø"/>
              <a:defRPr/>
            </a:pP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andlee" panose="02000000000000000000" pitchFamily="2" charset="0"/>
              </a:rPr>
              <a:t>SEE SOMETHING, SAY SOMETHING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191110C2-49D9-4887-99E8-3F73B0BB3C89}"/>
              </a:ext>
            </a:extLst>
          </p:cNvPr>
          <p:cNvSpPr/>
          <p:nvPr/>
        </p:nvSpPr>
        <p:spPr>
          <a:xfrm>
            <a:off x="914440" y="594391"/>
            <a:ext cx="7954963" cy="461963"/>
          </a:xfrm>
          <a:prstGeom prst="rec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>
            <a:spAutoFit/>
          </a:bodyPr>
          <a:lstStyle/>
          <a:p>
            <a:pPr>
              <a:defRPr/>
            </a:pP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Roboto"/>
              </a:rPr>
              <a:t>ACT RESPONSIBLY &amp; SUPPORT the COMMUNITY.</a:t>
            </a:r>
            <a:endParaRPr lang="en-US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6148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8653" y="3277266"/>
            <a:ext cx="5937250" cy="3244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9" name="Picture 2" descr="Image result for No cell phone or game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4203" y="2962941"/>
            <a:ext cx="1260475" cy="136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0" name="Picture 2" descr="Image result for no profanity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DFDFD"/>
              </a:clrFrom>
              <a:clrTo>
                <a:srgbClr val="FDFDFD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228" y="4434554"/>
            <a:ext cx="1462087" cy="1897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2" descr="Image result for waste time">
            <a:extLst>
              <a:ext uri="{FF2B5EF4-FFF2-40B4-BE49-F238E27FC236}">
                <a16:creationId xmlns:a16="http://schemas.microsoft.com/office/drawing/2014/main" id="{54CA39DE-0806-47FB-8CCB-C23110D2B9B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03793" y="2905715"/>
            <a:ext cx="1680622" cy="17553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52" name="Picture 7"/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51728" y="4469479"/>
            <a:ext cx="2009775" cy="2195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4895618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Rectangle 49"/>
          <p:cNvSpPr/>
          <p:nvPr/>
        </p:nvSpPr>
        <p:spPr>
          <a:xfrm>
            <a:off x="138113" y="121097"/>
            <a:ext cx="9005887" cy="44450"/>
          </a:xfrm>
          <a:prstGeom prst="rect">
            <a:avLst/>
          </a:prstGeom>
          <a:gradFill flip="none" rotWithShape="1">
            <a:gsLst>
              <a:gs pos="0">
                <a:srgbClr val="065978"/>
              </a:gs>
              <a:gs pos="75000">
                <a:schemeClr val="bg1">
                  <a:lumMod val="95000"/>
                </a:schemeClr>
              </a:gs>
              <a:gs pos="100000">
                <a:schemeClr val="bg1"/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363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45" name="Rectangle 148"/>
          <p:cNvSpPr/>
          <p:nvPr/>
        </p:nvSpPr>
        <p:spPr>
          <a:xfrm>
            <a:off x="0" y="0"/>
            <a:ext cx="3657600" cy="247650"/>
          </a:xfrm>
          <a:custGeom>
            <a:avLst/>
            <a:gdLst/>
            <a:ahLst/>
            <a:cxnLst/>
            <a:rect l="l" t="t" r="r" b="b"/>
            <a:pathLst>
              <a:path w="3656487" h="247650">
                <a:moveTo>
                  <a:pt x="3555513" y="0"/>
                </a:moveTo>
                <a:lnTo>
                  <a:pt x="3555824" y="381"/>
                </a:lnTo>
                <a:lnTo>
                  <a:pt x="3555937" y="381"/>
                </a:lnTo>
                <a:lnTo>
                  <a:pt x="3555937" y="520"/>
                </a:lnTo>
                <a:lnTo>
                  <a:pt x="3656487" y="123825"/>
                </a:lnTo>
                <a:lnTo>
                  <a:pt x="3555937" y="247130"/>
                </a:lnTo>
                <a:lnTo>
                  <a:pt x="3555937" y="247269"/>
                </a:lnTo>
                <a:lnTo>
                  <a:pt x="3555824" y="247269"/>
                </a:lnTo>
                <a:lnTo>
                  <a:pt x="3555513" y="247650"/>
                </a:lnTo>
                <a:lnTo>
                  <a:pt x="3555513" y="247269"/>
                </a:lnTo>
                <a:lnTo>
                  <a:pt x="0" y="247269"/>
                </a:lnTo>
                <a:lnTo>
                  <a:pt x="0" y="381"/>
                </a:lnTo>
                <a:lnTo>
                  <a:pt x="3555513" y="381"/>
                </a:lnTo>
                <a:close/>
              </a:path>
            </a:pathLst>
          </a:custGeom>
          <a:solidFill>
            <a:srgbClr val="065978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Ins="18288" anchor="ctr"/>
          <a:lstStyle/>
          <a:p>
            <a:pPr>
              <a:defRPr/>
            </a:pPr>
            <a:r>
              <a:rPr lang="en-US" sz="1200" b="1" dirty="0">
                <a:solidFill>
                  <a:schemeClr val="bg1"/>
                </a:solidFill>
                <a:latin typeface="Gill Sans MT" pitchFamily="34" charset="0"/>
              </a:rPr>
              <a:t>Skill Development/Guided Practice (continued)</a:t>
            </a:r>
          </a:p>
        </p:txBody>
      </p:sp>
      <p:sp>
        <p:nvSpPr>
          <p:cNvPr id="8235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en-US"/>
              <a:t>Skill Development cont.</a:t>
            </a:r>
          </a:p>
        </p:txBody>
      </p:sp>
      <p:grpSp>
        <p:nvGrpSpPr>
          <p:cNvPr id="73" name="Group 1"/>
          <p:cNvGrpSpPr>
            <a:grpSpLocks/>
          </p:cNvGrpSpPr>
          <p:nvPr/>
        </p:nvGrpSpPr>
        <p:grpSpPr bwMode="auto">
          <a:xfrm>
            <a:off x="110331" y="1284626"/>
            <a:ext cx="7094538" cy="1103617"/>
            <a:chOff x="93663" y="1050926"/>
            <a:chExt cx="7094537" cy="1103173"/>
          </a:xfrm>
        </p:grpSpPr>
        <p:pic>
          <p:nvPicPr>
            <p:cNvPr id="76" name="Picture 36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3663" y="1050926"/>
              <a:ext cx="7094537" cy="1103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83" name="Rectangle 82"/>
            <p:cNvSpPr/>
            <p:nvPr/>
          </p:nvSpPr>
          <p:spPr bwMode="auto">
            <a:xfrm>
              <a:off x="464814" y="1382012"/>
              <a:ext cx="5477781" cy="738367"/>
            </a:xfrm>
            <a:prstGeom prst="rect">
              <a:avLst/>
            </a:prstGeom>
            <a:noFill/>
            <a:ln w="31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>
              <a:spAutoFit/>
            </a:bodyPr>
            <a:lstStyle/>
            <a:p>
              <a:pPr defTabSz="292100">
                <a:defRPr/>
              </a:pPr>
              <a:r>
                <a:rPr lang="en-US" sz="1400" dirty="0">
                  <a:solidFill>
                    <a:srgbClr val="000000"/>
                  </a:solidFill>
                  <a:latin typeface="Arial" charset="0"/>
                </a:rPr>
                <a:t>Using </a:t>
              </a:r>
              <a:r>
                <a:rPr lang="en-US" sz="1400" b="1" i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</a:rPr>
                <a:t>Inverse</a:t>
              </a:r>
              <a:r>
                <a:rPr lang="en-US" sz="1400" dirty="0">
                  <a:solidFill>
                    <a:srgbClr val="000000"/>
                  </a:solidFill>
                  <a:latin typeface="Arial" charset="0"/>
                </a:rPr>
                <a:t> Operations: Add or Subtract Numeric value </a:t>
              </a:r>
              <a:r>
                <a:rPr lang="en-US" sz="1200" dirty="0">
                  <a:solidFill>
                    <a:srgbClr val="000000"/>
                  </a:solidFill>
                  <a:latin typeface="Arial Narrow" pitchFamily="34" charset="0"/>
                </a:rPr>
                <a:t>(Circle).</a:t>
              </a:r>
            </a:p>
            <a:p>
              <a:pPr defTabSz="292100">
                <a:defRPr/>
              </a:pPr>
              <a:r>
                <a:rPr lang="en-US" sz="1400" dirty="0">
                  <a:solidFill>
                    <a:srgbClr val="000000"/>
                  </a:solidFill>
                  <a:latin typeface="Arial" charset="0"/>
                </a:rPr>
                <a:t>Using </a:t>
              </a:r>
              <a:r>
                <a:rPr lang="en-US" sz="1400" b="1" i="1" dirty="0">
                  <a:solidFill>
                    <a:schemeClr val="accent1">
                      <a:lumMod val="50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</a:rPr>
                <a:t>Inverse</a:t>
              </a:r>
              <a:r>
                <a:rPr lang="en-US" sz="1400" dirty="0">
                  <a:solidFill>
                    <a:srgbClr val="000000"/>
                  </a:solidFill>
                  <a:latin typeface="Arial" charset="0"/>
                </a:rPr>
                <a:t> Operations: Multiple or Divide Numeric value </a:t>
              </a:r>
              <a:r>
                <a:rPr lang="en-US" sz="1400" dirty="0">
                  <a:solidFill>
                    <a:srgbClr val="000000"/>
                  </a:solidFill>
                  <a:latin typeface="Arial Narrow" pitchFamily="34" charset="0"/>
                </a:rPr>
                <a:t>(Circle).</a:t>
              </a:r>
            </a:p>
            <a:p>
              <a:pPr defTabSz="292100">
                <a:defRPr/>
              </a:pPr>
              <a:r>
                <a:rPr lang="en-US" sz="1400" b="1" i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</a:rPr>
                <a:t>Check</a:t>
              </a:r>
              <a:r>
                <a:rPr lang="en-US" sz="1400" dirty="0">
                  <a:solidFill>
                    <a:srgbClr val="000000"/>
                  </a:solidFill>
                  <a:latin typeface="Arial" charset="0"/>
                </a:rPr>
                <a:t> your solution.</a:t>
              </a:r>
            </a:p>
          </p:txBody>
        </p:sp>
        <p:sp>
          <p:nvSpPr>
            <p:cNvPr id="84" name="Rectangle 1112"/>
            <p:cNvSpPr>
              <a:spLocks noChangeArrowheads="1"/>
            </p:cNvSpPr>
            <p:nvPr/>
          </p:nvSpPr>
          <p:spPr bwMode="auto">
            <a:xfrm>
              <a:off x="249238" y="1109739"/>
              <a:ext cx="2589170" cy="3076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tabLst>
                  <a:tab pos="-57150" algn="l"/>
                </a:tabLst>
                <a:defRPr/>
              </a:pPr>
              <a:r>
                <a:rPr lang="en-US" sz="1400" b="1" kern="0" dirty="0">
                  <a:solidFill>
                    <a:sysClr val="windowText" lastClr="000000"/>
                  </a:solidFill>
                  <a:latin typeface="Arial" pitchFamily="34" charset="0"/>
                </a:rPr>
                <a:t>Solving Two Step Equations</a:t>
              </a:r>
            </a:p>
          </p:txBody>
        </p:sp>
        <p:sp>
          <p:nvSpPr>
            <p:cNvPr id="85" name="Oval 84"/>
            <p:cNvSpPr/>
            <p:nvPr/>
          </p:nvSpPr>
          <p:spPr bwMode="auto">
            <a:xfrm>
              <a:off x="365126" y="1458351"/>
              <a:ext cx="173038" cy="172967"/>
            </a:xfrm>
            <a:prstGeom prst="ellipse">
              <a:avLst/>
            </a:prstGeom>
            <a:solidFill>
              <a:srgbClr val="06597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lIns="0" tIns="0" rIns="0" bIns="0" anchor="ctr"/>
            <a:lstStyle/>
            <a:p>
              <a:pPr algn="ctr" defTabSz="914363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200" b="1" dirty="0">
                  <a:latin typeface="Gill Sans MT" pitchFamily="34" charset="0"/>
                </a:rPr>
                <a:t>1</a:t>
              </a:r>
            </a:p>
          </p:txBody>
        </p:sp>
        <p:sp>
          <p:nvSpPr>
            <p:cNvPr id="86" name="Oval 85"/>
            <p:cNvSpPr/>
            <p:nvPr/>
          </p:nvSpPr>
          <p:spPr bwMode="auto">
            <a:xfrm>
              <a:off x="365126" y="1642237"/>
              <a:ext cx="173038" cy="172968"/>
            </a:xfrm>
            <a:prstGeom prst="ellipse">
              <a:avLst/>
            </a:prstGeom>
            <a:solidFill>
              <a:srgbClr val="06597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lIns="0" tIns="0" rIns="0" bIns="0" anchor="ctr"/>
            <a:lstStyle/>
            <a:p>
              <a:pPr algn="ctr" defTabSz="914363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200" b="1" dirty="0">
                  <a:latin typeface="Gill Sans MT" pitchFamily="34" charset="0"/>
                </a:rPr>
                <a:t>2</a:t>
              </a:r>
            </a:p>
          </p:txBody>
        </p:sp>
        <p:sp>
          <p:nvSpPr>
            <p:cNvPr id="87" name="Oval 86"/>
            <p:cNvSpPr/>
            <p:nvPr/>
          </p:nvSpPr>
          <p:spPr bwMode="auto">
            <a:xfrm>
              <a:off x="365126" y="1850171"/>
              <a:ext cx="173038" cy="174555"/>
            </a:xfrm>
            <a:prstGeom prst="ellipse">
              <a:avLst/>
            </a:prstGeom>
            <a:solidFill>
              <a:srgbClr val="06597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lIns="0" tIns="0" rIns="0" bIns="0" anchor="ctr"/>
            <a:lstStyle/>
            <a:p>
              <a:pPr algn="ctr" defTabSz="914363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200" b="1" dirty="0">
                  <a:latin typeface="Gill Sans MT" pitchFamily="34" charset="0"/>
                </a:rPr>
                <a:t>3</a:t>
              </a:r>
            </a:p>
          </p:txBody>
        </p:sp>
      </p:grpSp>
      <p:grpSp>
        <p:nvGrpSpPr>
          <p:cNvPr id="89" name="Group 88"/>
          <p:cNvGrpSpPr/>
          <p:nvPr/>
        </p:nvGrpSpPr>
        <p:grpSpPr>
          <a:xfrm>
            <a:off x="6200094" y="1190689"/>
            <a:ext cx="2886498" cy="1312667"/>
            <a:chOff x="5799029" y="1051052"/>
            <a:chExt cx="2886498" cy="1312667"/>
          </a:xfrm>
        </p:grpSpPr>
        <p:sp>
          <p:nvSpPr>
            <p:cNvPr id="95" name="Rectangle 94"/>
            <p:cNvSpPr/>
            <p:nvPr/>
          </p:nvSpPr>
          <p:spPr bwMode="auto">
            <a:xfrm>
              <a:off x="5799029" y="1051052"/>
              <a:ext cx="2862911" cy="1312667"/>
            </a:xfrm>
            <a:prstGeom prst="rect">
              <a:avLst/>
            </a:prstGeom>
            <a:gradFill flip="none" rotWithShape="1">
              <a:gsLst>
                <a:gs pos="0">
                  <a:srgbClr val="C0ECFC"/>
                </a:gs>
                <a:gs pos="32000">
                  <a:srgbClr val="F7FDFF"/>
                </a:gs>
                <a:gs pos="100000">
                  <a:srgbClr val="FFFFFF"/>
                </a:gs>
              </a:gsLst>
              <a:lin ang="2700000" scaled="1"/>
              <a:tileRect/>
            </a:gradFill>
            <a:ln w="3175">
              <a:solidFill>
                <a:schemeClr val="bg1">
                  <a:lumMod val="75000"/>
                </a:schemeClr>
              </a:solidFill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lIns="274320" tIns="301752" rIns="45720">
              <a:spAutoFit/>
            </a:bodyPr>
            <a:lstStyle/>
            <a:p>
              <a:pPr>
                <a:defRPr/>
              </a:pPr>
              <a:r>
                <a:rPr lang="en-US" sz="1050" dirty="0">
                  <a:solidFill>
                    <a:schemeClr val="tx1"/>
                  </a:solidFill>
                  <a:latin typeface="Verdana" pitchFamily="34" charset="0"/>
                </a:rPr>
                <a:t>How did I/you identify the Inverse of </a:t>
              </a:r>
              <a:r>
                <a:rPr lang="en-US" sz="1050" i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Verdana" pitchFamily="34" charset="0"/>
                </a:rPr>
                <a:t>Addition/Subtraction</a:t>
              </a:r>
              <a:r>
                <a:rPr lang="en-US" sz="1050" dirty="0">
                  <a:solidFill>
                    <a:schemeClr val="tx1"/>
                  </a:solidFill>
                  <a:latin typeface="Verdana" pitchFamily="34" charset="0"/>
                </a:rPr>
                <a:t>?</a:t>
              </a:r>
            </a:p>
            <a:p>
              <a:pPr>
                <a:defRPr/>
              </a:pPr>
              <a:endParaRPr lang="en-US" sz="400" dirty="0">
                <a:solidFill>
                  <a:schemeClr val="tx1"/>
                </a:solidFill>
                <a:latin typeface="Verdana" pitchFamily="34" charset="0"/>
              </a:endParaRPr>
            </a:p>
            <a:p>
              <a:pPr>
                <a:defRPr/>
              </a:pPr>
              <a:r>
                <a:rPr lang="en-US" sz="1050" dirty="0">
                  <a:solidFill>
                    <a:schemeClr val="tx1"/>
                  </a:solidFill>
                  <a:latin typeface="Verdana" pitchFamily="34" charset="0"/>
                </a:rPr>
                <a:t>How did I/you identify the Inverse of </a:t>
              </a:r>
              <a:r>
                <a:rPr lang="en-US" sz="1050" i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Verdana" pitchFamily="34" charset="0"/>
                </a:rPr>
                <a:t>Multiplication/Division</a:t>
              </a:r>
              <a:r>
                <a:rPr lang="en-US" sz="1050" dirty="0">
                  <a:solidFill>
                    <a:schemeClr val="tx1"/>
                  </a:solidFill>
                  <a:latin typeface="Verdana" pitchFamily="34" charset="0"/>
                </a:rPr>
                <a:t>?</a:t>
              </a:r>
            </a:p>
            <a:p>
              <a:pPr>
                <a:defRPr/>
              </a:pPr>
              <a:endParaRPr lang="en-US" sz="600" dirty="0">
                <a:solidFill>
                  <a:schemeClr val="tx1"/>
                </a:solidFill>
                <a:latin typeface="Verdana" pitchFamily="34" charset="0"/>
              </a:endParaRPr>
            </a:p>
            <a:p>
              <a:pPr>
                <a:defRPr/>
              </a:pPr>
              <a:r>
                <a:rPr lang="en-US" sz="1050" dirty="0">
                  <a:solidFill>
                    <a:schemeClr val="tx1"/>
                  </a:solidFill>
                  <a:latin typeface="Verdana" pitchFamily="34" charset="0"/>
                </a:rPr>
                <a:t>How did I/you “</a:t>
              </a:r>
              <a:r>
                <a:rPr lang="en-US" sz="1050" i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Verdana" pitchFamily="34" charset="0"/>
                </a:rPr>
                <a:t>Check the Solution”</a:t>
              </a:r>
              <a:r>
                <a:rPr lang="en-US" sz="1050" dirty="0">
                  <a:solidFill>
                    <a:schemeClr val="tx1"/>
                  </a:solidFill>
                  <a:latin typeface="Verdana" pitchFamily="34" charset="0"/>
                </a:rPr>
                <a:t>?</a:t>
              </a:r>
            </a:p>
          </p:txBody>
        </p:sp>
        <p:sp>
          <p:nvSpPr>
            <p:cNvPr id="97" name="Rectangle 96"/>
            <p:cNvSpPr/>
            <p:nvPr/>
          </p:nvSpPr>
          <p:spPr bwMode="auto">
            <a:xfrm>
              <a:off x="5808596" y="1051052"/>
              <a:ext cx="2876931" cy="231775"/>
            </a:xfrm>
            <a:prstGeom prst="rect">
              <a:avLst/>
            </a:prstGeom>
            <a:solidFill>
              <a:srgbClr val="08749A"/>
            </a:solidFill>
            <a:ln w="3175">
              <a:solidFill>
                <a:schemeClr val="accent1"/>
              </a:solidFill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r>
                <a:rPr lang="en-US" sz="1000" b="1" dirty="0">
                  <a:solidFill>
                    <a:prstClr val="white"/>
                  </a:solidFill>
                  <a:latin typeface="Gill Sans MT" pitchFamily="34" charset="0"/>
                  <a:cs typeface="Arial" charset="0"/>
                </a:rPr>
                <a:t>CFU</a:t>
              </a:r>
            </a:p>
          </p:txBody>
        </p:sp>
        <p:sp>
          <p:nvSpPr>
            <p:cNvPr id="104" name="Oval 103"/>
            <p:cNvSpPr/>
            <p:nvPr/>
          </p:nvSpPr>
          <p:spPr bwMode="auto">
            <a:xfrm>
              <a:off x="5816870" y="1414974"/>
              <a:ext cx="226683" cy="188358"/>
            </a:xfrm>
            <a:prstGeom prst="ellipse">
              <a:avLst/>
            </a:prstGeom>
            <a:solidFill>
              <a:srgbClr val="06597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anchor="ctr"/>
            <a:lstStyle/>
            <a:p>
              <a:pPr algn="ctr" defTabSz="914363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200" b="1" dirty="0">
                  <a:latin typeface="Gill Sans MT" pitchFamily="34" charset="0"/>
                </a:rPr>
                <a:t>1</a:t>
              </a:r>
            </a:p>
          </p:txBody>
        </p:sp>
        <p:sp>
          <p:nvSpPr>
            <p:cNvPr id="105" name="Oval 104"/>
            <p:cNvSpPr/>
            <p:nvPr/>
          </p:nvSpPr>
          <p:spPr bwMode="auto">
            <a:xfrm>
              <a:off x="5826572" y="1788334"/>
              <a:ext cx="216981" cy="193493"/>
            </a:xfrm>
            <a:prstGeom prst="ellipse">
              <a:avLst/>
            </a:prstGeom>
            <a:solidFill>
              <a:srgbClr val="06597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anchor="ctr"/>
            <a:lstStyle/>
            <a:p>
              <a:pPr algn="ctr" defTabSz="914363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200" b="1" dirty="0">
                  <a:latin typeface="Gill Sans MT" pitchFamily="34" charset="0"/>
                </a:rPr>
                <a:t>2</a:t>
              </a:r>
            </a:p>
          </p:txBody>
        </p:sp>
        <p:sp>
          <p:nvSpPr>
            <p:cNvPr id="106" name="Oval 105"/>
            <p:cNvSpPr/>
            <p:nvPr/>
          </p:nvSpPr>
          <p:spPr bwMode="auto">
            <a:xfrm>
              <a:off x="5826572" y="2132854"/>
              <a:ext cx="217117" cy="191991"/>
            </a:xfrm>
            <a:prstGeom prst="ellipse">
              <a:avLst/>
            </a:prstGeom>
            <a:solidFill>
              <a:srgbClr val="06597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anchor="ctr"/>
            <a:lstStyle/>
            <a:p>
              <a:pPr algn="ctr" defTabSz="914363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200" b="1" dirty="0">
                  <a:latin typeface="Gill Sans MT" pitchFamily="34" charset="0"/>
                </a:rPr>
                <a:t>3</a:t>
              </a:r>
            </a:p>
          </p:txBody>
        </p:sp>
      </p:grpSp>
      <p:grpSp>
        <p:nvGrpSpPr>
          <p:cNvPr id="107" name="Group 106"/>
          <p:cNvGrpSpPr/>
          <p:nvPr/>
        </p:nvGrpSpPr>
        <p:grpSpPr>
          <a:xfrm>
            <a:off x="6250059" y="333751"/>
            <a:ext cx="2897654" cy="956099"/>
            <a:chOff x="5993826" y="27799"/>
            <a:chExt cx="2897654" cy="956099"/>
          </a:xfrm>
        </p:grpSpPr>
        <p:sp>
          <p:nvSpPr>
            <p:cNvPr id="108" name="Rectangle 3"/>
            <p:cNvSpPr/>
            <p:nvPr/>
          </p:nvSpPr>
          <p:spPr bwMode="auto">
            <a:xfrm>
              <a:off x="6017413" y="109538"/>
              <a:ext cx="2608459" cy="874360"/>
            </a:xfrm>
            <a:custGeom>
              <a:avLst/>
              <a:gdLst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849703" h="3036386">
                  <a:moveTo>
                    <a:pt x="0" y="0"/>
                  </a:moveTo>
                  <a:cubicBezTo>
                    <a:pt x="1421020" y="300625"/>
                    <a:pt x="2416156" y="288099"/>
                    <a:pt x="3849703" y="0"/>
                  </a:cubicBezTo>
                  <a:cubicBezTo>
                    <a:pt x="3787062" y="1279048"/>
                    <a:pt x="3804209" y="2087161"/>
                    <a:pt x="3849703" y="3036386"/>
                  </a:cubicBezTo>
                  <a:cubicBezTo>
                    <a:pt x="2516364" y="2911126"/>
                    <a:pt x="1045239" y="2961230"/>
                    <a:pt x="0" y="3036386"/>
                  </a:cubicBezTo>
                  <a:cubicBezTo>
                    <a:pt x="62630" y="1999206"/>
                    <a:pt x="125261" y="1325280"/>
                    <a:pt x="0" y="0"/>
                  </a:cubicBezTo>
                  <a:close/>
                </a:path>
              </a:pathLst>
            </a:custGeom>
            <a:solidFill>
              <a:schemeClr val="tx1">
                <a:alpha val="57000"/>
              </a:schemeClr>
            </a:solidFill>
            <a:ln>
              <a:noFill/>
            </a:ln>
            <a:effectLst>
              <a:softEdge rad="12700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dirty="0"/>
                <a:t> </a:t>
              </a:r>
            </a:p>
          </p:txBody>
        </p:sp>
        <p:grpSp>
          <p:nvGrpSpPr>
            <p:cNvPr id="109" name="Group 6"/>
            <p:cNvGrpSpPr>
              <a:grpSpLocks/>
            </p:cNvGrpSpPr>
            <p:nvPr/>
          </p:nvGrpSpPr>
          <p:grpSpPr bwMode="auto">
            <a:xfrm>
              <a:off x="5993826" y="112838"/>
              <a:ext cx="2897654" cy="609610"/>
              <a:chOff x="3128210" y="2044444"/>
              <a:chExt cx="3932962" cy="418388"/>
            </a:xfrm>
          </p:grpSpPr>
          <p:sp>
            <p:nvSpPr>
              <p:cNvPr id="111" name="Rectangle 21"/>
              <p:cNvSpPr/>
              <p:nvPr/>
            </p:nvSpPr>
            <p:spPr bwMode="auto">
              <a:xfrm>
                <a:off x="3238593" y="2044444"/>
                <a:ext cx="3592499" cy="418388"/>
              </a:xfrm>
              <a:custGeom>
                <a:avLst/>
                <a:gdLst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148868" h="1694881">
                    <a:moveTo>
                      <a:pt x="0" y="0"/>
                    </a:moveTo>
                    <a:lnTo>
                      <a:pt x="2148868" y="0"/>
                    </a:lnTo>
                    <a:cubicBezTo>
                      <a:pt x="2134580" y="564960"/>
                      <a:pt x="2135533" y="1048958"/>
                      <a:pt x="2148868" y="1694881"/>
                    </a:cubicBezTo>
                    <a:cubicBezTo>
                      <a:pt x="1440199" y="1672021"/>
                      <a:pt x="716289" y="1664401"/>
                      <a:pt x="0" y="1694881"/>
                    </a:cubicBezTo>
                    <a:cubicBezTo>
                      <a:pt x="7620" y="1129921"/>
                      <a:pt x="15240" y="564960"/>
                      <a:pt x="0" y="0"/>
                    </a:cubicBezTo>
                    <a:close/>
                  </a:path>
                </a:pathLst>
              </a:custGeom>
              <a:gradFill flip="none" rotWithShape="1">
                <a:gsLst>
                  <a:gs pos="17000">
                    <a:srgbClr val="FAF9D6"/>
                  </a:gs>
                  <a:gs pos="50000">
                    <a:srgbClr val="FFFEE2"/>
                  </a:gs>
                  <a:gs pos="88000">
                    <a:srgbClr val="FEFDC7"/>
                  </a:gs>
                </a:gsLst>
                <a:lin ang="2700000" scaled="1"/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dirty="0"/>
                  <a:t> </a:t>
                </a:r>
              </a:p>
            </p:txBody>
          </p:sp>
          <p:grpSp>
            <p:nvGrpSpPr>
              <p:cNvPr id="112" name="Group 5"/>
              <p:cNvGrpSpPr>
                <a:grpSpLocks/>
              </p:cNvGrpSpPr>
              <p:nvPr/>
            </p:nvGrpSpPr>
            <p:grpSpPr bwMode="auto">
              <a:xfrm>
                <a:off x="3128210" y="2153734"/>
                <a:ext cx="3932962" cy="232357"/>
                <a:chOff x="2985951" y="2192670"/>
                <a:chExt cx="3932962" cy="232357"/>
              </a:xfrm>
            </p:grpSpPr>
            <p:sp>
              <p:nvSpPr>
                <p:cNvPr id="113" name="Rectangle 112"/>
                <p:cNvSpPr/>
                <p:nvPr/>
              </p:nvSpPr>
              <p:spPr bwMode="auto">
                <a:xfrm>
                  <a:off x="2985951" y="2192670"/>
                  <a:ext cx="1501771" cy="232357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ctr" defTabSz="914400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r>
                    <a:rPr lang="en-US" sz="1600" b="1" kern="0" dirty="0">
                      <a:solidFill>
                        <a:schemeClr val="accent6">
                          <a:lumMod val="75000"/>
                        </a:schemeClr>
                      </a:solidFill>
                      <a:latin typeface="Arial Narrow" pitchFamily="34" charset="0"/>
                    </a:rPr>
                    <a:t>Solution</a:t>
                  </a:r>
                  <a:r>
                    <a:rPr lang="en-US" sz="1600" b="1" kern="0" dirty="0">
                      <a:solidFill>
                        <a:srgbClr val="000000"/>
                      </a:solidFill>
                      <a:latin typeface="Arial Narrow" pitchFamily="34" charset="0"/>
                    </a:rPr>
                    <a:t> </a:t>
                  </a:r>
                  <a:r>
                    <a:rPr lang="en-US" sz="1600" kern="0" dirty="0">
                      <a:solidFill>
                        <a:srgbClr val="000000"/>
                      </a:solidFill>
                      <a:latin typeface="Arial Narrow" pitchFamily="34" charset="0"/>
                    </a:rPr>
                    <a:t>=</a:t>
                  </a:r>
                </a:p>
              </p:txBody>
            </p:sp>
            <p:sp>
              <p:nvSpPr>
                <p:cNvPr id="114" name="Rectangle 113"/>
                <p:cNvSpPr/>
                <p:nvPr/>
              </p:nvSpPr>
              <p:spPr bwMode="auto">
                <a:xfrm>
                  <a:off x="4054126" y="2200444"/>
                  <a:ext cx="2864787" cy="211234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ctr" defTabSz="914400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r>
                    <a:rPr lang="en-US" sz="1400" b="1" kern="0" dirty="0">
                      <a:solidFill>
                        <a:srgbClr val="000000"/>
                      </a:solidFill>
                      <a:latin typeface="Arial Narrow" pitchFamily="34" charset="0"/>
                    </a:rPr>
                    <a:t>Makes the Equation True</a:t>
                  </a:r>
                  <a:endParaRPr lang="en-US" sz="1400" b="1" kern="0" dirty="0">
                    <a:solidFill>
                      <a:schemeClr val="accent5">
                        <a:lumMod val="50000"/>
                      </a:schemeClr>
                    </a:solidFill>
                    <a:latin typeface="Arial Narrow" pitchFamily="34" charset="0"/>
                  </a:endParaRPr>
                </a:p>
              </p:txBody>
            </p:sp>
          </p:grpSp>
        </p:grpSp>
        <p:sp>
          <p:nvSpPr>
            <p:cNvPr id="110" name="Tape"/>
            <p:cNvSpPr/>
            <p:nvPr/>
          </p:nvSpPr>
          <p:spPr bwMode="auto">
            <a:xfrm rot="5400000">
              <a:off x="7146705" y="-281543"/>
              <a:ext cx="208489" cy="827173"/>
            </a:xfrm>
            <a:custGeom>
              <a:avLst/>
              <a:gdLst>
                <a:gd name="connsiteX0" fmla="*/ 0 w 234247"/>
                <a:gd name="connsiteY0" fmla="*/ 0 h 920626"/>
                <a:gd name="connsiteX1" fmla="*/ 234247 w 234247"/>
                <a:gd name="connsiteY1" fmla="*/ 0 h 920626"/>
                <a:gd name="connsiteX2" fmla="*/ 234247 w 234247"/>
                <a:gd name="connsiteY2" fmla="*/ 920626 h 920626"/>
                <a:gd name="connsiteX3" fmla="*/ 0 w 234247"/>
                <a:gd name="connsiteY3" fmla="*/ 920626 h 920626"/>
                <a:gd name="connsiteX4" fmla="*/ 0 w 234247"/>
                <a:gd name="connsiteY4" fmla="*/ 0 h 920626"/>
                <a:gd name="connsiteX0" fmla="*/ 0 w 234247"/>
                <a:gd name="connsiteY0" fmla="*/ 0 h 920626"/>
                <a:gd name="connsiteX1" fmla="*/ 62185 w 234247"/>
                <a:gd name="connsiteY1" fmla="*/ 4637 h 920626"/>
                <a:gd name="connsiteX2" fmla="*/ 234247 w 234247"/>
                <a:gd name="connsiteY2" fmla="*/ 0 h 920626"/>
                <a:gd name="connsiteX3" fmla="*/ 234247 w 234247"/>
                <a:gd name="connsiteY3" fmla="*/ 920626 h 920626"/>
                <a:gd name="connsiteX4" fmla="*/ 0 w 234247"/>
                <a:gd name="connsiteY4" fmla="*/ 920626 h 920626"/>
                <a:gd name="connsiteX5" fmla="*/ 0 w 234247"/>
                <a:gd name="connsiteY5" fmla="*/ 0 h 920626"/>
                <a:gd name="connsiteX0" fmla="*/ 0 w 234247"/>
                <a:gd name="connsiteY0" fmla="*/ 0 h 920626"/>
                <a:gd name="connsiteX1" fmla="*/ 62185 w 234247"/>
                <a:gd name="connsiteY1" fmla="*/ 26860 h 920626"/>
                <a:gd name="connsiteX2" fmla="*/ 234247 w 234247"/>
                <a:gd name="connsiteY2" fmla="*/ 0 h 920626"/>
                <a:gd name="connsiteX3" fmla="*/ 234247 w 234247"/>
                <a:gd name="connsiteY3" fmla="*/ 920626 h 920626"/>
                <a:gd name="connsiteX4" fmla="*/ 0 w 234247"/>
                <a:gd name="connsiteY4" fmla="*/ 920626 h 920626"/>
                <a:gd name="connsiteX5" fmla="*/ 0 w 234247"/>
                <a:gd name="connsiteY5" fmla="*/ 0 h 920626"/>
                <a:gd name="connsiteX0" fmla="*/ 0 w 234247"/>
                <a:gd name="connsiteY0" fmla="*/ 0 h 920626"/>
                <a:gd name="connsiteX1" fmla="*/ 62185 w 234247"/>
                <a:gd name="connsiteY1" fmla="*/ 26860 h 920626"/>
                <a:gd name="connsiteX2" fmla="*/ 138385 w 234247"/>
                <a:gd name="connsiteY2" fmla="*/ 14162 h 920626"/>
                <a:gd name="connsiteX3" fmla="*/ 234247 w 234247"/>
                <a:gd name="connsiteY3" fmla="*/ 0 h 920626"/>
                <a:gd name="connsiteX4" fmla="*/ 234247 w 234247"/>
                <a:gd name="connsiteY4" fmla="*/ 920626 h 920626"/>
                <a:gd name="connsiteX5" fmla="*/ 0 w 234247"/>
                <a:gd name="connsiteY5" fmla="*/ 920626 h 920626"/>
                <a:gd name="connsiteX6" fmla="*/ 0 w 234247"/>
                <a:gd name="connsiteY6" fmla="*/ 0 h 920626"/>
                <a:gd name="connsiteX0" fmla="*/ 0 w 234247"/>
                <a:gd name="connsiteY0" fmla="*/ 8066 h 928692"/>
                <a:gd name="connsiteX1" fmla="*/ 62185 w 234247"/>
                <a:gd name="connsiteY1" fmla="*/ 34926 h 928692"/>
                <a:gd name="connsiteX2" fmla="*/ 112988 w 234247"/>
                <a:gd name="connsiteY2" fmla="*/ 0 h 928692"/>
                <a:gd name="connsiteX3" fmla="*/ 234247 w 234247"/>
                <a:gd name="connsiteY3" fmla="*/ 8066 h 928692"/>
                <a:gd name="connsiteX4" fmla="*/ 234247 w 234247"/>
                <a:gd name="connsiteY4" fmla="*/ 928692 h 928692"/>
                <a:gd name="connsiteX5" fmla="*/ 0 w 234247"/>
                <a:gd name="connsiteY5" fmla="*/ 928692 h 928692"/>
                <a:gd name="connsiteX6" fmla="*/ 0 w 234247"/>
                <a:gd name="connsiteY6" fmla="*/ 8066 h 928692"/>
                <a:gd name="connsiteX0" fmla="*/ 0 w 234247"/>
                <a:gd name="connsiteY0" fmla="*/ 8066 h 928692"/>
                <a:gd name="connsiteX1" fmla="*/ 62185 w 234247"/>
                <a:gd name="connsiteY1" fmla="*/ 34926 h 928692"/>
                <a:gd name="connsiteX2" fmla="*/ 112988 w 234247"/>
                <a:gd name="connsiteY2" fmla="*/ 0 h 928692"/>
                <a:gd name="connsiteX3" fmla="*/ 179660 w 234247"/>
                <a:gd name="connsiteY3" fmla="*/ 3 h 928692"/>
                <a:gd name="connsiteX4" fmla="*/ 234247 w 234247"/>
                <a:gd name="connsiteY4" fmla="*/ 8066 h 928692"/>
                <a:gd name="connsiteX5" fmla="*/ 234247 w 234247"/>
                <a:gd name="connsiteY5" fmla="*/ 928692 h 928692"/>
                <a:gd name="connsiteX6" fmla="*/ 0 w 234247"/>
                <a:gd name="connsiteY6" fmla="*/ 928692 h 928692"/>
                <a:gd name="connsiteX7" fmla="*/ 0 w 234247"/>
                <a:gd name="connsiteY7" fmla="*/ 8066 h 928692"/>
                <a:gd name="connsiteX0" fmla="*/ 0 w 234247"/>
                <a:gd name="connsiteY0" fmla="*/ 8066 h 928692"/>
                <a:gd name="connsiteX1" fmla="*/ 62185 w 234247"/>
                <a:gd name="connsiteY1" fmla="*/ 34926 h 928692"/>
                <a:gd name="connsiteX2" fmla="*/ 112988 w 234247"/>
                <a:gd name="connsiteY2" fmla="*/ 0 h 928692"/>
                <a:gd name="connsiteX3" fmla="*/ 176488 w 234247"/>
                <a:gd name="connsiteY3" fmla="*/ 19051 h 928692"/>
                <a:gd name="connsiteX4" fmla="*/ 234247 w 234247"/>
                <a:gd name="connsiteY4" fmla="*/ 8066 h 928692"/>
                <a:gd name="connsiteX5" fmla="*/ 234247 w 234247"/>
                <a:gd name="connsiteY5" fmla="*/ 928692 h 928692"/>
                <a:gd name="connsiteX6" fmla="*/ 0 w 234247"/>
                <a:gd name="connsiteY6" fmla="*/ 928692 h 928692"/>
                <a:gd name="connsiteX7" fmla="*/ 0 w 234247"/>
                <a:gd name="connsiteY7" fmla="*/ 8066 h 928692"/>
                <a:gd name="connsiteX0" fmla="*/ 0 w 234247"/>
                <a:gd name="connsiteY0" fmla="*/ 8066 h 928692"/>
                <a:gd name="connsiteX1" fmla="*/ 65360 w 234247"/>
                <a:gd name="connsiteY1" fmla="*/ 19049 h 928692"/>
                <a:gd name="connsiteX2" fmla="*/ 112988 w 234247"/>
                <a:gd name="connsiteY2" fmla="*/ 0 h 928692"/>
                <a:gd name="connsiteX3" fmla="*/ 176488 w 234247"/>
                <a:gd name="connsiteY3" fmla="*/ 19051 h 928692"/>
                <a:gd name="connsiteX4" fmla="*/ 234247 w 234247"/>
                <a:gd name="connsiteY4" fmla="*/ 8066 h 928692"/>
                <a:gd name="connsiteX5" fmla="*/ 234247 w 234247"/>
                <a:gd name="connsiteY5" fmla="*/ 928692 h 928692"/>
                <a:gd name="connsiteX6" fmla="*/ 0 w 234247"/>
                <a:gd name="connsiteY6" fmla="*/ 928692 h 928692"/>
                <a:gd name="connsiteX7" fmla="*/ 0 w 234247"/>
                <a:gd name="connsiteY7" fmla="*/ 8066 h 928692"/>
                <a:gd name="connsiteX0" fmla="*/ 0 w 234247"/>
                <a:gd name="connsiteY0" fmla="*/ 8066 h 928692"/>
                <a:gd name="connsiteX1" fmla="*/ 65360 w 234247"/>
                <a:gd name="connsiteY1" fmla="*/ 19049 h 928692"/>
                <a:gd name="connsiteX2" fmla="*/ 112988 w 234247"/>
                <a:gd name="connsiteY2" fmla="*/ 0 h 928692"/>
                <a:gd name="connsiteX3" fmla="*/ 176491 w 234247"/>
                <a:gd name="connsiteY3" fmla="*/ 6349 h 928692"/>
                <a:gd name="connsiteX4" fmla="*/ 234247 w 234247"/>
                <a:gd name="connsiteY4" fmla="*/ 8066 h 928692"/>
                <a:gd name="connsiteX5" fmla="*/ 234247 w 234247"/>
                <a:gd name="connsiteY5" fmla="*/ 928692 h 928692"/>
                <a:gd name="connsiteX6" fmla="*/ 0 w 234247"/>
                <a:gd name="connsiteY6" fmla="*/ 928692 h 928692"/>
                <a:gd name="connsiteX7" fmla="*/ 0 w 234247"/>
                <a:gd name="connsiteY7" fmla="*/ 8066 h 928692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0 w 234250"/>
                <a:gd name="connsiteY6" fmla="*/ 930154 h 930154"/>
                <a:gd name="connsiteX7" fmla="*/ 0 w 234250"/>
                <a:gd name="connsiteY7" fmla="*/ 9528 h 930154"/>
                <a:gd name="connsiteX0" fmla="*/ 0 w 234250"/>
                <a:gd name="connsiteY0" fmla="*/ 9528 h 931740"/>
                <a:gd name="connsiteX1" fmla="*/ 65360 w 234250"/>
                <a:gd name="connsiteY1" fmla="*/ 20511 h 931740"/>
                <a:gd name="connsiteX2" fmla="*/ 112988 w 234250"/>
                <a:gd name="connsiteY2" fmla="*/ 1462 h 931740"/>
                <a:gd name="connsiteX3" fmla="*/ 176491 w 234250"/>
                <a:gd name="connsiteY3" fmla="*/ 7811 h 931740"/>
                <a:gd name="connsiteX4" fmla="*/ 234250 w 234250"/>
                <a:gd name="connsiteY4" fmla="*/ 0 h 931740"/>
                <a:gd name="connsiteX5" fmla="*/ 234247 w 234250"/>
                <a:gd name="connsiteY5" fmla="*/ 930154 h 931740"/>
                <a:gd name="connsiteX6" fmla="*/ 43134 w 234250"/>
                <a:gd name="connsiteY6" fmla="*/ 931740 h 931740"/>
                <a:gd name="connsiteX7" fmla="*/ 0 w 234250"/>
                <a:gd name="connsiteY7" fmla="*/ 930154 h 931740"/>
                <a:gd name="connsiteX8" fmla="*/ 0 w 234250"/>
                <a:gd name="connsiteY8" fmla="*/ 9528 h 931740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43134 w 234250"/>
                <a:gd name="connsiteY6" fmla="*/ 922215 h 930154"/>
                <a:gd name="connsiteX7" fmla="*/ 0 w 234250"/>
                <a:gd name="connsiteY7" fmla="*/ 930154 h 930154"/>
                <a:gd name="connsiteX8" fmla="*/ 0 w 234250"/>
                <a:gd name="connsiteY8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84409 w 234250"/>
                <a:gd name="connsiteY6" fmla="*/ 925390 h 930154"/>
                <a:gd name="connsiteX7" fmla="*/ 43134 w 234250"/>
                <a:gd name="connsiteY7" fmla="*/ 922215 h 930154"/>
                <a:gd name="connsiteX8" fmla="*/ 0 w 234250"/>
                <a:gd name="connsiteY8" fmla="*/ 930154 h 930154"/>
                <a:gd name="connsiteX9" fmla="*/ 0 w 234250"/>
                <a:gd name="connsiteY9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93934 w 234250"/>
                <a:gd name="connsiteY6" fmla="*/ 928565 h 930154"/>
                <a:gd name="connsiteX7" fmla="*/ 43134 w 234250"/>
                <a:gd name="connsiteY7" fmla="*/ 922215 h 930154"/>
                <a:gd name="connsiteX8" fmla="*/ 0 w 234250"/>
                <a:gd name="connsiteY8" fmla="*/ 930154 h 930154"/>
                <a:gd name="connsiteX9" fmla="*/ 0 w 234250"/>
                <a:gd name="connsiteY9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147115 w 234250"/>
                <a:gd name="connsiteY6" fmla="*/ 929359 h 930154"/>
                <a:gd name="connsiteX7" fmla="*/ 93934 w 234250"/>
                <a:gd name="connsiteY7" fmla="*/ 928565 h 930154"/>
                <a:gd name="connsiteX8" fmla="*/ 43134 w 234250"/>
                <a:gd name="connsiteY8" fmla="*/ 922215 h 930154"/>
                <a:gd name="connsiteX9" fmla="*/ 0 w 234250"/>
                <a:gd name="connsiteY9" fmla="*/ 930154 h 930154"/>
                <a:gd name="connsiteX10" fmla="*/ 0 w 234250"/>
                <a:gd name="connsiteY10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147115 w 234250"/>
                <a:gd name="connsiteY6" fmla="*/ 919834 h 930154"/>
                <a:gd name="connsiteX7" fmla="*/ 93934 w 234250"/>
                <a:gd name="connsiteY7" fmla="*/ 928565 h 930154"/>
                <a:gd name="connsiteX8" fmla="*/ 43134 w 234250"/>
                <a:gd name="connsiteY8" fmla="*/ 922215 h 930154"/>
                <a:gd name="connsiteX9" fmla="*/ 0 w 234250"/>
                <a:gd name="connsiteY9" fmla="*/ 930154 h 930154"/>
                <a:gd name="connsiteX10" fmla="*/ 0 w 234250"/>
                <a:gd name="connsiteY10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189978 w 234250"/>
                <a:gd name="connsiteY6" fmla="*/ 924596 h 930154"/>
                <a:gd name="connsiteX7" fmla="*/ 147115 w 234250"/>
                <a:gd name="connsiteY7" fmla="*/ 919834 h 930154"/>
                <a:gd name="connsiteX8" fmla="*/ 93934 w 234250"/>
                <a:gd name="connsiteY8" fmla="*/ 928565 h 930154"/>
                <a:gd name="connsiteX9" fmla="*/ 43134 w 234250"/>
                <a:gd name="connsiteY9" fmla="*/ 922215 h 930154"/>
                <a:gd name="connsiteX10" fmla="*/ 0 w 234250"/>
                <a:gd name="connsiteY10" fmla="*/ 930154 h 930154"/>
                <a:gd name="connsiteX11" fmla="*/ 0 w 234250"/>
                <a:gd name="connsiteY11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206647 w 234250"/>
                <a:gd name="connsiteY6" fmla="*/ 924596 h 930154"/>
                <a:gd name="connsiteX7" fmla="*/ 189978 w 234250"/>
                <a:gd name="connsiteY7" fmla="*/ 924596 h 930154"/>
                <a:gd name="connsiteX8" fmla="*/ 147115 w 234250"/>
                <a:gd name="connsiteY8" fmla="*/ 919834 h 930154"/>
                <a:gd name="connsiteX9" fmla="*/ 93934 w 234250"/>
                <a:gd name="connsiteY9" fmla="*/ 928565 h 930154"/>
                <a:gd name="connsiteX10" fmla="*/ 43134 w 234250"/>
                <a:gd name="connsiteY10" fmla="*/ 922215 h 930154"/>
                <a:gd name="connsiteX11" fmla="*/ 0 w 234250"/>
                <a:gd name="connsiteY11" fmla="*/ 930154 h 930154"/>
                <a:gd name="connsiteX12" fmla="*/ 0 w 234250"/>
                <a:gd name="connsiteY12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206647 w 234250"/>
                <a:gd name="connsiteY6" fmla="*/ 924596 h 930154"/>
                <a:gd name="connsiteX7" fmla="*/ 147115 w 234250"/>
                <a:gd name="connsiteY7" fmla="*/ 919834 h 930154"/>
                <a:gd name="connsiteX8" fmla="*/ 93934 w 234250"/>
                <a:gd name="connsiteY8" fmla="*/ 928565 h 930154"/>
                <a:gd name="connsiteX9" fmla="*/ 43134 w 234250"/>
                <a:gd name="connsiteY9" fmla="*/ 922215 h 930154"/>
                <a:gd name="connsiteX10" fmla="*/ 0 w 234250"/>
                <a:gd name="connsiteY10" fmla="*/ 930154 h 930154"/>
                <a:gd name="connsiteX11" fmla="*/ 0 w 234250"/>
                <a:gd name="connsiteY11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147115 w 234250"/>
                <a:gd name="connsiteY6" fmla="*/ 919834 h 930154"/>
                <a:gd name="connsiteX7" fmla="*/ 93934 w 234250"/>
                <a:gd name="connsiteY7" fmla="*/ 928565 h 930154"/>
                <a:gd name="connsiteX8" fmla="*/ 43134 w 234250"/>
                <a:gd name="connsiteY8" fmla="*/ 922215 h 930154"/>
                <a:gd name="connsiteX9" fmla="*/ 0 w 234250"/>
                <a:gd name="connsiteY9" fmla="*/ 930154 h 930154"/>
                <a:gd name="connsiteX10" fmla="*/ 0 w 234250"/>
                <a:gd name="connsiteY10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180452 w 234250"/>
                <a:gd name="connsiteY6" fmla="*/ 917452 h 930154"/>
                <a:gd name="connsiteX7" fmla="*/ 93934 w 234250"/>
                <a:gd name="connsiteY7" fmla="*/ 928565 h 930154"/>
                <a:gd name="connsiteX8" fmla="*/ 43134 w 234250"/>
                <a:gd name="connsiteY8" fmla="*/ 922215 h 930154"/>
                <a:gd name="connsiteX9" fmla="*/ 0 w 234250"/>
                <a:gd name="connsiteY9" fmla="*/ 930154 h 930154"/>
                <a:gd name="connsiteX10" fmla="*/ 0 w 234250"/>
                <a:gd name="connsiteY10" fmla="*/ 9528 h 930154"/>
                <a:gd name="connsiteX0" fmla="*/ 0 w 234250"/>
                <a:gd name="connsiteY0" fmla="*/ 9528 h 933328"/>
                <a:gd name="connsiteX1" fmla="*/ 65360 w 234250"/>
                <a:gd name="connsiteY1" fmla="*/ 20511 h 933328"/>
                <a:gd name="connsiteX2" fmla="*/ 112988 w 234250"/>
                <a:gd name="connsiteY2" fmla="*/ 1462 h 933328"/>
                <a:gd name="connsiteX3" fmla="*/ 176491 w 234250"/>
                <a:gd name="connsiteY3" fmla="*/ 7811 h 933328"/>
                <a:gd name="connsiteX4" fmla="*/ 234250 w 234250"/>
                <a:gd name="connsiteY4" fmla="*/ 0 h 933328"/>
                <a:gd name="connsiteX5" fmla="*/ 234247 w 234250"/>
                <a:gd name="connsiteY5" fmla="*/ 930154 h 933328"/>
                <a:gd name="connsiteX6" fmla="*/ 180452 w 234250"/>
                <a:gd name="connsiteY6" fmla="*/ 917452 h 933328"/>
                <a:gd name="connsiteX7" fmla="*/ 117747 w 234250"/>
                <a:gd name="connsiteY7" fmla="*/ 933328 h 933328"/>
                <a:gd name="connsiteX8" fmla="*/ 43134 w 234250"/>
                <a:gd name="connsiteY8" fmla="*/ 922215 h 933328"/>
                <a:gd name="connsiteX9" fmla="*/ 0 w 234250"/>
                <a:gd name="connsiteY9" fmla="*/ 930154 h 933328"/>
                <a:gd name="connsiteX10" fmla="*/ 0 w 234250"/>
                <a:gd name="connsiteY10" fmla="*/ 9528 h 93332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234250" h="933328">
                  <a:moveTo>
                    <a:pt x="0" y="9528"/>
                  </a:moveTo>
                  <a:lnTo>
                    <a:pt x="65360" y="20511"/>
                  </a:lnTo>
                  <a:lnTo>
                    <a:pt x="112988" y="1462"/>
                  </a:lnTo>
                  <a:lnTo>
                    <a:pt x="176491" y="7811"/>
                  </a:lnTo>
                  <a:lnTo>
                    <a:pt x="234250" y="0"/>
                  </a:lnTo>
                  <a:cubicBezTo>
                    <a:pt x="234249" y="310051"/>
                    <a:pt x="234248" y="620103"/>
                    <a:pt x="234247" y="930154"/>
                  </a:cubicBezTo>
                  <a:lnTo>
                    <a:pt x="180452" y="917452"/>
                  </a:lnTo>
                  <a:lnTo>
                    <a:pt x="117747" y="933328"/>
                  </a:lnTo>
                  <a:lnTo>
                    <a:pt x="43134" y="922215"/>
                  </a:lnTo>
                  <a:lnTo>
                    <a:pt x="0" y="930154"/>
                  </a:lnTo>
                  <a:lnTo>
                    <a:pt x="0" y="9528"/>
                  </a:lnTo>
                  <a:close/>
                </a:path>
              </a:pathLst>
            </a:custGeom>
            <a:blipFill dpi="0" rotWithShape="1">
              <a:blip r:embed="rId5">
                <a:alphaModFix amt="55000"/>
              </a:blip>
              <a:srcRect/>
              <a:stretch>
                <a:fillRect/>
              </a:stretch>
            </a:blipFill>
            <a:ln w="317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115" name="Group 114"/>
          <p:cNvGrpSpPr/>
          <p:nvPr/>
        </p:nvGrpSpPr>
        <p:grpSpPr>
          <a:xfrm>
            <a:off x="110331" y="332016"/>
            <a:ext cx="2670400" cy="970489"/>
            <a:chOff x="5993826" y="13409"/>
            <a:chExt cx="2670400" cy="970489"/>
          </a:xfrm>
        </p:grpSpPr>
        <p:sp>
          <p:nvSpPr>
            <p:cNvPr id="116" name="Rectangle 3"/>
            <p:cNvSpPr/>
            <p:nvPr/>
          </p:nvSpPr>
          <p:spPr bwMode="auto">
            <a:xfrm>
              <a:off x="6017413" y="109538"/>
              <a:ext cx="2608459" cy="874360"/>
            </a:xfrm>
            <a:custGeom>
              <a:avLst/>
              <a:gdLst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849703" h="3036386">
                  <a:moveTo>
                    <a:pt x="0" y="0"/>
                  </a:moveTo>
                  <a:cubicBezTo>
                    <a:pt x="1421020" y="300625"/>
                    <a:pt x="2416156" y="288099"/>
                    <a:pt x="3849703" y="0"/>
                  </a:cubicBezTo>
                  <a:cubicBezTo>
                    <a:pt x="3787062" y="1279048"/>
                    <a:pt x="3804209" y="2087161"/>
                    <a:pt x="3849703" y="3036386"/>
                  </a:cubicBezTo>
                  <a:cubicBezTo>
                    <a:pt x="2516364" y="2911126"/>
                    <a:pt x="1045239" y="2961230"/>
                    <a:pt x="0" y="3036386"/>
                  </a:cubicBezTo>
                  <a:cubicBezTo>
                    <a:pt x="62630" y="1999206"/>
                    <a:pt x="125261" y="1325280"/>
                    <a:pt x="0" y="0"/>
                  </a:cubicBezTo>
                  <a:close/>
                </a:path>
              </a:pathLst>
            </a:custGeom>
            <a:solidFill>
              <a:schemeClr val="tx1">
                <a:alpha val="57000"/>
              </a:schemeClr>
            </a:solidFill>
            <a:ln>
              <a:noFill/>
            </a:ln>
            <a:effectLst>
              <a:softEdge rad="12700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dirty="0"/>
                <a:t> </a:t>
              </a:r>
            </a:p>
          </p:txBody>
        </p:sp>
        <p:grpSp>
          <p:nvGrpSpPr>
            <p:cNvPr id="117" name="Group 6"/>
            <p:cNvGrpSpPr>
              <a:grpSpLocks/>
            </p:cNvGrpSpPr>
            <p:nvPr/>
          </p:nvGrpSpPr>
          <p:grpSpPr bwMode="auto">
            <a:xfrm>
              <a:off x="5993826" y="100521"/>
              <a:ext cx="2670400" cy="609611"/>
              <a:chOff x="3128210" y="2035988"/>
              <a:chExt cx="3624513" cy="418388"/>
            </a:xfrm>
          </p:grpSpPr>
          <p:sp>
            <p:nvSpPr>
              <p:cNvPr id="119" name="Rectangle 21"/>
              <p:cNvSpPr/>
              <p:nvPr/>
            </p:nvSpPr>
            <p:spPr bwMode="auto">
              <a:xfrm>
                <a:off x="3160224" y="2035988"/>
                <a:ext cx="3592499" cy="418388"/>
              </a:xfrm>
              <a:custGeom>
                <a:avLst/>
                <a:gdLst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148868" h="1694881">
                    <a:moveTo>
                      <a:pt x="0" y="0"/>
                    </a:moveTo>
                    <a:lnTo>
                      <a:pt x="2148868" y="0"/>
                    </a:lnTo>
                    <a:cubicBezTo>
                      <a:pt x="2134580" y="564960"/>
                      <a:pt x="2135533" y="1048958"/>
                      <a:pt x="2148868" y="1694881"/>
                    </a:cubicBezTo>
                    <a:cubicBezTo>
                      <a:pt x="1440199" y="1672021"/>
                      <a:pt x="716289" y="1664401"/>
                      <a:pt x="0" y="1694881"/>
                    </a:cubicBezTo>
                    <a:cubicBezTo>
                      <a:pt x="7620" y="1129921"/>
                      <a:pt x="15240" y="564960"/>
                      <a:pt x="0" y="0"/>
                    </a:cubicBezTo>
                    <a:close/>
                  </a:path>
                </a:pathLst>
              </a:custGeom>
              <a:gradFill flip="none" rotWithShape="1">
                <a:gsLst>
                  <a:gs pos="17000">
                    <a:srgbClr val="FAF9D6"/>
                  </a:gs>
                  <a:gs pos="50000">
                    <a:srgbClr val="FFFEE2"/>
                  </a:gs>
                  <a:gs pos="88000">
                    <a:srgbClr val="FEFDC7"/>
                  </a:gs>
                </a:gsLst>
                <a:lin ang="2700000" scaled="1"/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dirty="0"/>
                  <a:t> </a:t>
                </a:r>
              </a:p>
            </p:txBody>
          </p:sp>
          <p:grpSp>
            <p:nvGrpSpPr>
              <p:cNvPr id="120" name="Group 5"/>
              <p:cNvGrpSpPr>
                <a:grpSpLocks/>
              </p:cNvGrpSpPr>
              <p:nvPr/>
            </p:nvGrpSpPr>
            <p:grpSpPr bwMode="auto">
              <a:xfrm>
                <a:off x="3128210" y="2153734"/>
                <a:ext cx="3371066" cy="232357"/>
                <a:chOff x="2985951" y="2192670"/>
                <a:chExt cx="3371066" cy="232357"/>
              </a:xfrm>
            </p:grpSpPr>
            <p:sp>
              <p:nvSpPr>
                <p:cNvPr id="121" name="Rectangle 120"/>
                <p:cNvSpPr/>
                <p:nvPr/>
              </p:nvSpPr>
              <p:spPr bwMode="auto">
                <a:xfrm>
                  <a:off x="2985951" y="2192670"/>
                  <a:ext cx="1501771" cy="232357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ctr" defTabSz="914400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r>
                    <a:rPr lang="en-US" sz="1600" b="1" kern="0" dirty="0">
                      <a:solidFill>
                        <a:schemeClr val="accent6">
                          <a:lumMod val="75000"/>
                        </a:schemeClr>
                      </a:solidFill>
                      <a:latin typeface="Arial Narrow" pitchFamily="34" charset="0"/>
                    </a:rPr>
                    <a:t>Solving</a:t>
                  </a:r>
                  <a:r>
                    <a:rPr lang="en-US" sz="1600" b="1" kern="0" dirty="0">
                      <a:solidFill>
                        <a:srgbClr val="000000"/>
                      </a:solidFill>
                      <a:latin typeface="Arial Narrow" pitchFamily="34" charset="0"/>
                    </a:rPr>
                    <a:t> </a:t>
                  </a:r>
                  <a:r>
                    <a:rPr lang="en-US" sz="1600" kern="0" dirty="0">
                      <a:solidFill>
                        <a:srgbClr val="000000"/>
                      </a:solidFill>
                      <a:latin typeface="Arial Narrow" pitchFamily="34" charset="0"/>
                    </a:rPr>
                    <a:t>=</a:t>
                  </a:r>
                </a:p>
              </p:txBody>
            </p:sp>
            <p:sp>
              <p:nvSpPr>
                <p:cNvPr id="122" name="Rectangle 121"/>
                <p:cNvSpPr/>
                <p:nvPr/>
              </p:nvSpPr>
              <p:spPr bwMode="auto">
                <a:xfrm>
                  <a:off x="4059917" y="2209338"/>
                  <a:ext cx="2297100" cy="211233"/>
                </a:xfrm>
                <a:prstGeom prst="rect">
                  <a:avLst/>
                </a:prstGeom>
              </p:spPr>
              <p:txBody>
                <a:bodyPr>
                  <a:spAutoFit/>
                </a:bodyPr>
                <a:lstStyle/>
                <a:p>
                  <a:pPr algn="ctr" defTabSz="914400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r>
                    <a:rPr lang="en-US" sz="1400" b="1" kern="0" dirty="0">
                      <a:solidFill>
                        <a:srgbClr val="000000"/>
                      </a:solidFill>
                      <a:latin typeface="Arial Narrow" pitchFamily="34" charset="0"/>
                    </a:rPr>
                    <a:t>Isolate the variable</a:t>
                  </a:r>
                  <a:endParaRPr lang="en-US" sz="1400" b="1" kern="0" dirty="0">
                    <a:solidFill>
                      <a:schemeClr val="accent5">
                        <a:lumMod val="50000"/>
                      </a:schemeClr>
                    </a:solidFill>
                    <a:latin typeface="Arial Narrow" pitchFamily="34" charset="0"/>
                  </a:endParaRPr>
                </a:p>
              </p:txBody>
            </p:sp>
          </p:grpSp>
        </p:grpSp>
        <p:sp>
          <p:nvSpPr>
            <p:cNvPr id="118" name="Tape"/>
            <p:cNvSpPr/>
            <p:nvPr/>
          </p:nvSpPr>
          <p:spPr bwMode="auto">
            <a:xfrm rot="5400000">
              <a:off x="7094424" y="-295933"/>
              <a:ext cx="208489" cy="827173"/>
            </a:xfrm>
            <a:custGeom>
              <a:avLst/>
              <a:gdLst>
                <a:gd name="connsiteX0" fmla="*/ 0 w 234247"/>
                <a:gd name="connsiteY0" fmla="*/ 0 h 920626"/>
                <a:gd name="connsiteX1" fmla="*/ 234247 w 234247"/>
                <a:gd name="connsiteY1" fmla="*/ 0 h 920626"/>
                <a:gd name="connsiteX2" fmla="*/ 234247 w 234247"/>
                <a:gd name="connsiteY2" fmla="*/ 920626 h 920626"/>
                <a:gd name="connsiteX3" fmla="*/ 0 w 234247"/>
                <a:gd name="connsiteY3" fmla="*/ 920626 h 920626"/>
                <a:gd name="connsiteX4" fmla="*/ 0 w 234247"/>
                <a:gd name="connsiteY4" fmla="*/ 0 h 920626"/>
                <a:gd name="connsiteX0" fmla="*/ 0 w 234247"/>
                <a:gd name="connsiteY0" fmla="*/ 0 h 920626"/>
                <a:gd name="connsiteX1" fmla="*/ 62185 w 234247"/>
                <a:gd name="connsiteY1" fmla="*/ 4637 h 920626"/>
                <a:gd name="connsiteX2" fmla="*/ 234247 w 234247"/>
                <a:gd name="connsiteY2" fmla="*/ 0 h 920626"/>
                <a:gd name="connsiteX3" fmla="*/ 234247 w 234247"/>
                <a:gd name="connsiteY3" fmla="*/ 920626 h 920626"/>
                <a:gd name="connsiteX4" fmla="*/ 0 w 234247"/>
                <a:gd name="connsiteY4" fmla="*/ 920626 h 920626"/>
                <a:gd name="connsiteX5" fmla="*/ 0 w 234247"/>
                <a:gd name="connsiteY5" fmla="*/ 0 h 920626"/>
                <a:gd name="connsiteX0" fmla="*/ 0 w 234247"/>
                <a:gd name="connsiteY0" fmla="*/ 0 h 920626"/>
                <a:gd name="connsiteX1" fmla="*/ 62185 w 234247"/>
                <a:gd name="connsiteY1" fmla="*/ 26860 h 920626"/>
                <a:gd name="connsiteX2" fmla="*/ 234247 w 234247"/>
                <a:gd name="connsiteY2" fmla="*/ 0 h 920626"/>
                <a:gd name="connsiteX3" fmla="*/ 234247 w 234247"/>
                <a:gd name="connsiteY3" fmla="*/ 920626 h 920626"/>
                <a:gd name="connsiteX4" fmla="*/ 0 w 234247"/>
                <a:gd name="connsiteY4" fmla="*/ 920626 h 920626"/>
                <a:gd name="connsiteX5" fmla="*/ 0 w 234247"/>
                <a:gd name="connsiteY5" fmla="*/ 0 h 920626"/>
                <a:gd name="connsiteX0" fmla="*/ 0 w 234247"/>
                <a:gd name="connsiteY0" fmla="*/ 0 h 920626"/>
                <a:gd name="connsiteX1" fmla="*/ 62185 w 234247"/>
                <a:gd name="connsiteY1" fmla="*/ 26860 h 920626"/>
                <a:gd name="connsiteX2" fmla="*/ 138385 w 234247"/>
                <a:gd name="connsiteY2" fmla="*/ 14162 h 920626"/>
                <a:gd name="connsiteX3" fmla="*/ 234247 w 234247"/>
                <a:gd name="connsiteY3" fmla="*/ 0 h 920626"/>
                <a:gd name="connsiteX4" fmla="*/ 234247 w 234247"/>
                <a:gd name="connsiteY4" fmla="*/ 920626 h 920626"/>
                <a:gd name="connsiteX5" fmla="*/ 0 w 234247"/>
                <a:gd name="connsiteY5" fmla="*/ 920626 h 920626"/>
                <a:gd name="connsiteX6" fmla="*/ 0 w 234247"/>
                <a:gd name="connsiteY6" fmla="*/ 0 h 920626"/>
                <a:gd name="connsiteX0" fmla="*/ 0 w 234247"/>
                <a:gd name="connsiteY0" fmla="*/ 8066 h 928692"/>
                <a:gd name="connsiteX1" fmla="*/ 62185 w 234247"/>
                <a:gd name="connsiteY1" fmla="*/ 34926 h 928692"/>
                <a:gd name="connsiteX2" fmla="*/ 112988 w 234247"/>
                <a:gd name="connsiteY2" fmla="*/ 0 h 928692"/>
                <a:gd name="connsiteX3" fmla="*/ 234247 w 234247"/>
                <a:gd name="connsiteY3" fmla="*/ 8066 h 928692"/>
                <a:gd name="connsiteX4" fmla="*/ 234247 w 234247"/>
                <a:gd name="connsiteY4" fmla="*/ 928692 h 928692"/>
                <a:gd name="connsiteX5" fmla="*/ 0 w 234247"/>
                <a:gd name="connsiteY5" fmla="*/ 928692 h 928692"/>
                <a:gd name="connsiteX6" fmla="*/ 0 w 234247"/>
                <a:gd name="connsiteY6" fmla="*/ 8066 h 928692"/>
                <a:gd name="connsiteX0" fmla="*/ 0 w 234247"/>
                <a:gd name="connsiteY0" fmla="*/ 8066 h 928692"/>
                <a:gd name="connsiteX1" fmla="*/ 62185 w 234247"/>
                <a:gd name="connsiteY1" fmla="*/ 34926 h 928692"/>
                <a:gd name="connsiteX2" fmla="*/ 112988 w 234247"/>
                <a:gd name="connsiteY2" fmla="*/ 0 h 928692"/>
                <a:gd name="connsiteX3" fmla="*/ 179660 w 234247"/>
                <a:gd name="connsiteY3" fmla="*/ 3 h 928692"/>
                <a:gd name="connsiteX4" fmla="*/ 234247 w 234247"/>
                <a:gd name="connsiteY4" fmla="*/ 8066 h 928692"/>
                <a:gd name="connsiteX5" fmla="*/ 234247 w 234247"/>
                <a:gd name="connsiteY5" fmla="*/ 928692 h 928692"/>
                <a:gd name="connsiteX6" fmla="*/ 0 w 234247"/>
                <a:gd name="connsiteY6" fmla="*/ 928692 h 928692"/>
                <a:gd name="connsiteX7" fmla="*/ 0 w 234247"/>
                <a:gd name="connsiteY7" fmla="*/ 8066 h 928692"/>
                <a:gd name="connsiteX0" fmla="*/ 0 w 234247"/>
                <a:gd name="connsiteY0" fmla="*/ 8066 h 928692"/>
                <a:gd name="connsiteX1" fmla="*/ 62185 w 234247"/>
                <a:gd name="connsiteY1" fmla="*/ 34926 h 928692"/>
                <a:gd name="connsiteX2" fmla="*/ 112988 w 234247"/>
                <a:gd name="connsiteY2" fmla="*/ 0 h 928692"/>
                <a:gd name="connsiteX3" fmla="*/ 176488 w 234247"/>
                <a:gd name="connsiteY3" fmla="*/ 19051 h 928692"/>
                <a:gd name="connsiteX4" fmla="*/ 234247 w 234247"/>
                <a:gd name="connsiteY4" fmla="*/ 8066 h 928692"/>
                <a:gd name="connsiteX5" fmla="*/ 234247 w 234247"/>
                <a:gd name="connsiteY5" fmla="*/ 928692 h 928692"/>
                <a:gd name="connsiteX6" fmla="*/ 0 w 234247"/>
                <a:gd name="connsiteY6" fmla="*/ 928692 h 928692"/>
                <a:gd name="connsiteX7" fmla="*/ 0 w 234247"/>
                <a:gd name="connsiteY7" fmla="*/ 8066 h 928692"/>
                <a:gd name="connsiteX0" fmla="*/ 0 w 234247"/>
                <a:gd name="connsiteY0" fmla="*/ 8066 h 928692"/>
                <a:gd name="connsiteX1" fmla="*/ 65360 w 234247"/>
                <a:gd name="connsiteY1" fmla="*/ 19049 h 928692"/>
                <a:gd name="connsiteX2" fmla="*/ 112988 w 234247"/>
                <a:gd name="connsiteY2" fmla="*/ 0 h 928692"/>
                <a:gd name="connsiteX3" fmla="*/ 176488 w 234247"/>
                <a:gd name="connsiteY3" fmla="*/ 19051 h 928692"/>
                <a:gd name="connsiteX4" fmla="*/ 234247 w 234247"/>
                <a:gd name="connsiteY4" fmla="*/ 8066 h 928692"/>
                <a:gd name="connsiteX5" fmla="*/ 234247 w 234247"/>
                <a:gd name="connsiteY5" fmla="*/ 928692 h 928692"/>
                <a:gd name="connsiteX6" fmla="*/ 0 w 234247"/>
                <a:gd name="connsiteY6" fmla="*/ 928692 h 928692"/>
                <a:gd name="connsiteX7" fmla="*/ 0 w 234247"/>
                <a:gd name="connsiteY7" fmla="*/ 8066 h 928692"/>
                <a:gd name="connsiteX0" fmla="*/ 0 w 234247"/>
                <a:gd name="connsiteY0" fmla="*/ 8066 h 928692"/>
                <a:gd name="connsiteX1" fmla="*/ 65360 w 234247"/>
                <a:gd name="connsiteY1" fmla="*/ 19049 h 928692"/>
                <a:gd name="connsiteX2" fmla="*/ 112988 w 234247"/>
                <a:gd name="connsiteY2" fmla="*/ 0 h 928692"/>
                <a:gd name="connsiteX3" fmla="*/ 176491 w 234247"/>
                <a:gd name="connsiteY3" fmla="*/ 6349 h 928692"/>
                <a:gd name="connsiteX4" fmla="*/ 234247 w 234247"/>
                <a:gd name="connsiteY4" fmla="*/ 8066 h 928692"/>
                <a:gd name="connsiteX5" fmla="*/ 234247 w 234247"/>
                <a:gd name="connsiteY5" fmla="*/ 928692 h 928692"/>
                <a:gd name="connsiteX6" fmla="*/ 0 w 234247"/>
                <a:gd name="connsiteY6" fmla="*/ 928692 h 928692"/>
                <a:gd name="connsiteX7" fmla="*/ 0 w 234247"/>
                <a:gd name="connsiteY7" fmla="*/ 8066 h 928692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0 w 234250"/>
                <a:gd name="connsiteY6" fmla="*/ 930154 h 930154"/>
                <a:gd name="connsiteX7" fmla="*/ 0 w 234250"/>
                <a:gd name="connsiteY7" fmla="*/ 9528 h 930154"/>
                <a:gd name="connsiteX0" fmla="*/ 0 w 234250"/>
                <a:gd name="connsiteY0" fmla="*/ 9528 h 931740"/>
                <a:gd name="connsiteX1" fmla="*/ 65360 w 234250"/>
                <a:gd name="connsiteY1" fmla="*/ 20511 h 931740"/>
                <a:gd name="connsiteX2" fmla="*/ 112988 w 234250"/>
                <a:gd name="connsiteY2" fmla="*/ 1462 h 931740"/>
                <a:gd name="connsiteX3" fmla="*/ 176491 w 234250"/>
                <a:gd name="connsiteY3" fmla="*/ 7811 h 931740"/>
                <a:gd name="connsiteX4" fmla="*/ 234250 w 234250"/>
                <a:gd name="connsiteY4" fmla="*/ 0 h 931740"/>
                <a:gd name="connsiteX5" fmla="*/ 234247 w 234250"/>
                <a:gd name="connsiteY5" fmla="*/ 930154 h 931740"/>
                <a:gd name="connsiteX6" fmla="*/ 43134 w 234250"/>
                <a:gd name="connsiteY6" fmla="*/ 931740 h 931740"/>
                <a:gd name="connsiteX7" fmla="*/ 0 w 234250"/>
                <a:gd name="connsiteY7" fmla="*/ 930154 h 931740"/>
                <a:gd name="connsiteX8" fmla="*/ 0 w 234250"/>
                <a:gd name="connsiteY8" fmla="*/ 9528 h 931740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43134 w 234250"/>
                <a:gd name="connsiteY6" fmla="*/ 922215 h 930154"/>
                <a:gd name="connsiteX7" fmla="*/ 0 w 234250"/>
                <a:gd name="connsiteY7" fmla="*/ 930154 h 930154"/>
                <a:gd name="connsiteX8" fmla="*/ 0 w 234250"/>
                <a:gd name="connsiteY8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84409 w 234250"/>
                <a:gd name="connsiteY6" fmla="*/ 925390 h 930154"/>
                <a:gd name="connsiteX7" fmla="*/ 43134 w 234250"/>
                <a:gd name="connsiteY7" fmla="*/ 922215 h 930154"/>
                <a:gd name="connsiteX8" fmla="*/ 0 w 234250"/>
                <a:gd name="connsiteY8" fmla="*/ 930154 h 930154"/>
                <a:gd name="connsiteX9" fmla="*/ 0 w 234250"/>
                <a:gd name="connsiteY9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93934 w 234250"/>
                <a:gd name="connsiteY6" fmla="*/ 928565 h 930154"/>
                <a:gd name="connsiteX7" fmla="*/ 43134 w 234250"/>
                <a:gd name="connsiteY7" fmla="*/ 922215 h 930154"/>
                <a:gd name="connsiteX8" fmla="*/ 0 w 234250"/>
                <a:gd name="connsiteY8" fmla="*/ 930154 h 930154"/>
                <a:gd name="connsiteX9" fmla="*/ 0 w 234250"/>
                <a:gd name="connsiteY9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147115 w 234250"/>
                <a:gd name="connsiteY6" fmla="*/ 929359 h 930154"/>
                <a:gd name="connsiteX7" fmla="*/ 93934 w 234250"/>
                <a:gd name="connsiteY7" fmla="*/ 928565 h 930154"/>
                <a:gd name="connsiteX8" fmla="*/ 43134 w 234250"/>
                <a:gd name="connsiteY8" fmla="*/ 922215 h 930154"/>
                <a:gd name="connsiteX9" fmla="*/ 0 w 234250"/>
                <a:gd name="connsiteY9" fmla="*/ 930154 h 930154"/>
                <a:gd name="connsiteX10" fmla="*/ 0 w 234250"/>
                <a:gd name="connsiteY10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147115 w 234250"/>
                <a:gd name="connsiteY6" fmla="*/ 919834 h 930154"/>
                <a:gd name="connsiteX7" fmla="*/ 93934 w 234250"/>
                <a:gd name="connsiteY7" fmla="*/ 928565 h 930154"/>
                <a:gd name="connsiteX8" fmla="*/ 43134 w 234250"/>
                <a:gd name="connsiteY8" fmla="*/ 922215 h 930154"/>
                <a:gd name="connsiteX9" fmla="*/ 0 w 234250"/>
                <a:gd name="connsiteY9" fmla="*/ 930154 h 930154"/>
                <a:gd name="connsiteX10" fmla="*/ 0 w 234250"/>
                <a:gd name="connsiteY10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189978 w 234250"/>
                <a:gd name="connsiteY6" fmla="*/ 924596 h 930154"/>
                <a:gd name="connsiteX7" fmla="*/ 147115 w 234250"/>
                <a:gd name="connsiteY7" fmla="*/ 919834 h 930154"/>
                <a:gd name="connsiteX8" fmla="*/ 93934 w 234250"/>
                <a:gd name="connsiteY8" fmla="*/ 928565 h 930154"/>
                <a:gd name="connsiteX9" fmla="*/ 43134 w 234250"/>
                <a:gd name="connsiteY9" fmla="*/ 922215 h 930154"/>
                <a:gd name="connsiteX10" fmla="*/ 0 w 234250"/>
                <a:gd name="connsiteY10" fmla="*/ 930154 h 930154"/>
                <a:gd name="connsiteX11" fmla="*/ 0 w 234250"/>
                <a:gd name="connsiteY11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206647 w 234250"/>
                <a:gd name="connsiteY6" fmla="*/ 924596 h 930154"/>
                <a:gd name="connsiteX7" fmla="*/ 189978 w 234250"/>
                <a:gd name="connsiteY7" fmla="*/ 924596 h 930154"/>
                <a:gd name="connsiteX8" fmla="*/ 147115 w 234250"/>
                <a:gd name="connsiteY8" fmla="*/ 919834 h 930154"/>
                <a:gd name="connsiteX9" fmla="*/ 93934 w 234250"/>
                <a:gd name="connsiteY9" fmla="*/ 928565 h 930154"/>
                <a:gd name="connsiteX10" fmla="*/ 43134 w 234250"/>
                <a:gd name="connsiteY10" fmla="*/ 922215 h 930154"/>
                <a:gd name="connsiteX11" fmla="*/ 0 w 234250"/>
                <a:gd name="connsiteY11" fmla="*/ 930154 h 930154"/>
                <a:gd name="connsiteX12" fmla="*/ 0 w 234250"/>
                <a:gd name="connsiteY12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206647 w 234250"/>
                <a:gd name="connsiteY6" fmla="*/ 924596 h 930154"/>
                <a:gd name="connsiteX7" fmla="*/ 147115 w 234250"/>
                <a:gd name="connsiteY7" fmla="*/ 919834 h 930154"/>
                <a:gd name="connsiteX8" fmla="*/ 93934 w 234250"/>
                <a:gd name="connsiteY8" fmla="*/ 928565 h 930154"/>
                <a:gd name="connsiteX9" fmla="*/ 43134 w 234250"/>
                <a:gd name="connsiteY9" fmla="*/ 922215 h 930154"/>
                <a:gd name="connsiteX10" fmla="*/ 0 w 234250"/>
                <a:gd name="connsiteY10" fmla="*/ 930154 h 930154"/>
                <a:gd name="connsiteX11" fmla="*/ 0 w 234250"/>
                <a:gd name="connsiteY11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147115 w 234250"/>
                <a:gd name="connsiteY6" fmla="*/ 919834 h 930154"/>
                <a:gd name="connsiteX7" fmla="*/ 93934 w 234250"/>
                <a:gd name="connsiteY7" fmla="*/ 928565 h 930154"/>
                <a:gd name="connsiteX8" fmla="*/ 43134 w 234250"/>
                <a:gd name="connsiteY8" fmla="*/ 922215 h 930154"/>
                <a:gd name="connsiteX9" fmla="*/ 0 w 234250"/>
                <a:gd name="connsiteY9" fmla="*/ 930154 h 930154"/>
                <a:gd name="connsiteX10" fmla="*/ 0 w 234250"/>
                <a:gd name="connsiteY10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180452 w 234250"/>
                <a:gd name="connsiteY6" fmla="*/ 917452 h 930154"/>
                <a:gd name="connsiteX7" fmla="*/ 93934 w 234250"/>
                <a:gd name="connsiteY7" fmla="*/ 928565 h 930154"/>
                <a:gd name="connsiteX8" fmla="*/ 43134 w 234250"/>
                <a:gd name="connsiteY8" fmla="*/ 922215 h 930154"/>
                <a:gd name="connsiteX9" fmla="*/ 0 w 234250"/>
                <a:gd name="connsiteY9" fmla="*/ 930154 h 930154"/>
                <a:gd name="connsiteX10" fmla="*/ 0 w 234250"/>
                <a:gd name="connsiteY10" fmla="*/ 9528 h 930154"/>
                <a:gd name="connsiteX0" fmla="*/ 0 w 234250"/>
                <a:gd name="connsiteY0" fmla="*/ 9528 h 933328"/>
                <a:gd name="connsiteX1" fmla="*/ 65360 w 234250"/>
                <a:gd name="connsiteY1" fmla="*/ 20511 h 933328"/>
                <a:gd name="connsiteX2" fmla="*/ 112988 w 234250"/>
                <a:gd name="connsiteY2" fmla="*/ 1462 h 933328"/>
                <a:gd name="connsiteX3" fmla="*/ 176491 w 234250"/>
                <a:gd name="connsiteY3" fmla="*/ 7811 h 933328"/>
                <a:gd name="connsiteX4" fmla="*/ 234250 w 234250"/>
                <a:gd name="connsiteY4" fmla="*/ 0 h 933328"/>
                <a:gd name="connsiteX5" fmla="*/ 234247 w 234250"/>
                <a:gd name="connsiteY5" fmla="*/ 930154 h 933328"/>
                <a:gd name="connsiteX6" fmla="*/ 180452 w 234250"/>
                <a:gd name="connsiteY6" fmla="*/ 917452 h 933328"/>
                <a:gd name="connsiteX7" fmla="*/ 117747 w 234250"/>
                <a:gd name="connsiteY7" fmla="*/ 933328 h 933328"/>
                <a:gd name="connsiteX8" fmla="*/ 43134 w 234250"/>
                <a:gd name="connsiteY8" fmla="*/ 922215 h 933328"/>
                <a:gd name="connsiteX9" fmla="*/ 0 w 234250"/>
                <a:gd name="connsiteY9" fmla="*/ 930154 h 933328"/>
                <a:gd name="connsiteX10" fmla="*/ 0 w 234250"/>
                <a:gd name="connsiteY10" fmla="*/ 9528 h 93332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234250" h="933328">
                  <a:moveTo>
                    <a:pt x="0" y="9528"/>
                  </a:moveTo>
                  <a:lnTo>
                    <a:pt x="65360" y="20511"/>
                  </a:lnTo>
                  <a:lnTo>
                    <a:pt x="112988" y="1462"/>
                  </a:lnTo>
                  <a:lnTo>
                    <a:pt x="176491" y="7811"/>
                  </a:lnTo>
                  <a:lnTo>
                    <a:pt x="234250" y="0"/>
                  </a:lnTo>
                  <a:cubicBezTo>
                    <a:pt x="234249" y="310051"/>
                    <a:pt x="234248" y="620103"/>
                    <a:pt x="234247" y="930154"/>
                  </a:cubicBezTo>
                  <a:lnTo>
                    <a:pt x="180452" y="917452"/>
                  </a:lnTo>
                  <a:lnTo>
                    <a:pt x="117747" y="933328"/>
                  </a:lnTo>
                  <a:lnTo>
                    <a:pt x="43134" y="922215"/>
                  </a:lnTo>
                  <a:lnTo>
                    <a:pt x="0" y="930154"/>
                  </a:lnTo>
                  <a:lnTo>
                    <a:pt x="0" y="9528"/>
                  </a:lnTo>
                  <a:close/>
                </a:path>
              </a:pathLst>
            </a:custGeom>
            <a:blipFill dpi="0" rotWithShape="1">
              <a:blip r:embed="rId5">
                <a:alphaModFix amt="55000"/>
              </a:blip>
              <a:srcRect/>
              <a:stretch>
                <a:fillRect/>
              </a:stretch>
            </a:blipFill>
            <a:ln w="317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123" name="Group 122"/>
          <p:cNvGrpSpPr/>
          <p:nvPr/>
        </p:nvGrpSpPr>
        <p:grpSpPr>
          <a:xfrm>
            <a:off x="3001860" y="104426"/>
            <a:ext cx="3085056" cy="1065087"/>
            <a:chOff x="2853478" y="235076"/>
            <a:chExt cx="3085056" cy="1065087"/>
          </a:xfrm>
        </p:grpSpPr>
        <p:sp>
          <p:nvSpPr>
            <p:cNvPr id="124" name="Rectangle 3"/>
            <p:cNvSpPr/>
            <p:nvPr/>
          </p:nvSpPr>
          <p:spPr bwMode="auto">
            <a:xfrm>
              <a:off x="2853478" y="235076"/>
              <a:ext cx="2999635" cy="1065087"/>
            </a:xfrm>
            <a:custGeom>
              <a:avLst/>
              <a:gdLst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849703" h="3036386">
                  <a:moveTo>
                    <a:pt x="0" y="0"/>
                  </a:moveTo>
                  <a:cubicBezTo>
                    <a:pt x="1421020" y="300625"/>
                    <a:pt x="2416156" y="288099"/>
                    <a:pt x="3849703" y="0"/>
                  </a:cubicBezTo>
                  <a:cubicBezTo>
                    <a:pt x="3787062" y="1279048"/>
                    <a:pt x="3804209" y="2087161"/>
                    <a:pt x="3849703" y="3036386"/>
                  </a:cubicBezTo>
                  <a:cubicBezTo>
                    <a:pt x="2516364" y="2911126"/>
                    <a:pt x="1045239" y="2961230"/>
                    <a:pt x="0" y="3036386"/>
                  </a:cubicBezTo>
                  <a:cubicBezTo>
                    <a:pt x="62630" y="1999206"/>
                    <a:pt x="125261" y="1325280"/>
                    <a:pt x="0" y="0"/>
                  </a:cubicBezTo>
                  <a:close/>
                </a:path>
              </a:pathLst>
            </a:custGeom>
            <a:solidFill>
              <a:schemeClr val="tx1">
                <a:alpha val="57000"/>
              </a:schemeClr>
            </a:solidFill>
            <a:ln>
              <a:noFill/>
            </a:ln>
            <a:effectLst>
              <a:softEdge rad="12700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dirty="0"/>
                <a:t> </a:t>
              </a:r>
            </a:p>
          </p:txBody>
        </p:sp>
        <p:grpSp>
          <p:nvGrpSpPr>
            <p:cNvPr id="125" name="Group 124"/>
            <p:cNvGrpSpPr/>
            <p:nvPr/>
          </p:nvGrpSpPr>
          <p:grpSpPr>
            <a:xfrm>
              <a:off x="2880366" y="330188"/>
              <a:ext cx="3058168" cy="826776"/>
              <a:chOff x="2815124" y="303737"/>
              <a:chExt cx="3058168" cy="826776"/>
            </a:xfrm>
          </p:grpSpPr>
          <p:sp>
            <p:nvSpPr>
              <p:cNvPr id="135" name="Rectangle 21"/>
              <p:cNvSpPr/>
              <p:nvPr/>
            </p:nvSpPr>
            <p:spPr bwMode="auto">
              <a:xfrm>
                <a:off x="2815124" y="420682"/>
                <a:ext cx="3058168" cy="660742"/>
              </a:xfrm>
              <a:custGeom>
                <a:avLst/>
                <a:gdLst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148868" h="1694881">
                    <a:moveTo>
                      <a:pt x="0" y="0"/>
                    </a:moveTo>
                    <a:lnTo>
                      <a:pt x="2148868" y="0"/>
                    </a:lnTo>
                    <a:cubicBezTo>
                      <a:pt x="2134580" y="564960"/>
                      <a:pt x="2135533" y="1048958"/>
                      <a:pt x="2148868" y="1694881"/>
                    </a:cubicBezTo>
                    <a:cubicBezTo>
                      <a:pt x="1440199" y="1672021"/>
                      <a:pt x="716289" y="1664401"/>
                      <a:pt x="0" y="1694881"/>
                    </a:cubicBezTo>
                    <a:cubicBezTo>
                      <a:pt x="7620" y="1129921"/>
                      <a:pt x="15240" y="564960"/>
                      <a:pt x="0" y="0"/>
                    </a:cubicBezTo>
                    <a:close/>
                  </a:path>
                </a:pathLst>
              </a:custGeom>
              <a:gradFill flip="none" rotWithShape="1">
                <a:gsLst>
                  <a:gs pos="17000">
                    <a:srgbClr val="FAF9D6"/>
                  </a:gs>
                  <a:gs pos="50000">
                    <a:srgbClr val="FFFEE2"/>
                  </a:gs>
                  <a:gs pos="88000">
                    <a:srgbClr val="FEFDC7"/>
                  </a:gs>
                </a:gsLst>
                <a:lin ang="2700000" scaled="1"/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dirty="0"/>
                  <a:t> </a:t>
                </a:r>
              </a:p>
            </p:txBody>
          </p:sp>
          <p:sp>
            <p:nvSpPr>
              <p:cNvPr id="136" name="Rectangle 135"/>
              <p:cNvSpPr/>
              <p:nvPr/>
            </p:nvSpPr>
            <p:spPr bwMode="auto">
              <a:xfrm>
                <a:off x="2912564" y="484182"/>
                <a:ext cx="2862877" cy="6463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 defTabSz="9144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1200" b="1" kern="0" dirty="0">
                    <a:solidFill>
                      <a:schemeClr val="accent2">
                        <a:lumMod val="50000"/>
                      </a:schemeClr>
                    </a:solidFill>
                    <a:latin typeface="Arial" panose="020B0604020202020204" pitchFamily="34" charset="0"/>
                  </a:rPr>
                  <a:t>What you do to </a:t>
                </a:r>
                <a:r>
                  <a:rPr lang="en-US" sz="1200" b="1" i="1" kern="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anose="020B0604020202020204" pitchFamily="34" charset="0"/>
                  </a:rPr>
                  <a:t>one side </a:t>
                </a:r>
                <a:r>
                  <a:rPr lang="en-US" sz="1200" b="1" kern="0" dirty="0">
                    <a:solidFill>
                      <a:schemeClr val="accent2">
                        <a:lumMod val="50000"/>
                      </a:schemeClr>
                    </a:solidFill>
                    <a:latin typeface="Arial" panose="020B0604020202020204" pitchFamily="34" charset="0"/>
                  </a:rPr>
                  <a:t>of an equation, you MUST do the same to the </a:t>
                </a:r>
                <a:r>
                  <a:rPr lang="en-US" sz="1200" b="1" i="1" kern="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anose="020B0604020202020204" pitchFamily="34" charset="0"/>
                  </a:rPr>
                  <a:t>other side </a:t>
                </a:r>
                <a:r>
                  <a:rPr lang="en-US" sz="1200" b="1" kern="0" dirty="0">
                    <a:solidFill>
                      <a:schemeClr val="accent2">
                        <a:lumMod val="50000"/>
                      </a:schemeClr>
                    </a:solidFill>
                    <a:latin typeface="Arial" panose="020B0604020202020204" pitchFamily="34" charset="0"/>
                  </a:rPr>
                  <a:t>of the "=" sign. </a:t>
                </a:r>
                <a:endParaRPr lang="en-US" sz="1200" kern="0" dirty="0">
                  <a:solidFill>
                    <a:schemeClr val="accent2">
                      <a:lumMod val="50000"/>
                    </a:schemeClr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37" name="Tape"/>
              <p:cNvSpPr/>
              <p:nvPr/>
            </p:nvSpPr>
            <p:spPr bwMode="auto">
              <a:xfrm rot="5400000">
                <a:off x="4206655" y="-5605"/>
                <a:ext cx="208489" cy="827173"/>
              </a:xfrm>
              <a:custGeom>
                <a:avLst/>
                <a:gdLst>
                  <a:gd name="connsiteX0" fmla="*/ 0 w 234247"/>
                  <a:gd name="connsiteY0" fmla="*/ 0 h 920626"/>
                  <a:gd name="connsiteX1" fmla="*/ 234247 w 234247"/>
                  <a:gd name="connsiteY1" fmla="*/ 0 h 920626"/>
                  <a:gd name="connsiteX2" fmla="*/ 234247 w 234247"/>
                  <a:gd name="connsiteY2" fmla="*/ 920626 h 920626"/>
                  <a:gd name="connsiteX3" fmla="*/ 0 w 234247"/>
                  <a:gd name="connsiteY3" fmla="*/ 920626 h 920626"/>
                  <a:gd name="connsiteX4" fmla="*/ 0 w 234247"/>
                  <a:gd name="connsiteY4" fmla="*/ 0 h 920626"/>
                  <a:gd name="connsiteX0" fmla="*/ 0 w 234247"/>
                  <a:gd name="connsiteY0" fmla="*/ 0 h 920626"/>
                  <a:gd name="connsiteX1" fmla="*/ 62185 w 234247"/>
                  <a:gd name="connsiteY1" fmla="*/ 4637 h 920626"/>
                  <a:gd name="connsiteX2" fmla="*/ 234247 w 234247"/>
                  <a:gd name="connsiteY2" fmla="*/ 0 h 920626"/>
                  <a:gd name="connsiteX3" fmla="*/ 234247 w 234247"/>
                  <a:gd name="connsiteY3" fmla="*/ 920626 h 920626"/>
                  <a:gd name="connsiteX4" fmla="*/ 0 w 234247"/>
                  <a:gd name="connsiteY4" fmla="*/ 920626 h 920626"/>
                  <a:gd name="connsiteX5" fmla="*/ 0 w 234247"/>
                  <a:gd name="connsiteY5" fmla="*/ 0 h 920626"/>
                  <a:gd name="connsiteX0" fmla="*/ 0 w 234247"/>
                  <a:gd name="connsiteY0" fmla="*/ 0 h 920626"/>
                  <a:gd name="connsiteX1" fmla="*/ 62185 w 234247"/>
                  <a:gd name="connsiteY1" fmla="*/ 26860 h 920626"/>
                  <a:gd name="connsiteX2" fmla="*/ 234247 w 234247"/>
                  <a:gd name="connsiteY2" fmla="*/ 0 h 920626"/>
                  <a:gd name="connsiteX3" fmla="*/ 234247 w 234247"/>
                  <a:gd name="connsiteY3" fmla="*/ 920626 h 920626"/>
                  <a:gd name="connsiteX4" fmla="*/ 0 w 234247"/>
                  <a:gd name="connsiteY4" fmla="*/ 920626 h 920626"/>
                  <a:gd name="connsiteX5" fmla="*/ 0 w 234247"/>
                  <a:gd name="connsiteY5" fmla="*/ 0 h 920626"/>
                  <a:gd name="connsiteX0" fmla="*/ 0 w 234247"/>
                  <a:gd name="connsiteY0" fmla="*/ 0 h 920626"/>
                  <a:gd name="connsiteX1" fmla="*/ 62185 w 234247"/>
                  <a:gd name="connsiteY1" fmla="*/ 26860 h 920626"/>
                  <a:gd name="connsiteX2" fmla="*/ 138385 w 234247"/>
                  <a:gd name="connsiteY2" fmla="*/ 14162 h 920626"/>
                  <a:gd name="connsiteX3" fmla="*/ 234247 w 234247"/>
                  <a:gd name="connsiteY3" fmla="*/ 0 h 920626"/>
                  <a:gd name="connsiteX4" fmla="*/ 234247 w 234247"/>
                  <a:gd name="connsiteY4" fmla="*/ 920626 h 920626"/>
                  <a:gd name="connsiteX5" fmla="*/ 0 w 234247"/>
                  <a:gd name="connsiteY5" fmla="*/ 920626 h 920626"/>
                  <a:gd name="connsiteX6" fmla="*/ 0 w 234247"/>
                  <a:gd name="connsiteY6" fmla="*/ 0 h 920626"/>
                  <a:gd name="connsiteX0" fmla="*/ 0 w 234247"/>
                  <a:gd name="connsiteY0" fmla="*/ 8066 h 928692"/>
                  <a:gd name="connsiteX1" fmla="*/ 62185 w 234247"/>
                  <a:gd name="connsiteY1" fmla="*/ 34926 h 928692"/>
                  <a:gd name="connsiteX2" fmla="*/ 112988 w 234247"/>
                  <a:gd name="connsiteY2" fmla="*/ 0 h 928692"/>
                  <a:gd name="connsiteX3" fmla="*/ 234247 w 234247"/>
                  <a:gd name="connsiteY3" fmla="*/ 8066 h 928692"/>
                  <a:gd name="connsiteX4" fmla="*/ 234247 w 234247"/>
                  <a:gd name="connsiteY4" fmla="*/ 928692 h 928692"/>
                  <a:gd name="connsiteX5" fmla="*/ 0 w 234247"/>
                  <a:gd name="connsiteY5" fmla="*/ 928692 h 928692"/>
                  <a:gd name="connsiteX6" fmla="*/ 0 w 234247"/>
                  <a:gd name="connsiteY6" fmla="*/ 8066 h 928692"/>
                  <a:gd name="connsiteX0" fmla="*/ 0 w 234247"/>
                  <a:gd name="connsiteY0" fmla="*/ 8066 h 928692"/>
                  <a:gd name="connsiteX1" fmla="*/ 62185 w 234247"/>
                  <a:gd name="connsiteY1" fmla="*/ 34926 h 928692"/>
                  <a:gd name="connsiteX2" fmla="*/ 112988 w 234247"/>
                  <a:gd name="connsiteY2" fmla="*/ 0 h 928692"/>
                  <a:gd name="connsiteX3" fmla="*/ 179660 w 234247"/>
                  <a:gd name="connsiteY3" fmla="*/ 3 h 928692"/>
                  <a:gd name="connsiteX4" fmla="*/ 234247 w 234247"/>
                  <a:gd name="connsiteY4" fmla="*/ 8066 h 928692"/>
                  <a:gd name="connsiteX5" fmla="*/ 234247 w 234247"/>
                  <a:gd name="connsiteY5" fmla="*/ 928692 h 928692"/>
                  <a:gd name="connsiteX6" fmla="*/ 0 w 234247"/>
                  <a:gd name="connsiteY6" fmla="*/ 928692 h 928692"/>
                  <a:gd name="connsiteX7" fmla="*/ 0 w 234247"/>
                  <a:gd name="connsiteY7" fmla="*/ 8066 h 928692"/>
                  <a:gd name="connsiteX0" fmla="*/ 0 w 234247"/>
                  <a:gd name="connsiteY0" fmla="*/ 8066 h 928692"/>
                  <a:gd name="connsiteX1" fmla="*/ 62185 w 234247"/>
                  <a:gd name="connsiteY1" fmla="*/ 34926 h 928692"/>
                  <a:gd name="connsiteX2" fmla="*/ 112988 w 234247"/>
                  <a:gd name="connsiteY2" fmla="*/ 0 h 928692"/>
                  <a:gd name="connsiteX3" fmla="*/ 176488 w 234247"/>
                  <a:gd name="connsiteY3" fmla="*/ 19051 h 928692"/>
                  <a:gd name="connsiteX4" fmla="*/ 234247 w 234247"/>
                  <a:gd name="connsiteY4" fmla="*/ 8066 h 928692"/>
                  <a:gd name="connsiteX5" fmla="*/ 234247 w 234247"/>
                  <a:gd name="connsiteY5" fmla="*/ 928692 h 928692"/>
                  <a:gd name="connsiteX6" fmla="*/ 0 w 234247"/>
                  <a:gd name="connsiteY6" fmla="*/ 928692 h 928692"/>
                  <a:gd name="connsiteX7" fmla="*/ 0 w 234247"/>
                  <a:gd name="connsiteY7" fmla="*/ 8066 h 928692"/>
                  <a:gd name="connsiteX0" fmla="*/ 0 w 234247"/>
                  <a:gd name="connsiteY0" fmla="*/ 8066 h 928692"/>
                  <a:gd name="connsiteX1" fmla="*/ 65360 w 234247"/>
                  <a:gd name="connsiteY1" fmla="*/ 19049 h 928692"/>
                  <a:gd name="connsiteX2" fmla="*/ 112988 w 234247"/>
                  <a:gd name="connsiteY2" fmla="*/ 0 h 928692"/>
                  <a:gd name="connsiteX3" fmla="*/ 176488 w 234247"/>
                  <a:gd name="connsiteY3" fmla="*/ 19051 h 928692"/>
                  <a:gd name="connsiteX4" fmla="*/ 234247 w 234247"/>
                  <a:gd name="connsiteY4" fmla="*/ 8066 h 928692"/>
                  <a:gd name="connsiteX5" fmla="*/ 234247 w 234247"/>
                  <a:gd name="connsiteY5" fmla="*/ 928692 h 928692"/>
                  <a:gd name="connsiteX6" fmla="*/ 0 w 234247"/>
                  <a:gd name="connsiteY6" fmla="*/ 928692 h 928692"/>
                  <a:gd name="connsiteX7" fmla="*/ 0 w 234247"/>
                  <a:gd name="connsiteY7" fmla="*/ 8066 h 928692"/>
                  <a:gd name="connsiteX0" fmla="*/ 0 w 234247"/>
                  <a:gd name="connsiteY0" fmla="*/ 8066 h 928692"/>
                  <a:gd name="connsiteX1" fmla="*/ 65360 w 234247"/>
                  <a:gd name="connsiteY1" fmla="*/ 19049 h 928692"/>
                  <a:gd name="connsiteX2" fmla="*/ 112988 w 234247"/>
                  <a:gd name="connsiteY2" fmla="*/ 0 h 928692"/>
                  <a:gd name="connsiteX3" fmla="*/ 176491 w 234247"/>
                  <a:gd name="connsiteY3" fmla="*/ 6349 h 928692"/>
                  <a:gd name="connsiteX4" fmla="*/ 234247 w 234247"/>
                  <a:gd name="connsiteY4" fmla="*/ 8066 h 928692"/>
                  <a:gd name="connsiteX5" fmla="*/ 234247 w 234247"/>
                  <a:gd name="connsiteY5" fmla="*/ 928692 h 928692"/>
                  <a:gd name="connsiteX6" fmla="*/ 0 w 234247"/>
                  <a:gd name="connsiteY6" fmla="*/ 928692 h 928692"/>
                  <a:gd name="connsiteX7" fmla="*/ 0 w 234247"/>
                  <a:gd name="connsiteY7" fmla="*/ 8066 h 928692"/>
                  <a:gd name="connsiteX0" fmla="*/ 0 w 234250"/>
                  <a:gd name="connsiteY0" fmla="*/ 9528 h 930154"/>
                  <a:gd name="connsiteX1" fmla="*/ 65360 w 234250"/>
                  <a:gd name="connsiteY1" fmla="*/ 20511 h 930154"/>
                  <a:gd name="connsiteX2" fmla="*/ 112988 w 234250"/>
                  <a:gd name="connsiteY2" fmla="*/ 1462 h 930154"/>
                  <a:gd name="connsiteX3" fmla="*/ 176491 w 234250"/>
                  <a:gd name="connsiteY3" fmla="*/ 7811 h 930154"/>
                  <a:gd name="connsiteX4" fmla="*/ 234250 w 234250"/>
                  <a:gd name="connsiteY4" fmla="*/ 0 h 930154"/>
                  <a:gd name="connsiteX5" fmla="*/ 234247 w 234250"/>
                  <a:gd name="connsiteY5" fmla="*/ 930154 h 930154"/>
                  <a:gd name="connsiteX6" fmla="*/ 0 w 234250"/>
                  <a:gd name="connsiteY6" fmla="*/ 930154 h 930154"/>
                  <a:gd name="connsiteX7" fmla="*/ 0 w 234250"/>
                  <a:gd name="connsiteY7" fmla="*/ 9528 h 930154"/>
                  <a:gd name="connsiteX0" fmla="*/ 0 w 234250"/>
                  <a:gd name="connsiteY0" fmla="*/ 9528 h 931740"/>
                  <a:gd name="connsiteX1" fmla="*/ 65360 w 234250"/>
                  <a:gd name="connsiteY1" fmla="*/ 20511 h 931740"/>
                  <a:gd name="connsiteX2" fmla="*/ 112988 w 234250"/>
                  <a:gd name="connsiteY2" fmla="*/ 1462 h 931740"/>
                  <a:gd name="connsiteX3" fmla="*/ 176491 w 234250"/>
                  <a:gd name="connsiteY3" fmla="*/ 7811 h 931740"/>
                  <a:gd name="connsiteX4" fmla="*/ 234250 w 234250"/>
                  <a:gd name="connsiteY4" fmla="*/ 0 h 931740"/>
                  <a:gd name="connsiteX5" fmla="*/ 234247 w 234250"/>
                  <a:gd name="connsiteY5" fmla="*/ 930154 h 931740"/>
                  <a:gd name="connsiteX6" fmla="*/ 43134 w 234250"/>
                  <a:gd name="connsiteY6" fmla="*/ 931740 h 931740"/>
                  <a:gd name="connsiteX7" fmla="*/ 0 w 234250"/>
                  <a:gd name="connsiteY7" fmla="*/ 930154 h 931740"/>
                  <a:gd name="connsiteX8" fmla="*/ 0 w 234250"/>
                  <a:gd name="connsiteY8" fmla="*/ 9528 h 931740"/>
                  <a:gd name="connsiteX0" fmla="*/ 0 w 234250"/>
                  <a:gd name="connsiteY0" fmla="*/ 9528 h 930154"/>
                  <a:gd name="connsiteX1" fmla="*/ 65360 w 234250"/>
                  <a:gd name="connsiteY1" fmla="*/ 20511 h 930154"/>
                  <a:gd name="connsiteX2" fmla="*/ 112988 w 234250"/>
                  <a:gd name="connsiteY2" fmla="*/ 1462 h 930154"/>
                  <a:gd name="connsiteX3" fmla="*/ 176491 w 234250"/>
                  <a:gd name="connsiteY3" fmla="*/ 7811 h 930154"/>
                  <a:gd name="connsiteX4" fmla="*/ 234250 w 234250"/>
                  <a:gd name="connsiteY4" fmla="*/ 0 h 930154"/>
                  <a:gd name="connsiteX5" fmla="*/ 234247 w 234250"/>
                  <a:gd name="connsiteY5" fmla="*/ 930154 h 930154"/>
                  <a:gd name="connsiteX6" fmla="*/ 43134 w 234250"/>
                  <a:gd name="connsiteY6" fmla="*/ 922215 h 930154"/>
                  <a:gd name="connsiteX7" fmla="*/ 0 w 234250"/>
                  <a:gd name="connsiteY7" fmla="*/ 930154 h 930154"/>
                  <a:gd name="connsiteX8" fmla="*/ 0 w 234250"/>
                  <a:gd name="connsiteY8" fmla="*/ 9528 h 930154"/>
                  <a:gd name="connsiteX0" fmla="*/ 0 w 234250"/>
                  <a:gd name="connsiteY0" fmla="*/ 9528 h 930154"/>
                  <a:gd name="connsiteX1" fmla="*/ 65360 w 234250"/>
                  <a:gd name="connsiteY1" fmla="*/ 20511 h 930154"/>
                  <a:gd name="connsiteX2" fmla="*/ 112988 w 234250"/>
                  <a:gd name="connsiteY2" fmla="*/ 1462 h 930154"/>
                  <a:gd name="connsiteX3" fmla="*/ 176491 w 234250"/>
                  <a:gd name="connsiteY3" fmla="*/ 7811 h 930154"/>
                  <a:gd name="connsiteX4" fmla="*/ 234250 w 234250"/>
                  <a:gd name="connsiteY4" fmla="*/ 0 h 930154"/>
                  <a:gd name="connsiteX5" fmla="*/ 234247 w 234250"/>
                  <a:gd name="connsiteY5" fmla="*/ 930154 h 930154"/>
                  <a:gd name="connsiteX6" fmla="*/ 84409 w 234250"/>
                  <a:gd name="connsiteY6" fmla="*/ 925390 h 930154"/>
                  <a:gd name="connsiteX7" fmla="*/ 43134 w 234250"/>
                  <a:gd name="connsiteY7" fmla="*/ 922215 h 930154"/>
                  <a:gd name="connsiteX8" fmla="*/ 0 w 234250"/>
                  <a:gd name="connsiteY8" fmla="*/ 930154 h 930154"/>
                  <a:gd name="connsiteX9" fmla="*/ 0 w 234250"/>
                  <a:gd name="connsiteY9" fmla="*/ 9528 h 930154"/>
                  <a:gd name="connsiteX0" fmla="*/ 0 w 234250"/>
                  <a:gd name="connsiteY0" fmla="*/ 9528 h 930154"/>
                  <a:gd name="connsiteX1" fmla="*/ 65360 w 234250"/>
                  <a:gd name="connsiteY1" fmla="*/ 20511 h 930154"/>
                  <a:gd name="connsiteX2" fmla="*/ 112988 w 234250"/>
                  <a:gd name="connsiteY2" fmla="*/ 1462 h 930154"/>
                  <a:gd name="connsiteX3" fmla="*/ 176491 w 234250"/>
                  <a:gd name="connsiteY3" fmla="*/ 7811 h 930154"/>
                  <a:gd name="connsiteX4" fmla="*/ 234250 w 234250"/>
                  <a:gd name="connsiteY4" fmla="*/ 0 h 930154"/>
                  <a:gd name="connsiteX5" fmla="*/ 234247 w 234250"/>
                  <a:gd name="connsiteY5" fmla="*/ 930154 h 930154"/>
                  <a:gd name="connsiteX6" fmla="*/ 93934 w 234250"/>
                  <a:gd name="connsiteY6" fmla="*/ 928565 h 930154"/>
                  <a:gd name="connsiteX7" fmla="*/ 43134 w 234250"/>
                  <a:gd name="connsiteY7" fmla="*/ 922215 h 930154"/>
                  <a:gd name="connsiteX8" fmla="*/ 0 w 234250"/>
                  <a:gd name="connsiteY8" fmla="*/ 930154 h 930154"/>
                  <a:gd name="connsiteX9" fmla="*/ 0 w 234250"/>
                  <a:gd name="connsiteY9" fmla="*/ 9528 h 930154"/>
                  <a:gd name="connsiteX0" fmla="*/ 0 w 234250"/>
                  <a:gd name="connsiteY0" fmla="*/ 9528 h 930154"/>
                  <a:gd name="connsiteX1" fmla="*/ 65360 w 234250"/>
                  <a:gd name="connsiteY1" fmla="*/ 20511 h 930154"/>
                  <a:gd name="connsiteX2" fmla="*/ 112988 w 234250"/>
                  <a:gd name="connsiteY2" fmla="*/ 1462 h 930154"/>
                  <a:gd name="connsiteX3" fmla="*/ 176491 w 234250"/>
                  <a:gd name="connsiteY3" fmla="*/ 7811 h 930154"/>
                  <a:gd name="connsiteX4" fmla="*/ 234250 w 234250"/>
                  <a:gd name="connsiteY4" fmla="*/ 0 h 930154"/>
                  <a:gd name="connsiteX5" fmla="*/ 234247 w 234250"/>
                  <a:gd name="connsiteY5" fmla="*/ 930154 h 930154"/>
                  <a:gd name="connsiteX6" fmla="*/ 147115 w 234250"/>
                  <a:gd name="connsiteY6" fmla="*/ 929359 h 930154"/>
                  <a:gd name="connsiteX7" fmla="*/ 93934 w 234250"/>
                  <a:gd name="connsiteY7" fmla="*/ 928565 h 930154"/>
                  <a:gd name="connsiteX8" fmla="*/ 43134 w 234250"/>
                  <a:gd name="connsiteY8" fmla="*/ 922215 h 930154"/>
                  <a:gd name="connsiteX9" fmla="*/ 0 w 234250"/>
                  <a:gd name="connsiteY9" fmla="*/ 930154 h 930154"/>
                  <a:gd name="connsiteX10" fmla="*/ 0 w 234250"/>
                  <a:gd name="connsiteY10" fmla="*/ 9528 h 930154"/>
                  <a:gd name="connsiteX0" fmla="*/ 0 w 234250"/>
                  <a:gd name="connsiteY0" fmla="*/ 9528 h 930154"/>
                  <a:gd name="connsiteX1" fmla="*/ 65360 w 234250"/>
                  <a:gd name="connsiteY1" fmla="*/ 20511 h 930154"/>
                  <a:gd name="connsiteX2" fmla="*/ 112988 w 234250"/>
                  <a:gd name="connsiteY2" fmla="*/ 1462 h 930154"/>
                  <a:gd name="connsiteX3" fmla="*/ 176491 w 234250"/>
                  <a:gd name="connsiteY3" fmla="*/ 7811 h 930154"/>
                  <a:gd name="connsiteX4" fmla="*/ 234250 w 234250"/>
                  <a:gd name="connsiteY4" fmla="*/ 0 h 930154"/>
                  <a:gd name="connsiteX5" fmla="*/ 234247 w 234250"/>
                  <a:gd name="connsiteY5" fmla="*/ 930154 h 930154"/>
                  <a:gd name="connsiteX6" fmla="*/ 147115 w 234250"/>
                  <a:gd name="connsiteY6" fmla="*/ 919834 h 930154"/>
                  <a:gd name="connsiteX7" fmla="*/ 93934 w 234250"/>
                  <a:gd name="connsiteY7" fmla="*/ 928565 h 930154"/>
                  <a:gd name="connsiteX8" fmla="*/ 43134 w 234250"/>
                  <a:gd name="connsiteY8" fmla="*/ 922215 h 930154"/>
                  <a:gd name="connsiteX9" fmla="*/ 0 w 234250"/>
                  <a:gd name="connsiteY9" fmla="*/ 930154 h 930154"/>
                  <a:gd name="connsiteX10" fmla="*/ 0 w 234250"/>
                  <a:gd name="connsiteY10" fmla="*/ 9528 h 930154"/>
                  <a:gd name="connsiteX0" fmla="*/ 0 w 234250"/>
                  <a:gd name="connsiteY0" fmla="*/ 9528 h 930154"/>
                  <a:gd name="connsiteX1" fmla="*/ 65360 w 234250"/>
                  <a:gd name="connsiteY1" fmla="*/ 20511 h 930154"/>
                  <a:gd name="connsiteX2" fmla="*/ 112988 w 234250"/>
                  <a:gd name="connsiteY2" fmla="*/ 1462 h 930154"/>
                  <a:gd name="connsiteX3" fmla="*/ 176491 w 234250"/>
                  <a:gd name="connsiteY3" fmla="*/ 7811 h 930154"/>
                  <a:gd name="connsiteX4" fmla="*/ 234250 w 234250"/>
                  <a:gd name="connsiteY4" fmla="*/ 0 h 930154"/>
                  <a:gd name="connsiteX5" fmla="*/ 234247 w 234250"/>
                  <a:gd name="connsiteY5" fmla="*/ 930154 h 930154"/>
                  <a:gd name="connsiteX6" fmla="*/ 189978 w 234250"/>
                  <a:gd name="connsiteY6" fmla="*/ 924596 h 930154"/>
                  <a:gd name="connsiteX7" fmla="*/ 147115 w 234250"/>
                  <a:gd name="connsiteY7" fmla="*/ 919834 h 930154"/>
                  <a:gd name="connsiteX8" fmla="*/ 93934 w 234250"/>
                  <a:gd name="connsiteY8" fmla="*/ 928565 h 930154"/>
                  <a:gd name="connsiteX9" fmla="*/ 43134 w 234250"/>
                  <a:gd name="connsiteY9" fmla="*/ 922215 h 930154"/>
                  <a:gd name="connsiteX10" fmla="*/ 0 w 234250"/>
                  <a:gd name="connsiteY10" fmla="*/ 930154 h 930154"/>
                  <a:gd name="connsiteX11" fmla="*/ 0 w 234250"/>
                  <a:gd name="connsiteY11" fmla="*/ 9528 h 930154"/>
                  <a:gd name="connsiteX0" fmla="*/ 0 w 234250"/>
                  <a:gd name="connsiteY0" fmla="*/ 9528 h 930154"/>
                  <a:gd name="connsiteX1" fmla="*/ 65360 w 234250"/>
                  <a:gd name="connsiteY1" fmla="*/ 20511 h 930154"/>
                  <a:gd name="connsiteX2" fmla="*/ 112988 w 234250"/>
                  <a:gd name="connsiteY2" fmla="*/ 1462 h 930154"/>
                  <a:gd name="connsiteX3" fmla="*/ 176491 w 234250"/>
                  <a:gd name="connsiteY3" fmla="*/ 7811 h 930154"/>
                  <a:gd name="connsiteX4" fmla="*/ 234250 w 234250"/>
                  <a:gd name="connsiteY4" fmla="*/ 0 h 930154"/>
                  <a:gd name="connsiteX5" fmla="*/ 234247 w 234250"/>
                  <a:gd name="connsiteY5" fmla="*/ 930154 h 930154"/>
                  <a:gd name="connsiteX6" fmla="*/ 206647 w 234250"/>
                  <a:gd name="connsiteY6" fmla="*/ 924596 h 930154"/>
                  <a:gd name="connsiteX7" fmla="*/ 189978 w 234250"/>
                  <a:gd name="connsiteY7" fmla="*/ 924596 h 930154"/>
                  <a:gd name="connsiteX8" fmla="*/ 147115 w 234250"/>
                  <a:gd name="connsiteY8" fmla="*/ 919834 h 930154"/>
                  <a:gd name="connsiteX9" fmla="*/ 93934 w 234250"/>
                  <a:gd name="connsiteY9" fmla="*/ 928565 h 930154"/>
                  <a:gd name="connsiteX10" fmla="*/ 43134 w 234250"/>
                  <a:gd name="connsiteY10" fmla="*/ 922215 h 930154"/>
                  <a:gd name="connsiteX11" fmla="*/ 0 w 234250"/>
                  <a:gd name="connsiteY11" fmla="*/ 930154 h 930154"/>
                  <a:gd name="connsiteX12" fmla="*/ 0 w 234250"/>
                  <a:gd name="connsiteY12" fmla="*/ 9528 h 930154"/>
                  <a:gd name="connsiteX0" fmla="*/ 0 w 234250"/>
                  <a:gd name="connsiteY0" fmla="*/ 9528 h 930154"/>
                  <a:gd name="connsiteX1" fmla="*/ 65360 w 234250"/>
                  <a:gd name="connsiteY1" fmla="*/ 20511 h 930154"/>
                  <a:gd name="connsiteX2" fmla="*/ 112988 w 234250"/>
                  <a:gd name="connsiteY2" fmla="*/ 1462 h 930154"/>
                  <a:gd name="connsiteX3" fmla="*/ 176491 w 234250"/>
                  <a:gd name="connsiteY3" fmla="*/ 7811 h 930154"/>
                  <a:gd name="connsiteX4" fmla="*/ 234250 w 234250"/>
                  <a:gd name="connsiteY4" fmla="*/ 0 h 930154"/>
                  <a:gd name="connsiteX5" fmla="*/ 234247 w 234250"/>
                  <a:gd name="connsiteY5" fmla="*/ 930154 h 930154"/>
                  <a:gd name="connsiteX6" fmla="*/ 206647 w 234250"/>
                  <a:gd name="connsiteY6" fmla="*/ 924596 h 930154"/>
                  <a:gd name="connsiteX7" fmla="*/ 147115 w 234250"/>
                  <a:gd name="connsiteY7" fmla="*/ 919834 h 930154"/>
                  <a:gd name="connsiteX8" fmla="*/ 93934 w 234250"/>
                  <a:gd name="connsiteY8" fmla="*/ 928565 h 930154"/>
                  <a:gd name="connsiteX9" fmla="*/ 43134 w 234250"/>
                  <a:gd name="connsiteY9" fmla="*/ 922215 h 930154"/>
                  <a:gd name="connsiteX10" fmla="*/ 0 w 234250"/>
                  <a:gd name="connsiteY10" fmla="*/ 930154 h 930154"/>
                  <a:gd name="connsiteX11" fmla="*/ 0 w 234250"/>
                  <a:gd name="connsiteY11" fmla="*/ 9528 h 930154"/>
                  <a:gd name="connsiteX0" fmla="*/ 0 w 234250"/>
                  <a:gd name="connsiteY0" fmla="*/ 9528 h 930154"/>
                  <a:gd name="connsiteX1" fmla="*/ 65360 w 234250"/>
                  <a:gd name="connsiteY1" fmla="*/ 20511 h 930154"/>
                  <a:gd name="connsiteX2" fmla="*/ 112988 w 234250"/>
                  <a:gd name="connsiteY2" fmla="*/ 1462 h 930154"/>
                  <a:gd name="connsiteX3" fmla="*/ 176491 w 234250"/>
                  <a:gd name="connsiteY3" fmla="*/ 7811 h 930154"/>
                  <a:gd name="connsiteX4" fmla="*/ 234250 w 234250"/>
                  <a:gd name="connsiteY4" fmla="*/ 0 h 930154"/>
                  <a:gd name="connsiteX5" fmla="*/ 234247 w 234250"/>
                  <a:gd name="connsiteY5" fmla="*/ 930154 h 930154"/>
                  <a:gd name="connsiteX6" fmla="*/ 147115 w 234250"/>
                  <a:gd name="connsiteY6" fmla="*/ 919834 h 930154"/>
                  <a:gd name="connsiteX7" fmla="*/ 93934 w 234250"/>
                  <a:gd name="connsiteY7" fmla="*/ 928565 h 930154"/>
                  <a:gd name="connsiteX8" fmla="*/ 43134 w 234250"/>
                  <a:gd name="connsiteY8" fmla="*/ 922215 h 930154"/>
                  <a:gd name="connsiteX9" fmla="*/ 0 w 234250"/>
                  <a:gd name="connsiteY9" fmla="*/ 930154 h 930154"/>
                  <a:gd name="connsiteX10" fmla="*/ 0 w 234250"/>
                  <a:gd name="connsiteY10" fmla="*/ 9528 h 930154"/>
                  <a:gd name="connsiteX0" fmla="*/ 0 w 234250"/>
                  <a:gd name="connsiteY0" fmla="*/ 9528 h 930154"/>
                  <a:gd name="connsiteX1" fmla="*/ 65360 w 234250"/>
                  <a:gd name="connsiteY1" fmla="*/ 20511 h 930154"/>
                  <a:gd name="connsiteX2" fmla="*/ 112988 w 234250"/>
                  <a:gd name="connsiteY2" fmla="*/ 1462 h 930154"/>
                  <a:gd name="connsiteX3" fmla="*/ 176491 w 234250"/>
                  <a:gd name="connsiteY3" fmla="*/ 7811 h 930154"/>
                  <a:gd name="connsiteX4" fmla="*/ 234250 w 234250"/>
                  <a:gd name="connsiteY4" fmla="*/ 0 h 930154"/>
                  <a:gd name="connsiteX5" fmla="*/ 234247 w 234250"/>
                  <a:gd name="connsiteY5" fmla="*/ 930154 h 930154"/>
                  <a:gd name="connsiteX6" fmla="*/ 180452 w 234250"/>
                  <a:gd name="connsiteY6" fmla="*/ 917452 h 930154"/>
                  <a:gd name="connsiteX7" fmla="*/ 93934 w 234250"/>
                  <a:gd name="connsiteY7" fmla="*/ 928565 h 930154"/>
                  <a:gd name="connsiteX8" fmla="*/ 43134 w 234250"/>
                  <a:gd name="connsiteY8" fmla="*/ 922215 h 930154"/>
                  <a:gd name="connsiteX9" fmla="*/ 0 w 234250"/>
                  <a:gd name="connsiteY9" fmla="*/ 930154 h 930154"/>
                  <a:gd name="connsiteX10" fmla="*/ 0 w 234250"/>
                  <a:gd name="connsiteY10" fmla="*/ 9528 h 930154"/>
                  <a:gd name="connsiteX0" fmla="*/ 0 w 234250"/>
                  <a:gd name="connsiteY0" fmla="*/ 9528 h 933328"/>
                  <a:gd name="connsiteX1" fmla="*/ 65360 w 234250"/>
                  <a:gd name="connsiteY1" fmla="*/ 20511 h 933328"/>
                  <a:gd name="connsiteX2" fmla="*/ 112988 w 234250"/>
                  <a:gd name="connsiteY2" fmla="*/ 1462 h 933328"/>
                  <a:gd name="connsiteX3" fmla="*/ 176491 w 234250"/>
                  <a:gd name="connsiteY3" fmla="*/ 7811 h 933328"/>
                  <a:gd name="connsiteX4" fmla="*/ 234250 w 234250"/>
                  <a:gd name="connsiteY4" fmla="*/ 0 h 933328"/>
                  <a:gd name="connsiteX5" fmla="*/ 234247 w 234250"/>
                  <a:gd name="connsiteY5" fmla="*/ 930154 h 933328"/>
                  <a:gd name="connsiteX6" fmla="*/ 180452 w 234250"/>
                  <a:gd name="connsiteY6" fmla="*/ 917452 h 933328"/>
                  <a:gd name="connsiteX7" fmla="*/ 117747 w 234250"/>
                  <a:gd name="connsiteY7" fmla="*/ 933328 h 933328"/>
                  <a:gd name="connsiteX8" fmla="*/ 43134 w 234250"/>
                  <a:gd name="connsiteY8" fmla="*/ 922215 h 933328"/>
                  <a:gd name="connsiteX9" fmla="*/ 0 w 234250"/>
                  <a:gd name="connsiteY9" fmla="*/ 930154 h 933328"/>
                  <a:gd name="connsiteX10" fmla="*/ 0 w 234250"/>
                  <a:gd name="connsiteY10" fmla="*/ 9528 h 93332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234250" h="933328">
                    <a:moveTo>
                      <a:pt x="0" y="9528"/>
                    </a:moveTo>
                    <a:lnTo>
                      <a:pt x="65360" y="20511"/>
                    </a:lnTo>
                    <a:lnTo>
                      <a:pt x="112988" y="1462"/>
                    </a:lnTo>
                    <a:lnTo>
                      <a:pt x="176491" y="7811"/>
                    </a:lnTo>
                    <a:lnTo>
                      <a:pt x="234250" y="0"/>
                    </a:lnTo>
                    <a:cubicBezTo>
                      <a:pt x="234249" y="310051"/>
                      <a:pt x="234248" y="620103"/>
                      <a:pt x="234247" y="930154"/>
                    </a:cubicBezTo>
                    <a:lnTo>
                      <a:pt x="180452" y="917452"/>
                    </a:lnTo>
                    <a:lnTo>
                      <a:pt x="117747" y="933328"/>
                    </a:lnTo>
                    <a:lnTo>
                      <a:pt x="43134" y="922215"/>
                    </a:lnTo>
                    <a:lnTo>
                      <a:pt x="0" y="930154"/>
                    </a:lnTo>
                    <a:lnTo>
                      <a:pt x="0" y="9528"/>
                    </a:lnTo>
                    <a:close/>
                  </a:path>
                </a:pathLst>
              </a:custGeom>
              <a:blipFill dpi="0" rotWithShape="1">
                <a:blip r:embed="rId5">
                  <a:alphaModFix amt="55000"/>
                </a:blip>
                <a:srcRect/>
                <a:stretch>
                  <a:fillRect/>
                </a:stretch>
              </a:blipFill>
              <a:ln w="3175">
                <a:solidFill>
                  <a:schemeClr val="bg1">
                    <a:lumMod val="8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</p:grpSp>
      <p:pic>
        <p:nvPicPr>
          <p:cNvPr id="3" name="Picture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53639" y="2431267"/>
            <a:ext cx="5092489" cy="785474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34379" y="3230888"/>
            <a:ext cx="3162300" cy="226695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296679" y="3259765"/>
            <a:ext cx="2464028" cy="2383804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760707" y="3061017"/>
            <a:ext cx="2926048" cy="3459134"/>
          </a:xfrm>
          <a:prstGeom prst="rect">
            <a:avLst/>
          </a:prstGeom>
        </p:spPr>
      </p:pic>
      <p:pic>
        <p:nvPicPr>
          <p:cNvPr id="193" name="Picture 192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11285" y="3655010"/>
            <a:ext cx="2785394" cy="2271147"/>
          </a:xfrm>
          <a:prstGeom prst="rect">
            <a:avLst/>
          </a:prstGeom>
        </p:spPr>
      </p:pic>
      <p:pic>
        <p:nvPicPr>
          <p:cNvPr id="194" name="Picture 193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239648" y="3796544"/>
            <a:ext cx="2614903" cy="2271147"/>
          </a:xfrm>
          <a:prstGeom prst="rect">
            <a:avLst/>
          </a:prstGeom>
        </p:spPr>
      </p:pic>
      <p:pic>
        <p:nvPicPr>
          <p:cNvPr id="195" name="Picture 194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5835326" y="3770067"/>
            <a:ext cx="2942868" cy="2750084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1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1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1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Rectangle 49"/>
          <p:cNvSpPr/>
          <p:nvPr/>
        </p:nvSpPr>
        <p:spPr>
          <a:xfrm>
            <a:off x="138113" y="121097"/>
            <a:ext cx="9005887" cy="44450"/>
          </a:xfrm>
          <a:prstGeom prst="rect">
            <a:avLst/>
          </a:prstGeom>
          <a:gradFill flip="none" rotWithShape="1">
            <a:gsLst>
              <a:gs pos="0">
                <a:srgbClr val="065978"/>
              </a:gs>
              <a:gs pos="75000">
                <a:schemeClr val="bg1">
                  <a:lumMod val="95000"/>
                </a:schemeClr>
              </a:gs>
              <a:gs pos="100000">
                <a:schemeClr val="bg1"/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363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45" name="Rectangle 148"/>
          <p:cNvSpPr/>
          <p:nvPr/>
        </p:nvSpPr>
        <p:spPr>
          <a:xfrm>
            <a:off x="0" y="0"/>
            <a:ext cx="3657600" cy="247650"/>
          </a:xfrm>
          <a:custGeom>
            <a:avLst/>
            <a:gdLst/>
            <a:ahLst/>
            <a:cxnLst/>
            <a:rect l="l" t="t" r="r" b="b"/>
            <a:pathLst>
              <a:path w="3656487" h="247650">
                <a:moveTo>
                  <a:pt x="3555513" y="0"/>
                </a:moveTo>
                <a:lnTo>
                  <a:pt x="3555824" y="381"/>
                </a:lnTo>
                <a:lnTo>
                  <a:pt x="3555937" y="381"/>
                </a:lnTo>
                <a:lnTo>
                  <a:pt x="3555937" y="520"/>
                </a:lnTo>
                <a:lnTo>
                  <a:pt x="3656487" y="123825"/>
                </a:lnTo>
                <a:lnTo>
                  <a:pt x="3555937" y="247130"/>
                </a:lnTo>
                <a:lnTo>
                  <a:pt x="3555937" y="247269"/>
                </a:lnTo>
                <a:lnTo>
                  <a:pt x="3555824" y="247269"/>
                </a:lnTo>
                <a:lnTo>
                  <a:pt x="3555513" y="247650"/>
                </a:lnTo>
                <a:lnTo>
                  <a:pt x="3555513" y="247269"/>
                </a:lnTo>
                <a:lnTo>
                  <a:pt x="0" y="247269"/>
                </a:lnTo>
                <a:lnTo>
                  <a:pt x="0" y="381"/>
                </a:lnTo>
                <a:lnTo>
                  <a:pt x="3555513" y="381"/>
                </a:lnTo>
                <a:close/>
              </a:path>
            </a:pathLst>
          </a:custGeom>
          <a:solidFill>
            <a:srgbClr val="065978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Ins="18288" anchor="ctr"/>
          <a:lstStyle/>
          <a:p>
            <a:pPr>
              <a:defRPr/>
            </a:pPr>
            <a:r>
              <a:rPr lang="en-US" sz="1200" b="1" dirty="0">
                <a:solidFill>
                  <a:schemeClr val="bg1"/>
                </a:solidFill>
                <a:latin typeface="Gill Sans MT" pitchFamily="34" charset="0"/>
              </a:rPr>
              <a:t>Skill Development/Guided Practice (continued)</a:t>
            </a:r>
          </a:p>
        </p:txBody>
      </p:sp>
      <p:sp>
        <p:nvSpPr>
          <p:cNvPr id="8235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en-US"/>
              <a:t>Skill Development cont.</a:t>
            </a:r>
          </a:p>
        </p:txBody>
      </p:sp>
      <p:grpSp>
        <p:nvGrpSpPr>
          <p:cNvPr id="73" name="Group 1"/>
          <p:cNvGrpSpPr>
            <a:grpSpLocks/>
          </p:cNvGrpSpPr>
          <p:nvPr/>
        </p:nvGrpSpPr>
        <p:grpSpPr bwMode="auto">
          <a:xfrm>
            <a:off x="110331" y="1284626"/>
            <a:ext cx="7094538" cy="1103617"/>
            <a:chOff x="93663" y="1050926"/>
            <a:chExt cx="7094537" cy="1103173"/>
          </a:xfrm>
        </p:grpSpPr>
        <p:pic>
          <p:nvPicPr>
            <p:cNvPr id="76" name="Picture 36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3663" y="1050926"/>
              <a:ext cx="7094537" cy="1103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83" name="Rectangle 82"/>
            <p:cNvSpPr/>
            <p:nvPr/>
          </p:nvSpPr>
          <p:spPr bwMode="auto">
            <a:xfrm>
              <a:off x="464814" y="1382012"/>
              <a:ext cx="5477781" cy="738367"/>
            </a:xfrm>
            <a:prstGeom prst="rect">
              <a:avLst/>
            </a:prstGeom>
            <a:noFill/>
            <a:ln w="31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>
              <a:spAutoFit/>
            </a:bodyPr>
            <a:lstStyle/>
            <a:p>
              <a:pPr defTabSz="292100">
                <a:defRPr/>
              </a:pPr>
              <a:r>
                <a:rPr lang="en-US" sz="1400" dirty="0">
                  <a:solidFill>
                    <a:srgbClr val="000000"/>
                  </a:solidFill>
                  <a:latin typeface="Arial" charset="0"/>
                </a:rPr>
                <a:t>Using </a:t>
              </a:r>
              <a:r>
                <a:rPr lang="en-US" sz="1400" b="1" i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</a:rPr>
                <a:t>Inverse</a:t>
              </a:r>
              <a:r>
                <a:rPr lang="en-US" sz="1400" dirty="0">
                  <a:solidFill>
                    <a:srgbClr val="000000"/>
                  </a:solidFill>
                  <a:latin typeface="Arial" charset="0"/>
                </a:rPr>
                <a:t> Operations: Add or Subtract Numeric value </a:t>
              </a:r>
              <a:r>
                <a:rPr lang="en-US" sz="1200" dirty="0">
                  <a:solidFill>
                    <a:srgbClr val="000000"/>
                  </a:solidFill>
                  <a:latin typeface="Arial Narrow" pitchFamily="34" charset="0"/>
                </a:rPr>
                <a:t>(Circle).</a:t>
              </a:r>
            </a:p>
            <a:p>
              <a:pPr defTabSz="292100">
                <a:defRPr/>
              </a:pPr>
              <a:r>
                <a:rPr lang="en-US" sz="1400" dirty="0">
                  <a:solidFill>
                    <a:srgbClr val="000000"/>
                  </a:solidFill>
                  <a:latin typeface="Arial" charset="0"/>
                </a:rPr>
                <a:t>Using </a:t>
              </a:r>
              <a:r>
                <a:rPr lang="en-US" sz="1400" b="1" i="1" dirty="0">
                  <a:solidFill>
                    <a:schemeClr val="accent1">
                      <a:lumMod val="50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</a:rPr>
                <a:t>Inverse</a:t>
              </a:r>
              <a:r>
                <a:rPr lang="en-US" sz="1400" dirty="0">
                  <a:solidFill>
                    <a:srgbClr val="000000"/>
                  </a:solidFill>
                  <a:latin typeface="Arial" charset="0"/>
                </a:rPr>
                <a:t> Operations: Multiple or Divide Numeric value </a:t>
              </a:r>
              <a:r>
                <a:rPr lang="en-US" sz="1400" dirty="0">
                  <a:solidFill>
                    <a:srgbClr val="000000"/>
                  </a:solidFill>
                  <a:latin typeface="Arial Narrow" pitchFamily="34" charset="0"/>
                </a:rPr>
                <a:t>(Circle).</a:t>
              </a:r>
            </a:p>
            <a:p>
              <a:pPr defTabSz="292100">
                <a:defRPr/>
              </a:pPr>
              <a:r>
                <a:rPr lang="en-US" sz="1400" b="1" i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</a:rPr>
                <a:t>Check</a:t>
              </a:r>
              <a:r>
                <a:rPr lang="en-US" sz="1400" dirty="0">
                  <a:solidFill>
                    <a:srgbClr val="000000"/>
                  </a:solidFill>
                  <a:latin typeface="Arial" charset="0"/>
                </a:rPr>
                <a:t> your solution.</a:t>
              </a:r>
            </a:p>
          </p:txBody>
        </p:sp>
        <p:sp>
          <p:nvSpPr>
            <p:cNvPr id="84" name="Rectangle 1112"/>
            <p:cNvSpPr>
              <a:spLocks noChangeArrowheads="1"/>
            </p:cNvSpPr>
            <p:nvPr/>
          </p:nvSpPr>
          <p:spPr bwMode="auto">
            <a:xfrm>
              <a:off x="249238" y="1109739"/>
              <a:ext cx="2589170" cy="3076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tabLst>
                  <a:tab pos="-57150" algn="l"/>
                </a:tabLst>
                <a:defRPr/>
              </a:pPr>
              <a:r>
                <a:rPr lang="en-US" sz="1400" b="1" kern="0" dirty="0">
                  <a:solidFill>
                    <a:sysClr val="windowText" lastClr="000000"/>
                  </a:solidFill>
                  <a:latin typeface="Arial" pitchFamily="34" charset="0"/>
                </a:rPr>
                <a:t>Solving Two Step Equations</a:t>
              </a:r>
            </a:p>
          </p:txBody>
        </p:sp>
        <p:sp>
          <p:nvSpPr>
            <p:cNvPr id="85" name="Oval 84"/>
            <p:cNvSpPr/>
            <p:nvPr/>
          </p:nvSpPr>
          <p:spPr bwMode="auto">
            <a:xfrm>
              <a:off x="365126" y="1458351"/>
              <a:ext cx="173038" cy="172967"/>
            </a:xfrm>
            <a:prstGeom prst="ellipse">
              <a:avLst/>
            </a:prstGeom>
            <a:solidFill>
              <a:srgbClr val="06597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lIns="0" tIns="0" rIns="0" bIns="0" anchor="ctr"/>
            <a:lstStyle/>
            <a:p>
              <a:pPr algn="ctr" defTabSz="914363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200" b="1" dirty="0">
                  <a:latin typeface="Gill Sans MT" pitchFamily="34" charset="0"/>
                </a:rPr>
                <a:t>1</a:t>
              </a:r>
            </a:p>
          </p:txBody>
        </p:sp>
        <p:sp>
          <p:nvSpPr>
            <p:cNvPr id="86" name="Oval 85"/>
            <p:cNvSpPr/>
            <p:nvPr/>
          </p:nvSpPr>
          <p:spPr bwMode="auto">
            <a:xfrm>
              <a:off x="365126" y="1642237"/>
              <a:ext cx="173038" cy="172968"/>
            </a:xfrm>
            <a:prstGeom prst="ellipse">
              <a:avLst/>
            </a:prstGeom>
            <a:solidFill>
              <a:srgbClr val="06597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lIns="0" tIns="0" rIns="0" bIns="0" anchor="ctr"/>
            <a:lstStyle/>
            <a:p>
              <a:pPr algn="ctr" defTabSz="914363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200" b="1" dirty="0">
                  <a:latin typeface="Gill Sans MT" pitchFamily="34" charset="0"/>
                </a:rPr>
                <a:t>2</a:t>
              </a:r>
            </a:p>
          </p:txBody>
        </p:sp>
        <p:sp>
          <p:nvSpPr>
            <p:cNvPr id="87" name="Oval 86"/>
            <p:cNvSpPr/>
            <p:nvPr/>
          </p:nvSpPr>
          <p:spPr bwMode="auto">
            <a:xfrm>
              <a:off x="365126" y="1850171"/>
              <a:ext cx="173038" cy="174555"/>
            </a:xfrm>
            <a:prstGeom prst="ellipse">
              <a:avLst/>
            </a:prstGeom>
            <a:solidFill>
              <a:srgbClr val="06597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lIns="0" tIns="0" rIns="0" bIns="0" anchor="ctr"/>
            <a:lstStyle/>
            <a:p>
              <a:pPr algn="ctr" defTabSz="914363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200" b="1" dirty="0">
                  <a:latin typeface="Gill Sans MT" pitchFamily="34" charset="0"/>
                </a:rPr>
                <a:t>3</a:t>
              </a:r>
            </a:p>
          </p:txBody>
        </p:sp>
      </p:grpSp>
      <p:grpSp>
        <p:nvGrpSpPr>
          <p:cNvPr id="89" name="Group 88"/>
          <p:cNvGrpSpPr/>
          <p:nvPr/>
        </p:nvGrpSpPr>
        <p:grpSpPr>
          <a:xfrm>
            <a:off x="6200094" y="1190689"/>
            <a:ext cx="2886498" cy="1312667"/>
            <a:chOff x="5799029" y="1051052"/>
            <a:chExt cx="2886498" cy="1312667"/>
          </a:xfrm>
        </p:grpSpPr>
        <p:sp>
          <p:nvSpPr>
            <p:cNvPr id="95" name="Rectangle 94"/>
            <p:cNvSpPr/>
            <p:nvPr/>
          </p:nvSpPr>
          <p:spPr bwMode="auto">
            <a:xfrm>
              <a:off x="5799029" y="1051052"/>
              <a:ext cx="2862911" cy="1312667"/>
            </a:xfrm>
            <a:prstGeom prst="rect">
              <a:avLst/>
            </a:prstGeom>
            <a:gradFill flip="none" rotWithShape="1">
              <a:gsLst>
                <a:gs pos="0">
                  <a:srgbClr val="C0ECFC"/>
                </a:gs>
                <a:gs pos="32000">
                  <a:srgbClr val="F7FDFF"/>
                </a:gs>
                <a:gs pos="100000">
                  <a:srgbClr val="FFFFFF"/>
                </a:gs>
              </a:gsLst>
              <a:lin ang="2700000" scaled="1"/>
              <a:tileRect/>
            </a:gradFill>
            <a:ln w="3175">
              <a:solidFill>
                <a:schemeClr val="bg1">
                  <a:lumMod val="75000"/>
                </a:schemeClr>
              </a:solidFill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lIns="274320" tIns="301752" rIns="45720">
              <a:spAutoFit/>
            </a:bodyPr>
            <a:lstStyle/>
            <a:p>
              <a:pPr>
                <a:defRPr/>
              </a:pPr>
              <a:r>
                <a:rPr lang="en-US" sz="1050" dirty="0">
                  <a:solidFill>
                    <a:schemeClr val="tx1"/>
                  </a:solidFill>
                  <a:latin typeface="Verdana" pitchFamily="34" charset="0"/>
                </a:rPr>
                <a:t>How did I/you identify the Inverse of </a:t>
              </a:r>
              <a:r>
                <a:rPr lang="en-US" sz="1050" i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Verdana" pitchFamily="34" charset="0"/>
                </a:rPr>
                <a:t>Addition/Subtraction</a:t>
              </a:r>
              <a:r>
                <a:rPr lang="en-US" sz="1050" dirty="0">
                  <a:solidFill>
                    <a:schemeClr val="tx1"/>
                  </a:solidFill>
                  <a:latin typeface="Verdana" pitchFamily="34" charset="0"/>
                </a:rPr>
                <a:t>?</a:t>
              </a:r>
            </a:p>
            <a:p>
              <a:pPr>
                <a:defRPr/>
              </a:pPr>
              <a:endParaRPr lang="en-US" sz="400" dirty="0">
                <a:solidFill>
                  <a:schemeClr val="tx1"/>
                </a:solidFill>
                <a:latin typeface="Verdana" pitchFamily="34" charset="0"/>
              </a:endParaRPr>
            </a:p>
            <a:p>
              <a:pPr>
                <a:defRPr/>
              </a:pPr>
              <a:r>
                <a:rPr lang="en-US" sz="1050" dirty="0">
                  <a:solidFill>
                    <a:schemeClr val="tx1"/>
                  </a:solidFill>
                  <a:latin typeface="Verdana" pitchFamily="34" charset="0"/>
                </a:rPr>
                <a:t>How did I/you identify the Inverse of </a:t>
              </a:r>
              <a:r>
                <a:rPr lang="en-US" sz="1050" i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Verdana" pitchFamily="34" charset="0"/>
                </a:rPr>
                <a:t>Multiplication/Division</a:t>
              </a:r>
              <a:r>
                <a:rPr lang="en-US" sz="1050" dirty="0">
                  <a:solidFill>
                    <a:schemeClr val="tx1"/>
                  </a:solidFill>
                  <a:latin typeface="Verdana" pitchFamily="34" charset="0"/>
                </a:rPr>
                <a:t>?</a:t>
              </a:r>
            </a:p>
            <a:p>
              <a:pPr>
                <a:defRPr/>
              </a:pPr>
              <a:endParaRPr lang="en-US" sz="600" dirty="0">
                <a:solidFill>
                  <a:schemeClr val="tx1"/>
                </a:solidFill>
                <a:latin typeface="Verdana" pitchFamily="34" charset="0"/>
              </a:endParaRPr>
            </a:p>
            <a:p>
              <a:pPr>
                <a:defRPr/>
              </a:pPr>
              <a:r>
                <a:rPr lang="en-US" sz="1050" dirty="0">
                  <a:solidFill>
                    <a:schemeClr val="tx1"/>
                  </a:solidFill>
                  <a:latin typeface="Verdana" pitchFamily="34" charset="0"/>
                </a:rPr>
                <a:t>How did I/you “</a:t>
              </a:r>
              <a:r>
                <a:rPr lang="en-US" sz="1050" i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Verdana" pitchFamily="34" charset="0"/>
                </a:rPr>
                <a:t>Check the Solution”</a:t>
              </a:r>
              <a:r>
                <a:rPr lang="en-US" sz="1050" dirty="0">
                  <a:solidFill>
                    <a:schemeClr val="tx1"/>
                  </a:solidFill>
                  <a:latin typeface="Verdana" pitchFamily="34" charset="0"/>
                </a:rPr>
                <a:t>?</a:t>
              </a:r>
            </a:p>
          </p:txBody>
        </p:sp>
        <p:sp>
          <p:nvSpPr>
            <p:cNvPr id="97" name="Rectangle 96"/>
            <p:cNvSpPr/>
            <p:nvPr/>
          </p:nvSpPr>
          <p:spPr bwMode="auto">
            <a:xfrm>
              <a:off x="5808596" y="1051052"/>
              <a:ext cx="2876931" cy="231775"/>
            </a:xfrm>
            <a:prstGeom prst="rect">
              <a:avLst/>
            </a:prstGeom>
            <a:solidFill>
              <a:srgbClr val="08749A"/>
            </a:solidFill>
            <a:ln w="3175">
              <a:solidFill>
                <a:schemeClr val="accent1"/>
              </a:solidFill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r>
                <a:rPr lang="en-US" sz="1000" b="1" dirty="0">
                  <a:solidFill>
                    <a:prstClr val="white"/>
                  </a:solidFill>
                  <a:latin typeface="Gill Sans MT" pitchFamily="34" charset="0"/>
                  <a:cs typeface="Arial" charset="0"/>
                </a:rPr>
                <a:t>CFU</a:t>
              </a:r>
            </a:p>
          </p:txBody>
        </p:sp>
        <p:sp>
          <p:nvSpPr>
            <p:cNvPr id="104" name="Oval 103"/>
            <p:cNvSpPr/>
            <p:nvPr/>
          </p:nvSpPr>
          <p:spPr bwMode="auto">
            <a:xfrm>
              <a:off x="5816870" y="1414974"/>
              <a:ext cx="226683" cy="188358"/>
            </a:xfrm>
            <a:prstGeom prst="ellipse">
              <a:avLst/>
            </a:prstGeom>
            <a:solidFill>
              <a:srgbClr val="06597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anchor="ctr"/>
            <a:lstStyle/>
            <a:p>
              <a:pPr algn="ctr" defTabSz="914363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200" b="1" dirty="0">
                  <a:latin typeface="Gill Sans MT" pitchFamily="34" charset="0"/>
                </a:rPr>
                <a:t>1</a:t>
              </a:r>
            </a:p>
          </p:txBody>
        </p:sp>
        <p:sp>
          <p:nvSpPr>
            <p:cNvPr id="105" name="Oval 104"/>
            <p:cNvSpPr/>
            <p:nvPr/>
          </p:nvSpPr>
          <p:spPr bwMode="auto">
            <a:xfrm>
              <a:off x="5826572" y="1788334"/>
              <a:ext cx="216981" cy="193493"/>
            </a:xfrm>
            <a:prstGeom prst="ellipse">
              <a:avLst/>
            </a:prstGeom>
            <a:solidFill>
              <a:srgbClr val="06597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anchor="ctr"/>
            <a:lstStyle/>
            <a:p>
              <a:pPr algn="ctr" defTabSz="914363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200" b="1" dirty="0">
                  <a:latin typeface="Gill Sans MT" pitchFamily="34" charset="0"/>
                </a:rPr>
                <a:t>2</a:t>
              </a:r>
            </a:p>
          </p:txBody>
        </p:sp>
        <p:sp>
          <p:nvSpPr>
            <p:cNvPr id="106" name="Oval 105"/>
            <p:cNvSpPr/>
            <p:nvPr/>
          </p:nvSpPr>
          <p:spPr bwMode="auto">
            <a:xfrm>
              <a:off x="5826572" y="2132854"/>
              <a:ext cx="217117" cy="191991"/>
            </a:xfrm>
            <a:prstGeom prst="ellipse">
              <a:avLst/>
            </a:prstGeom>
            <a:solidFill>
              <a:srgbClr val="06597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anchor="ctr"/>
            <a:lstStyle/>
            <a:p>
              <a:pPr algn="ctr" defTabSz="914363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200" b="1" dirty="0">
                  <a:latin typeface="Gill Sans MT" pitchFamily="34" charset="0"/>
                </a:rPr>
                <a:t>3</a:t>
              </a:r>
            </a:p>
          </p:txBody>
        </p:sp>
      </p:grpSp>
      <p:grpSp>
        <p:nvGrpSpPr>
          <p:cNvPr id="107" name="Group 106"/>
          <p:cNvGrpSpPr/>
          <p:nvPr/>
        </p:nvGrpSpPr>
        <p:grpSpPr>
          <a:xfrm>
            <a:off x="6250059" y="333751"/>
            <a:ext cx="2897654" cy="956099"/>
            <a:chOff x="5993826" y="27799"/>
            <a:chExt cx="2897654" cy="956099"/>
          </a:xfrm>
        </p:grpSpPr>
        <p:sp>
          <p:nvSpPr>
            <p:cNvPr id="108" name="Rectangle 3"/>
            <p:cNvSpPr/>
            <p:nvPr/>
          </p:nvSpPr>
          <p:spPr bwMode="auto">
            <a:xfrm>
              <a:off x="6017413" y="109538"/>
              <a:ext cx="2608459" cy="874360"/>
            </a:xfrm>
            <a:custGeom>
              <a:avLst/>
              <a:gdLst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849703" h="3036386">
                  <a:moveTo>
                    <a:pt x="0" y="0"/>
                  </a:moveTo>
                  <a:cubicBezTo>
                    <a:pt x="1421020" y="300625"/>
                    <a:pt x="2416156" y="288099"/>
                    <a:pt x="3849703" y="0"/>
                  </a:cubicBezTo>
                  <a:cubicBezTo>
                    <a:pt x="3787062" y="1279048"/>
                    <a:pt x="3804209" y="2087161"/>
                    <a:pt x="3849703" y="3036386"/>
                  </a:cubicBezTo>
                  <a:cubicBezTo>
                    <a:pt x="2516364" y="2911126"/>
                    <a:pt x="1045239" y="2961230"/>
                    <a:pt x="0" y="3036386"/>
                  </a:cubicBezTo>
                  <a:cubicBezTo>
                    <a:pt x="62630" y="1999206"/>
                    <a:pt x="125261" y="1325280"/>
                    <a:pt x="0" y="0"/>
                  </a:cubicBezTo>
                  <a:close/>
                </a:path>
              </a:pathLst>
            </a:custGeom>
            <a:solidFill>
              <a:schemeClr val="tx1">
                <a:alpha val="57000"/>
              </a:schemeClr>
            </a:solidFill>
            <a:ln>
              <a:noFill/>
            </a:ln>
            <a:effectLst>
              <a:softEdge rad="12700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dirty="0"/>
                <a:t> </a:t>
              </a:r>
            </a:p>
          </p:txBody>
        </p:sp>
        <p:grpSp>
          <p:nvGrpSpPr>
            <p:cNvPr id="109" name="Group 6"/>
            <p:cNvGrpSpPr>
              <a:grpSpLocks/>
            </p:cNvGrpSpPr>
            <p:nvPr/>
          </p:nvGrpSpPr>
          <p:grpSpPr bwMode="auto">
            <a:xfrm>
              <a:off x="5993826" y="112838"/>
              <a:ext cx="2897654" cy="609610"/>
              <a:chOff x="3128210" y="2044444"/>
              <a:chExt cx="3932962" cy="418388"/>
            </a:xfrm>
          </p:grpSpPr>
          <p:sp>
            <p:nvSpPr>
              <p:cNvPr id="111" name="Rectangle 21"/>
              <p:cNvSpPr/>
              <p:nvPr/>
            </p:nvSpPr>
            <p:spPr bwMode="auto">
              <a:xfrm>
                <a:off x="3238593" y="2044444"/>
                <a:ext cx="3592499" cy="418388"/>
              </a:xfrm>
              <a:custGeom>
                <a:avLst/>
                <a:gdLst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148868" h="1694881">
                    <a:moveTo>
                      <a:pt x="0" y="0"/>
                    </a:moveTo>
                    <a:lnTo>
                      <a:pt x="2148868" y="0"/>
                    </a:lnTo>
                    <a:cubicBezTo>
                      <a:pt x="2134580" y="564960"/>
                      <a:pt x="2135533" y="1048958"/>
                      <a:pt x="2148868" y="1694881"/>
                    </a:cubicBezTo>
                    <a:cubicBezTo>
                      <a:pt x="1440199" y="1672021"/>
                      <a:pt x="716289" y="1664401"/>
                      <a:pt x="0" y="1694881"/>
                    </a:cubicBezTo>
                    <a:cubicBezTo>
                      <a:pt x="7620" y="1129921"/>
                      <a:pt x="15240" y="564960"/>
                      <a:pt x="0" y="0"/>
                    </a:cubicBezTo>
                    <a:close/>
                  </a:path>
                </a:pathLst>
              </a:custGeom>
              <a:gradFill flip="none" rotWithShape="1">
                <a:gsLst>
                  <a:gs pos="17000">
                    <a:srgbClr val="FAF9D6"/>
                  </a:gs>
                  <a:gs pos="50000">
                    <a:srgbClr val="FFFEE2"/>
                  </a:gs>
                  <a:gs pos="88000">
                    <a:srgbClr val="FEFDC7"/>
                  </a:gs>
                </a:gsLst>
                <a:lin ang="2700000" scaled="1"/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dirty="0"/>
                  <a:t> </a:t>
                </a:r>
              </a:p>
            </p:txBody>
          </p:sp>
          <p:grpSp>
            <p:nvGrpSpPr>
              <p:cNvPr id="112" name="Group 5"/>
              <p:cNvGrpSpPr>
                <a:grpSpLocks/>
              </p:cNvGrpSpPr>
              <p:nvPr/>
            </p:nvGrpSpPr>
            <p:grpSpPr bwMode="auto">
              <a:xfrm>
                <a:off x="3128210" y="2153734"/>
                <a:ext cx="3932962" cy="232357"/>
                <a:chOff x="2985951" y="2192670"/>
                <a:chExt cx="3932962" cy="232357"/>
              </a:xfrm>
            </p:grpSpPr>
            <p:sp>
              <p:nvSpPr>
                <p:cNvPr id="113" name="Rectangle 112"/>
                <p:cNvSpPr/>
                <p:nvPr/>
              </p:nvSpPr>
              <p:spPr bwMode="auto">
                <a:xfrm>
                  <a:off x="2985951" y="2192670"/>
                  <a:ext cx="1501771" cy="232357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ctr" defTabSz="914400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r>
                    <a:rPr lang="en-US" sz="1600" b="1" kern="0" dirty="0">
                      <a:solidFill>
                        <a:schemeClr val="accent6">
                          <a:lumMod val="75000"/>
                        </a:schemeClr>
                      </a:solidFill>
                      <a:latin typeface="Arial Narrow" pitchFamily="34" charset="0"/>
                    </a:rPr>
                    <a:t>Solution</a:t>
                  </a:r>
                  <a:r>
                    <a:rPr lang="en-US" sz="1600" b="1" kern="0" dirty="0">
                      <a:solidFill>
                        <a:srgbClr val="000000"/>
                      </a:solidFill>
                      <a:latin typeface="Arial Narrow" pitchFamily="34" charset="0"/>
                    </a:rPr>
                    <a:t> </a:t>
                  </a:r>
                  <a:r>
                    <a:rPr lang="en-US" sz="1600" kern="0" dirty="0">
                      <a:solidFill>
                        <a:srgbClr val="000000"/>
                      </a:solidFill>
                      <a:latin typeface="Arial Narrow" pitchFamily="34" charset="0"/>
                    </a:rPr>
                    <a:t>=</a:t>
                  </a:r>
                </a:p>
              </p:txBody>
            </p:sp>
            <p:sp>
              <p:nvSpPr>
                <p:cNvPr id="114" name="Rectangle 113"/>
                <p:cNvSpPr/>
                <p:nvPr/>
              </p:nvSpPr>
              <p:spPr bwMode="auto">
                <a:xfrm>
                  <a:off x="4054126" y="2200444"/>
                  <a:ext cx="2864787" cy="211234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ctr" defTabSz="914400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r>
                    <a:rPr lang="en-US" sz="1400" b="1" kern="0" dirty="0">
                      <a:solidFill>
                        <a:srgbClr val="000000"/>
                      </a:solidFill>
                      <a:latin typeface="Arial Narrow" pitchFamily="34" charset="0"/>
                    </a:rPr>
                    <a:t>Makes the Equation True</a:t>
                  </a:r>
                  <a:endParaRPr lang="en-US" sz="1400" b="1" kern="0" dirty="0">
                    <a:solidFill>
                      <a:schemeClr val="accent5">
                        <a:lumMod val="50000"/>
                      </a:schemeClr>
                    </a:solidFill>
                    <a:latin typeface="Arial Narrow" pitchFamily="34" charset="0"/>
                  </a:endParaRPr>
                </a:p>
              </p:txBody>
            </p:sp>
          </p:grpSp>
        </p:grpSp>
        <p:sp>
          <p:nvSpPr>
            <p:cNvPr id="110" name="Tape"/>
            <p:cNvSpPr/>
            <p:nvPr/>
          </p:nvSpPr>
          <p:spPr bwMode="auto">
            <a:xfrm rot="5400000">
              <a:off x="7146705" y="-281543"/>
              <a:ext cx="208489" cy="827173"/>
            </a:xfrm>
            <a:custGeom>
              <a:avLst/>
              <a:gdLst>
                <a:gd name="connsiteX0" fmla="*/ 0 w 234247"/>
                <a:gd name="connsiteY0" fmla="*/ 0 h 920626"/>
                <a:gd name="connsiteX1" fmla="*/ 234247 w 234247"/>
                <a:gd name="connsiteY1" fmla="*/ 0 h 920626"/>
                <a:gd name="connsiteX2" fmla="*/ 234247 w 234247"/>
                <a:gd name="connsiteY2" fmla="*/ 920626 h 920626"/>
                <a:gd name="connsiteX3" fmla="*/ 0 w 234247"/>
                <a:gd name="connsiteY3" fmla="*/ 920626 h 920626"/>
                <a:gd name="connsiteX4" fmla="*/ 0 w 234247"/>
                <a:gd name="connsiteY4" fmla="*/ 0 h 920626"/>
                <a:gd name="connsiteX0" fmla="*/ 0 w 234247"/>
                <a:gd name="connsiteY0" fmla="*/ 0 h 920626"/>
                <a:gd name="connsiteX1" fmla="*/ 62185 w 234247"/>
                <a:gd name="connsiteY1" fmla="*/ 4637 h 920626"/>
                <a:gd name="connsiteX2" fmla="*/ 234247 w 234247"/>
                <a:gd name="connsiteY2" fmla="*/ 0 h 920626"/>
                <a:gd name="connsiteX3" fmla="*/ 234247 w 234247"/>
                <a:gd name="connsiteY3" fmla="*/ 920626 h 920626"/>
                <a:gd name="connsiteX4" fmla="*/ 0 w 234247"/>
                <a:gd name="connsiteY4" fmla="*/ 920626 h 920626"/>
                <a:gd name="connsiteX5" fmla="*/ 0 w 234247"/>
                <a:gd name="connsiteY5" fmla="*/ 0 h 920626"/>
                <a:gd name="connsiteX0" fmla="*/ 0 w 234247"/>
                <a:gd name="connsiteY0" fmla="*/ 0 h 920626"/>
                <a:gd name="connsiteX1" fmla="*/ 62185 w 234247"/>
                <a:gd name="connsiteY1" fmla="*/ 26860 h 920626"/>
                <a:gd name="connsiteX2" fmla="*/ 234247 w 234247"/>
                <a:gd name="connsiteY2" fmla="*/ 0 h 920626"/>
                <a:gd name="connsiteX3" fmla="*/ 234247 w 234247"/>
                <a:gd name="connsiteY3" fmla="*/ 920626 h 920626"/>
                <a:gd name="connsiteX4" fmla="*/ 0 w 234247"/>
                <a:gd name="connsiteY4" fmla="*/ 920626 h 920626"/>
                <a:gd name="connsiteX5" fmla="*/ 0 w 234247"/>
                <a:gd name="connsiteY5" fmla="*/ 0 h 920626"/>
                <a:gd name="connsiteX0" fmla="*/ 0 w 234247"/>
                <a:gd name="connsiteY0" fmla="*/ 0 h 920626"/>
                <a:gd name="connsiteX1" fmla="*/ 62185 w 234247"/>
                <a:gd name="connsiteY1" fmla="*/ 26860 h 920626"/>
                <a:gd name="connsiteX2" fmla="*/ 138385 w 234247"/>
                <a:gd name="connsiteY2" fmla="*/ 14162 h 920626"/>
                <a:gd name="connsiteX3" fmla="*/ 234247 w 234247"/>
                <a:gd name="connsiteY3" fmla="*/ 0 h 920626"/>
                <a:gd name="connsiteX4" fmla="*/ 234247 w 234247"/>
                <a:gd name="connsiteY4" fmla="*/ 920626 h 920626"/>
                <a:gd name="connsiteX5" fmla="*/ 0 w 234247"/>
                <a:gd name="connsiteY5" fmla="*/ 920626 h 920626"/>
                <a:gd name="connsiteX6" fmla="*/ 0 w 234247"/>
                <a:gd name="connsiteY6" fmla="*/ 0 h 920626"/>
                <a:gd name="connsiteX0" fmla="*/ 0 w 234247"/>
                <a:gd name="connsiteY0" fmla="*/ 8066 h 928692"/>
                <a:gd name="connsiteX1" fmla="*/ 62185 w 234247"/>
                <a:gd name="connsiteY1" fmla="*/ 34926 h 928692"/>
                <a:gd name="connsiteX2" fmla="*/ 112988 w 234247"/>
                <a:gd name="connsiteY2" fmla="*/ 0 h 928692"/>
                <a:gd name="connsiteX3" fmla="*/ 234247 w 234247"/>
                <a:gd name="connsiteY3" fmla="*/ 8066 h 928692"/>
                <a:gd name="connsiteX4" fmla="*/ 234247 w 234247"/>
                <a:gd name="connsiteY4" fmla="*/ 928692 h 928692"/>
                <a:gd name="connsiteX5" fmla="*/ 0 w 234247"/>
                <a:gd name="connsiteY5" fmla="*/ 928692 h 928692"/>
                <a:gd name="connsiteX6" fmla="*/ 0 w 234247"/>
                <a:gd name="connsiteY6" fmla="*/ 8066 h 928692"/>
                <a:gd name="connsiteX0" fmla="*/ 0 w 234247"/>
                <a:gd name="connsiteY0" fmla="*/ 8066 h 928692"/>
                <a:gd name="connsiteX1" fmla="*/ 62185 w 234247"/>
                <a:gd name="connsiteY1" fmla="*/ 34926 h 928692"/>
                <a:gd name="connsiteX2" fmla="*/ 112988 w 234247"/>
                <a:gd name="connsiteY2" fmla="*/ 0 h 928692"/>
                <a:gd name="connsiteX3" fmla="*/ 179660 w 234247"/>
                <a:gd name="connsiteY3" fmla="*/ 3 h 928692"/>
                <a:gd name="connsiteX4" fmla="*/ 234247 w 234247"/>
                <a:gd name="connsiteY4" fmla="*/ 8066 h 928692"/>
                <a:gd name="connsiteX5" fmla="*/ 234247 w 234247"/>
                <a:gd name="connsiteY5" fmla="*/ 928692 h 928692"/>
                <a:gd name="connsiteX6" fmla="*/ 0 w 234247"/>
                <a:gd name="connsiteY6" fmla="*/ 928692 h 928692"/>
                <a:gd name="connsiteX7" fmla="*/ 0 w 234247"/>
                <a:gd name="connsiteY7" fmla="*/ 8066 h 928692"/>
                <a:gd name="connsiteX0" fmla="*/ 0 w 234247"/>
                <a:gd name="connsiteY0" fmla="*/ 8066 h 928692"/>
                <a:gd name="connsiteX1" fmla="*/ 62185 w 234247"/>
                <a:gd name="connsiteY1" fmla="*/ 34926 h 928692"/>
                <a:gd name="connsiteX2" fmla="*/ 112988 w 234247"/>
                <a:gd name="connsiteY2" fmla="*/ 0 h 928692"/>
                <a:gd name="connsiteX3" fmla="*/ 176488 w 234247"/>
                <a:gd name="connsiteY3" fmla="*/ 19051 h 928692"/>
                <a:gd name="connsiteX4" fmla="*/ 234247 w 234247"/>
                <a:gd name="connsiteY4" fmla="*/ 8066 h 928692"/>
                <a:gd name="connsiteX5" fmla="*/ 234247 w 234247"/>
                <a:gd name="connsiteY5" fmla="*/ 928692 h 928692"/>
                <a:gd name="connsiteX6" fmla="*/ 0 w 234247"/>
                <a:gd name="connsiteY6" fmla="*/ 928692 h 928692"/>
                <a:gd name="connsiteX7" fmla="*/ 0 w 234247"/>
                <a:gd name="connsiteY7" fmla="*/ 8066 h 928692"/>
                <a:gd name="connsiteX0" fmla="*/ 0 w 234247"/>
                <a:gd name="connsiteY0" fmla="*/ 8066 h 928692"/>
                <a:gd name="connsiteX1" fmla="*/ 65360 w 234247"/>
                <a:gd name="connsiteY1" fmla="*/ 19049 h 928692"/>
                <a:gd name="connsiteX2" fmla="*/ 112988 w 234247"/>
                <a:gd name="connsiteY2" fmla="*/ 0 h 928692"/>
                <a:gd name="connsiteX3" fmla="*/ 176488 w 234247"/>
                <a:gd name="connsiteY3" fmla="*/ 19051 h 928692"/>
                <a:gd name="connsiteX4" fmla="*/ 234247 w 234247"/>
                <a:gd name="connsiteY4" fmla="*/ 8066 h 928692"/>
                <a:gd name="connsiteX5" fmla="*/ 234247 w 234247"/>
                <a:gd name="connsiteY5" fmla="*/ 928692 h 928692"/>
                <a:gd name="connsiteX6" fmla="*/ 0 w 234247"/>
                <a:gd name="connsiteY6" fmla="*/ 928692 h 928692"/>
                <a:gd name="connsiteX7" fmla="*/ 0 w 234247"/>
                <a:gd name="connsiteY7" fmla="*/ 8066 h 928692"/>
                <a:gd name="connsiteX0" fmla="*/ 0 w 234247"/>
                <a:gd name="connsiteY0" fmla="*/ 8066 h 928692"/>
                <a:gd name="connsiteX1" fmla="*/ 65360 w 234247"/>
                <a:gd name="connsiteY1" fmla="*/ 19049 h 928692"/>
                <a:gd name="connsiteX2" fmla="*/ 112988 w 234247"/>
                <a:gd name="connsiteY2" fmla="*/ 0 h 928692"/>
                <a:gd name="connsiteX3" fmla="*/ 176491 w 234247"/>
                <a:gd name="connsiteY3" fmla="*/ 6349 h 928692"/>
                <a:gd name="connsiteX4" fmla="*/ 234247 w 234247"/>
                <a:gd name="connsiteY4" fmla="*/ 8066 h 928692"/>
                <a:gd name="connsiteX5" fmla="*/ 234247 w 234247"/>
                <a:gd name="connsiteY5" fmla="*/ 928692 h 928692"/>
                <a:gd name="connsiteX6" fmla="*/ 0 w 234247"/>
                <a:gd name="connsiteY6" fmla="*/ 928692 h 928692"/>
                <a:gd name="connsiteX7" fmla="*/ 0 w 234247"/>
                <a:gd name="connsiteY7" fmla="*/ 8066 h 928692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0 w 234250"/>
                <a:gd name="connsiteY6" fmla="*/ 930154 h 930154"/>
                <a:gd name="connsiteX7" fmla="*/ 0 w 234250"/>
                <a:gd name="connsiteY7" fmla="*/ 9528 h 930154"/>
                <a:gd name="connsiteX0" fmla="*/ 0 w 234250"/>
                <a:gd name="connsiteY0" fmla="*/ 9528 h 931740"/>
                <a:gd name="connsiteX1" fmla="*/ 65360 w 234250"/>
                <a:gd name="connsiteY1" fmla="*/ 20511 h 931740"/>
                <a:gd name="connsiteX2" fmla="*/ 112988 w 234250"/>
                <a:gd name="connsiteY2" fmla="*/ 1462 h 931740"/>
                <a:gd name="connsiteX3" fmla="*/ 176491 w 234250"/>
                <a:gd name="connsiteY3" fmla="*/ 7811 h 931740"/>
                <a:gd name="connsiteX4" fmla="*/ 234250 w 234250"/>
                <a:gd name="connsiteY4" fmla="*/ 0 h 931740"/>
                <a:gd name="connsiteX5" fmla="*/ 234247 w 234250"/>
                <a:gd name="connsiteY5" fmla="*/ 930154 h 931740"/>
                <a:gd name="connsiteX6" fmla="*/ 43134 w 234250"/>
                <a:gd name="connsiteY6" fmla="*/ 931740 h 931740"/>
                <a:gd name="connsiteX7" fmla="*/ 0 w 234250"/>
                <a:gd name="connsiteY7" fmla="*/ 930154 h 931740"/>
                <a:gd name="connsiteX8" fmla="*/ 0 w 234250"/>
                <a:gd name="connsiteY8" fmla="*/ 9528 h 931740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43134 w 234250"/>
                <a:gd name="connsiteY6" fmla="*/ 922215 h 930154"/>
                <a:gd name="connsiteX7" fmla="*/ 0 w 234250"/>
                <a:gd name="connsiteY7" fmla="*/ 930154 h 930154"/>
                <a:gd name="connsiteX8" fmla="*/ 0 w 234250"/>
                <a:gd name="connsiteY8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84409 w 234250"/>
                <a:gd name="connsiteY6" fmla="*/ 925390 h 930154"/>
                <a:gd name="connsiteX7" fmla="*/ 43134 w 234250"/>
                <a:gd name="connsiteY7" fmla="*/ 922215 h 930154"/>
                <a:gd name="connsiteX8" fmla="*/ 0 w 234250"/>
                <a:gd name="connsiteY8" fmla="*/ 930154 h 930154"/>
                <a:gd name="connsiteX9" fmla="*/ 0 w 234250"/>
                <a:gd name="connsiteY9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93934 w 234250"/>
                <a:gd name="connsiteY6" fmla="*/ 928565 h 930154"/>
                <a:gd name="connsiteX7" fmla="*/ 43134 w 234250"/>
                <a:gd name="connsiteY7" fmla="*/ 922215 h 930154"/>
                <a:gd name="connsiteX8" fmla="*/ 0 w 234250"/>
                <a:gd name="connsiteY8" fmla="*/ 930154 h 930154"/>
                <a:gd name="connsiteX9" fmla="*/ 0 w 234250"/>
                <a:gd name="connsiteY9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147115 w 234250"/>
                <a:gd name="connsiteY6" fmla="*/ 929359 h 930154"/>
                <a:gd name="connsiteX7" fmla="*/ 93934 w 234250"/>
                <a:gd name="connsiteY7" fmla="*/ 928565 h 930154"/>
                <a:gd name="connsiteX8" fmla="*/ 43134 w 234250"/>
                <a:gd name="connsiteY8" fmla="*/ 922215 h 930154"/>
                <a:gd name="connsiteX9" fmla="*/ 0 w 234250"/>
                <a:gd name="connsiteY9" fmla="*/ 930154 h 930154"/>
                <a:gd name="connsiteX10" fmla="*/ 0 w 234250"/>
                <a:gd name="connsiteY10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147115 w 234250"/>
                <a:gd name="connsiteY6" fmla="*/ 919834 h 930154"/>
                <a:gd name="connsiteX7" fmla="*/ 93934 w 234250"/>
                <a:gd name="connsiteY7" fmla="*/ 928565 h 930154"/>
                <a:gd name="connsiteX8" fmla="*/ 43134 w 234250"/>
                <a:gd name="connsiteY8" fmla="*/ 922215 h 930154"/>
                <a:gd name="connsiteX9" fmla="*/ 0 w 234250"/>
                <a:gd name="connsiteY9" fmla="*/ 930154 h 930154"/>
                <a:gd name="connsiteX10" fmla="*/ 0 w 234250"/>
                <a:gd name="connsiteY10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189978 w 234250"/>
                <a:gd name="connsiteY6" fmla="*/ 924596 h 930154"/>
                <a:gd name="connsiteX7" fmla="*/ 147115 w 234250"/>
                <a:gd name="connsiteY7" fmla="*/ 919834 h 930154"/>
                <a:gd name="connsiteX8" fmla="*/ 93934 w 234250"/>
                <a:gd name="connsiteY8" fmla="*/ 928565 h 930154"/>
                <a:gd name="connsiteX9" fmla="*/ 43134 w 234250"/>
                <a:gd name="connsiteY9" fmla="*/ 922215 h 930154"/>
                <a:gd name="connsiteX10" fmla="*/ 0 w 234250"/>
                <a:gd name="connsiteY10" fmla="*/ 930154 h 930154"/>
                <a:gd name="connsiteX11" fmla="*/ 0 w 234250"/>
                <a:gd name="connsiteY11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206647 w 234250"/>
                <a:gd name="connsiteY6" fmla="*/ 924596 h 930154"/>
                <a:gd name="connsiteX7" fmla="*/ 189978 w 234250"/>
                <a:gd name="connsiteY7" fmla="*/ 924596 h 930154"/>
                <a:gd name="connsiteX8" fmla="*/ 147115 w 234250"/>
                <a:gd name="connsiteY8" fmla="*/ 919834 h 930154"/>
                <a:gd name="connsiteX9" fmla="*/ 93934 w 234250"/>
                <a:gd name="connsiteY9" fmla="*/ 928565 h 930154"/>
                <a:gd name="connsiteX10" fmla="*/ 43134 w 234250"/>
                <a:gd name="connsiteY10" fmla="*/ 922215 h 930154"/>
                <a:gd name="connsiteX11" fmla="*/ 0 w 234250"/>
                <a:gd name="connsiteY11" fmla="*/ 930154 h 930154"/>
                <a:gd name="connsiteX12" fmla="*/ 0 w 234250"/>
                <a:gd name="connsiteY12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206647 w 234250"/>
                <a:gd name="connsiteY6" fmla="*/ 924596 h 930154"/>
                <a:gd name="connsiteX7" fmla="*/ 147115 w 234250"/>
                <a:gd name="connsiteY7" fmla="*/ 919834 h 930154"/>
                <a:gd name="connsiteX8" fmla="*/ 93934 w 234250"/>
                <a:gd name="connsiteY8" fmla="*/ 928565 h 930154"/>
                <a:gd name="connsiteX9" fmla="*/ 43134 w 234250"/>
                <a:gd name="connsiteY9" fmla="*/ 922215 h 930154"/>
                <a:gd name="connsiteX10" fmla="*/ 0 w 234250"/>
                <a:gd name="connsiteY10" fmla="*/ 930154 h 930154"/>
                <a:gd name="connsiteX11" fmla="*/ 0 w 234250"/>
                <a:gd name="connsiteY11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147115 w 234250"/>
                <a:gd name="connsiteY6" fmla="*/ 919834 h 930154"/>
                <a:gd name="connsiteX7" fmla="*/ 93934 w 234250"/>
                <a:gd name="connsiteY7" fmla="*/ 928565 h 930154"/>
                <a:gd name="connsiteX8" fmla="*/ 43134 w 234250"/>
                <a:gd name="connsiteY8" fmla="*/ 922215 h 930154"/>
                <a:gd name="connsiteX9" fmla="*/ 0 w 234250"/>
                <a:gd name="connsiteY9" fmla="*/ 930154 h 930154"/>
                <a:gd name="connsiteX10" fmla="*/ 0 w 234250"/>
                <a:gd name="connsiteY10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180452 w 234250"/>
                <a:gd name="connsiteY6" fmla="*/ 917452 h 930154"/>
                <a:gd name="connsiteX7" fmla="*/ 93934 w 234250"/>
                <a:gd name="connsiteY7" fmla="*/ 928565 h 930154"/>
                <a:gd name="connsiteX8" fmla="*/ 43134 w 234250"/>
                <a:gd name="connsiteY8" fmla="*/ 922215 h 930154"/>
                <a:gd name="connsiteX9" fmla="*/ 0 w 234250"/>
                <a:gd name="connsiteY9" fmla="*/ 930154 h 930154"/>
                <a:gd name="connsiteX10" fmla="*/ 0 w 234250"/>
                <a:gd name="connsiteY10" fmla="*/ 9528 h 930154"/>
                <a:gd name="connsiteX0" fmla="*/ 0 w 234250"/>
                <a:gd name="connsiteY0" fmla="*/ 9528 h 933328"/>
                <a:gd name="connsiteX1" fmla="*/ 65360 w 234250"/>
                <a:gd name="connsiteY1" fmla="*/ 20511 h 933328"/>
                <a:gd name="connsiteX2" fmla="*/ 112988 w 234250"/>
                <a:gd name="connsiteY2" fmla="*/ 1462 h 933328"/>
                <a:gd name="connsiteX3" fmla="*/ 176491 w 234250"/>
                <a:gd name="connsiteY3" fmla="*/ 7811 h 933328"/>
                <a:gd name="connsiteX4" fmla="*/ 234250 w 234250"/>
                <a:gd name="connsiteY4" fmla="*/ 0 h 933328"/>
                <a:gd name="connsiteX5" fmla="*/ 234247 w 234250"/>
                <a:gd name="connsiteY5" fmla="*/ 930154 h 933328"/>
                <a:gd name="connsiteX6" fmla="*/ 180452 w 234250"/>
                <a:gd name="connsiteY6" fmla="*/ 917452 h 933328"/>
                <a:gd name="connsiteX7" fmla="*/ 117747 w 234250"/>
                <a:gd name="connsiteY7" fmla="*/ 933328 h 933328"/>
                <a:gd name="connsiteX8" fmla="*/ 43134 w 234250"/>
                <a:gd name="connsiteY8" fmla="*/ 922215 h 933328"/>
                <a:gd name="connsiteX9" fmla="*/ 0 w 234250"/>
                <a:gd name="connsiteY9" fmla="*/ 930154 h 933328"/>
                <a:gd name="connsiteX10" fmla="*/ 0 w 234250"/>
                <a:gd name="connsiteY10" fmla="*/ 9528 h 93332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234250" h="933328">
                  <a:moveTo>
                    <a:pt x="0" y="9528"/>
                  </a:moveTo>
                  <a:lnTo>
                    <a:pt x="65360" y="20511"/>
                  </a:lnTo>
                  <a:lnTo>
                    <a:pt x="112988" y="1462"/>
                  </a:lnTo>
                  <a:lnTo>
                    <a:pt x="176491" y="7811"/>
                  </a:lnTo>
                  <a:lnTo>
                    <a:pt x="234250" y="0"/>
                  </a:lnTo>
                  <a:cubicBezTo>
                    <a:pt x="234249" y="310051"/>
                    <a:pt x="234248" y="620103"/>
                    <a:pt x="234247" y="930154"/>
                  </a:cubicBezTo>
                  <a:lnTo>
                    <a:pt x="180452" y="917452"/>
                  </a:lnTo>
                  <a:lnTo>
                    <a:pt x="117747" y="933328"/>
                  </a:lnTo>
                  <a:lnTo>
                    <a:pt x="43134" y="922215"/>
                  </a:lnTo>
                  <a:lnTo>
                    <a:pt x="0" y="930154"/>
                  </a:lnTo>
                  <a:lnTo>
                    <a:pt x="0" y="9528"/>
                  </a:lnTo>
                  <a:close/>
                </a:path>
              </a:pathLst>
            </a:custGeom>
            <a:blipFill dpi="0" rotWithShape="1">
              <a:blip r:embed="rId5">
                <a:alphaModFix amt="55000"/>
              </a:blip>
              <a:srcRect/>
              <a:stretch>
                <a:fillRect/>
              </a:stretch>
            </a:blipFill>
            <a:ln w="317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115" name="Group 114"/>
          <p:cNvGrpSpPr/>
          <p:nvPr/>
        </p:nvGrpSpPr>
        <p:grpSpPr>
          <a:xfrm>
            <a:off x="110331" y="332016"/>
            <a:ext cx="2670400" cy="970489"/>
            <a:chOff x="5993826" y="13409"/>
            <a:chExt cx="2670400" cy="970489"/>
          </a:xfrm>
        </p:grpSpPr>
        <p:sp>
          <p:nvSpPr>
            <p:cNvPr id="116" name="Rectangle 3"/>
            <p:cNvSpPr/>
            <p:nvPr/>
          </p:nvSpPr>
          <p:spPr bwMode="auto">
            <a:xfrm>
              <a:off x="6017413" y="109538"/>
              <a:ext cx="2608459" cy="874360"/>
            </a:xfrm>
            <a:custGeom>
              <a:avLst/>
              <a:gdLst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849703" h="3036386">
                  <a:moveTo>
                    <a:pt x="0" y="0"/>
                  </a:moveTo>
                  <a:cubicBezTo>
                    <a:pt x="1421020" y="300625"/>
                    <a:pt x="2416156" y="288099"/>
                    <a:pt x="3849703" y="0"/>
                  </a:cubicBezTo>
                  <a:cubicBezTo>
                    <a:pt x="3787062" y="1279048"/>
                    <a:pt x="3804209" y="2087161"/>
                    <a:pt x="3849703" y="3036386"/>
                  </a:cubicBezTo>
                  <a:cubicBezTo>
                    <a:pt x="2516364" y="2911126"/>
                    <a:pt x="1045239" y="2961230"/>
                    <a:pt x="0" y="3036386"/>
                  </a:cubicBezTo>
                  <a:cubicBezTo>
                    <a:pt x="62630" y="1999206"/>
                    <a:pt x="125261" y="1325280"/>
                    <a:pt x="0" y="0"/>
                  </a:cubicBezTo>
                  <a:close/>
                </a:path>
              </a:pathLst>
            </a:custGeom>
            <a:solidFill>
              <a:schemeClr val="tx1">
                <a:alpha val="57000"/>
              </a:schemeClr>
            </a:solidFill>
            <a:ln>
              <a:noFill/>
            </a:ln>
            <a:effectLst>
              <a:softEdge rad="12700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dirty="0"/>
                <a:t> </a:t>
              </a:r>
            </a:p>
          </p:txBody>
        </p:sp>
        <p:grpSp>
          <p:nvGrpSpPr>
            <p:cNvPr id="117" name="Group 6"/>
            <p:cNvGrpSpPr>
              <a:grpSpLocks/>
            </p:cNvGrpSpPr>
            <p:nvPr/>
          </p:nvGrpSpPr>
          <p:grpSpPr bwMode="auto">
            <a:xfrm>
              <a:off x="5993826" y="100521"/>
              <a:ext cx="2670400" cy="609611"/>
              <a:chOff x="3128210" y="2035988"/>
              <a:chExt cx="3624513" cy="418388"/>
            </a:xfrm>
          </p:grpSpPr>
          <p:sp>
            <p:nvSpPr>
              <p:cNvPr id="119" name="Rectangle 21"/>
              <p:cNvSpPr/>
              <p:nvPr/>
            </p:nvSpPr>
            <p:spPr bwMode="auto">
              <a:xfrm>
                <a:off x="3160224" y="2035988"/>
                <a:ext cx="3592499" cy="418388"/>
              </a:xfrm>
              <a:custGeom>
                <a:avLst/>
                <a:gdLst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148868" h="1694881">
                    <a:moveTo>
                      <a:pt x="0" y="0"/>
                    </a:moveTo>
                    <a:lnTo>
                      <a:pt x="2148868" y="0"/>
                    </a:lnTo>
                    <a:cubicBezTo>
                      <a:pt x="2134580" y="564960"/>
                      <a:pt x="2135533" y="1048958"/>
                      <a:pt x="2148868" y="1694881"/>
                    </a:cubicBezTo>
                    <a:cubicBezTo>
                      <a:pt x="1440199" y="1672021"/>
                      <a:pt x="716289" y="1664401"/>
                      <a:pt x="0" y="1694881"/>
                    </a:cubicBezTo>
                    <a:cubicBezTo>
                      <a:pt x="7620" y="1129921"/>
                      <a:pt x="15240" y="564960"/>
                      <a:pt x="0" y="0"/>
                    </a:cubicBezTo>
                    <a:close/>
                  </a:path>
                </a:pathLst>
              </a:custGeom>
              <a:gradFill flip="none" rotWithShape="1">
                <a:gsLst>
                  <a:gs pos="17000">
                    <a:srgbClr val="FAF9D6"/>
                  </a:gs>
                  <a:gs pos="50000">
                    <a:srgbClr val="FFFEE2"/>
                  </a:gs>
                  <a:gs pos="88000">
                    <a:srgbClr val="FEFDC7"/>
                  </a:gs>
                </a:gsLst>
                <a:lin ang="2700000" scaled="1"/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dirty="0"/>
                  <a:t> </a:t>
                </a:r>
              </a:p>
            </p:txBody>
          </p:sp>
          <p:grpSp>
            <p:nvGrpSpPr>
              <p:cNvPr id="120" name="Group 5"/>
              <p:cNvGrpSpPr>
                <a:grpSpLocks/>
              </p:cNvGrpSpPr>
              <p:nvPr/>
            </p:nvGrpSpPr>
            <p:grpSpPr bwMode="auto">
              <a:xfrm>
                <a:off x="3128210" y="2153734"/>
                <a:ext cx="3371066" cy="232357"/>
                <a:chOff x="2985951" y="2192670"/>
                <a:chExt cx="3371066" cy="232357"/>
              </a:xfrm>
            </p:grpSpPr>
            <p:sp>
              <p:nvSpPr>
                <p:cNvPr id="121" name="Rectangle 120"/>
                <p:cNvSpPr/>
                <p:nvPr/>
              </p:nvSpPr>
              <p:spPr bwMode="auto">
                <a:xfrm>
                  <a:off x="2985951" y="2192670"/>
                  <a:ext cx="1501771" cy="232357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ctr" defTabSz="914400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r>
                    <a:rPr lang="en-US" sz="1600" b="1" kern="0" dirty="0">
                      <a:solidFill>
                        <a:schemeClr val="accent6">
                          <a:lumMod val="75000"/>
                        </a:schemeClr>
                      </a:solidFill>
                      <a:latin typeface="Arial Narrow" pitchFamily="34" charset="0"/>
                    </a:rPr>
                    <a:t>Solving</a:t>
                  </a:r>
                  <a:r>
                    <a:rPr lang="en-US" sz="1600" b="1" kern="0" dirty="0">
                      <a:solidFill>
                        <a:srgbClr val="000000"/>
                      </a:solidFill>
                      <a:latin typeface="Arial Narrow" pitchFamily="34" charset="0"/>
                    </a:rPr>
                    <a:t> </a:t>
                  </a:r>
                  <a:r>
                    <a:rPr lang="en-US" sz="1600" kern="0" dirty="0">
                      <a:solidFill>
                        <a:srgbClr val="000000"/>
                      </a:solidFill>
                      <a:latin typeface="Arial Narrow" pitchFamily="34" charset="0"/>
                    </a:rPr>
                    <a:t>=</a:t>
                  </a:r>
                </a:p>
              </p:txBody>
            </p:sp>
            <p:sp>
              <p:nvSpPr>
                <p:cNvPr id="122" name="Rectangle 121"/>
                <p:cNvSpPr/>
                <p:nvPr/>
              </p:nvSpPr>
              <p:spPr bwMode="auto">
                <a:xfrm>
                  <a:off x="4059917" y="2209338"/>
                  <a:ext cx="2297100" cy="211233"/>
                </a:xfrm>
                <a:prstGeom prst="rect">
                  <a:avLst/>
                </a:prstGeom>
              </p:spPr>
              <p:txBody>
                <a:bodyPr>
                  <a:spAutoFit/>
                </a:bodyPr>
                <a:lstStyle/>
                <a:p>
                  <a:pPr algn="ctr" defTabSz="914400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r>
                    <a:rPr lang="en-US" sz="1400" b="1" kern="0" dirty="0">
                      <a:solidFill>
                        <a:srgbClr val="000000"/>
                      </a:solidFill>
                      <a:latin typeface="Arial Narrow" pitchFamily="34" charset="0"/>
                    </a:rPr>
                    <a:t>Isolate the variable</a:t>
                  </a:r>
                  <a:endParaRPr lang="en-US" sz="1400" b="1" kern="0" dirty="0">
                    <a:solidFill>
                      <a:schemeClr val="accent5">
                        <a:lumMod val="50000"/>
                      </a:schemeClr>
                    </a:solidFill>
                    <a:latin typeface="Arial Narrow" pitchFamily="34" charset="0"/>
                  </a:endParaRPr>
                </a:p>
              </p:txBody>
            </p:sp>
          </p:grpSp>
        </p:grpSp>
        <p:sp>
          <p:nvSpPr>
            <p:cNvPr id="118" name="Tape"/>
            <p:cNvSpPr/>
            <p:nvPr/>
          </p:nvSpPr>
          <p:spPr bwMode="auto">
            <a:xfrm rot="5400000">
              <a:off x="7094424" y="-295933"/>
              <a:ext cx="208489" cy="827173"/>
            </a:xfrm>
            <a:custGeom>
              <a:avLst/>
              <a:gdLst>
                <a:gd name="connsiteX0" fmla="*/ 0 w 234247"/>
                <a:gd name="connsiteY0" fmla="*/ 0 h 920626"/>
                <a:gd name="connsiteX1" fmla="*/ 234247 w 234247"/>
                <a:gd name="connsiteY1" fmla="*/ 0 h 920626"/>
                <a:gd name="connsiteX2" fmla="*/ 234247 w 234247"/>
                <a:gd name="connsiteY2" fmla="*/ 920626 h 920626"/>
                <a:gd name="connsiteX3" fmla="*/ 0 w 234247"/>
                <a:gd name="connsiteY3" fmla="*/ 920626 h 920626"/>
                <a:gd name="connsiteX4" fmla="*/ 0 w 234247"/>
                <a:gd name="connsiteY4" fmla="*/ 0 h 920626"/>
                <a:gd name="connsiteX0" fmla="*/ 0 w 234247"/>
                <a:gd name="connsiteY0" fmla="*/ 0 h 920626"/>
                <a:gd name="connsiteX1" fmla="*/ 62185 w 234247"/>
                <a:gd name="connsiteY1" fmla="*/ 4637 h 920626"/>
                <a:gd name="connsiteX2" fmla="*/ 234247 w 234247"/>
                <a:gd name="connsiteY2" fmla="*/ 0 h 920626"/>
                <a:gd name="connsiteX3" fmla="*/ 234247 w 234247"/>
                <a:gd name="connsiteY3" fmla="*/ 920626 h 920626"/>
                <a:gd name="connsiteX4" fmla="*/ 0 w 234247"/>
                <a:gd name="connsiteY4" fmla="*/ 920626 h 920626"/>
                <a:gd name="connsiteX5" fmla="*/ 0 w 234247"/>
                <a:gd name="connsiteY5" fmla="*/ 0 h 920626"/>
                <a:gd name="connsiteX0" fmla="*/ 0 w 234247"/>
                <a:gd name="connsiteY0" fmla="*/ 0 h 920626"/>
                <a:gd name="connsiteX1" fmla="*/ 62185 w 234247"/>
                <a:gd name="connsiteY1" fmla="*/ 26860 h 920626"/>
                <a:gd name="connsiteX2" fmla="*/ 234247 w 234247"/>
                <a:gd name="connsiteY2" fmla="*/ 0 h 920626"/>
                <a:gd name="connsiteX3" fmla="*/ 234247 w 234247"/>
                <a:gd name="connsiteY3" fmla="*/ 920626 h 920626"/>
                <a:gd name="connsiteX4" fmla="*/ 0 w 234247"/>
                <a:gd name="connsiteY4" fmla="*/ 920626 h 920626"/>
                <a:gd name="connsiteX5" fmla="*/ 0 w 234247"/>
                <a:gd name="connsiteY5" fmla="*/ 0 h 920626"/>
                <a:gd name="connsiteX0" fmla="*/ 0 w 234247"/>
                <a:gd name="connsiteY0" fmla="*/ 0 h 920626"/>
                <a:gd name="connsiteX1" fmla="*/ 62185 w 234247"/>
                <a:gd name="connsiteY1" fmla="*/ 26860 h 920626"/>
                <a:gd name="connsiteX2" fmla="*/ 138385 w 234247"/>
                <a:gd name="connsiteY2" fmla="*/ 14162 h 920626"/>
                <a:gd name="connsiteX3" fmla="*/ 234247 w 234247"/>
                <a:gd name="connsiteY3" fmla="*/ 0 h 920626"/>
                <a:gd name="connsiteX4" fmla="*/ 234247 w 234247"/>
                <a:gd name="connsiteY4" fmla="*/ 920626 h 920626"/>
                <a:gd name="connsiteX5" fmla="*/ 0 w 234247"/>
                <a:gd name="connsiteY5" fmla="*/ 920626 h 920626"/>
                <a:gd name="connsiteX6" fmla="*/ 0 w 234247"/>
                <a:gd name="connsiteY6" fmla="*/ 0 h 920626"/>
                <a:gd name="connsiteX0" fmla="*/ 0 w 234247"/>
                <a:gd name="connsiteY0" fmla="*/ 8066 h 928692"/>
                <a:gd name="connsiteX1" fmla="*/ 62185 w 234247"/>
                <a:gd name="connsiteY1" fmla="*/ 34926 h 928692"/>
                <a:gd name="connsiteX2" fmla="*/ 112988 w 234247"/>
                <a:gd name="connsiteY2" fmla="*/ 0 h 928692"/>
                <a:gd name="connsiteX3" fmla="*/ 234247 w 234247"/>
                <a:gd name="connsiteY3" fmla="*/ 8066 h 928692"/>
                <a:gd name="connsiteX4" fmla="*/ 234247 w 234247"/>
                <a:gd name="connsiteY4" fmla="*/ 928692 h 928692"/>
                <a:gd name="connsiteX5" fmla="*/ 0 w 234247"/>
                <a:gd name="connsiteY5" fmla="*/ 928692 h 928692"/>
                <a:gd name="connsiteX6" fmla="*/ 0 w 234247"/>
                <a:gd name="connsiteY6" fmla="*/ 8066 h 928692"/>
                <a:gd name="connsiteX0" fmla="*/ 0 w 234247"/>
                <a:gd name="connsiteY0" fmla="*/ 8066 h 928692"/>
                <a:gd name="connsiteX1" fmla="*/ 62185 w 234247"/>
                <a:gd name="connsiteY1" fmla="*/ 34926 h 928692"/>
                <a:gd name="connsiteX2" fmla="*/ 112988 w 234247"/>
                <a:gd name="connsiteY2" fmla="*/ 0 h 928692"/>
                <a:gd name="connsiteX3" fmla="*/ 179660 w 234247"/>
                <a:gd name="connsiteY3" fmla="*/ 3 h 928692"/>
                <a:gd name="connsiteX4" fmla="*/ 234247 w 234247"/>
                <a:gd name="connsiteY4" fmla="*/ 8066 h 928692"/>
                <a:gd name="connsiteX5" fmla="*/ 234247 w 234247"/>
                <a:gd name="connsiteY5" fmla="*/ 928692 h 928692"/>
                <a:gd name="connsiteX6" fmla="*/ 0 w 234247"/>
                <a:gd name="connsiteY6" fmla="*/ 928692 h 928692"/>
                <a:gd name="connsiteX7" fmla="*/ 0 w 234247"/>
                <a:gd name="connsiteY7" fmla="*/ 8066 h 928692"/>
                <a:gd name="connsiteX0" fmla="*/ 0 w 234247"/>
                <a:gd name="connsiteY0" fmla="*/ 8066 h 928692"/>
                <a:gd name="connsiteX1" fmla="*/ 62185 w 234247"/>
                <a:gd name="connsiteY1" fmla="*/ 34926 h 928692"/>
                <a:gd name="connsiteX2" fmla="*/ 112988 w 234247"/>
                <a:gd name="connsiteY2" fmla="*/ 0 h 928692"/>
                <a:gd name="connsiteX3" fmla="*/ 176488 w 234247"/>
                <a:gd name="connsiteY3" fmla="*/ 19051 h 928692"/>
                <a:gd name="connsiteX4" fmla="*/ 234247 w 234247"/>
                <a:gd name="connsiteY4" fmla="*/ 8066 h 928692"/>
                <a:gd name="connsiteX5" fmla="*/ 234247 w 234247"/>
                <a:gd name="connsiteY5" fmla="*/ 928692 h 928692"/>
                <a:gd name="connsiteX6" fmla="*/ 0 w 234247"/>
                <a:gd name="connsiteY6" fmla="*/ 928692 h 928692"/>
                <a:gd name="connsiteX7" fmla="*/ 0 w 234247"/>
                <a:gd name="connsiteY7" fmla="*/ 8066 h 928692"/>
                <a:gd name="connsiteX0" fmla="*/ 0 w 234247"/>
                <a:gd name="connsiteY0" fmla="*/ 8066 h 928692"/>
                <a:gd name="connsiteX1" fmla="*/ 65360 w 234247"/>
                <a:gd name="connsiteY1" fmla="*/ 19049 h 928692"/>
                <a:gd name="connsiteX2" fmla="*/ 112988 w 234247"/>
                <a:gd name="connsiteY2" fmla="*/ 0 h 928692"/>
                <a:gd name="connsiteX3" fmla="*/ 176488 w 234247"/>
                <a:gd name="connsiteY3" fmla="*/ 19051 h 928692"/>
                <a:gd name="connsiteX4" fmla="*/ 234247 w 234247"/>
                <a:gd name="connsiteY4" fmla="*/ 8066 h 928692"/>
                <a:gd name="connsiteX5" fmla="*/ 234247 w 234247"/>
                <a:gd name="connsiteY5" fmla="*/ 928692 h 928692"/>
                <a:gd name="connsiteX6" fmla="*/ 0 w 234247"/>
                <a:gd name="connsiteY6" fmla="*/ 928692 h 928692"/>
                <a:gd name="connsiteX7" fmla="*/ 0 w 234247"/>
                <a:gd name="connsiteY7" fmla="*/ 8066 h 928692"/>
                <a:gd name="connsiteX0" fmla="*/ 0 w 234247"/>
                <a:gd name="connsiteY0" fmla="*/ 8066 h 928692"/>
                <a:gd name="connsiteX1" fmla="*/ 65360 w 234247"/>
                <a:gd name="connsiteY1" fmla="*/ 19049 h 928692"/>
                <a:gd name="connsiteX2" fmla="*/ 112988 w 234247"/>
                <a:gd name="connsiteY2" fmla="*/ 0 h 928692"/>
                <a:gd name="connsiteX3" fmla="*/ 176491 w 234247"/>
                <a:gd name="connsiteY3" fmla="*/ 6349 h 928692"/>
                <a:gd name="connsiteX4" fmla="*/ 234247 w 234247"/>
                <a:gd name="connsiteY4" fmla="*/ 8066 h 928692"/>
                <a:gd name="connsiteX5" fmla="*/ 234247 w 234247"/>
                <a:gd name="connsiteY5" fmla="*/ 928692 h 928692"/>
                <a:gd name="connsiteX6" fmla="*/ 0 w 234247"/>
                <a:gd name="connsiteY6" fmla="*/ 928692 h 928692"/>
                <a:gd name="connsiteX7" fmla="*/ 0 w 234247"/>
                <a:gd name="connsiteY7" fmla="*/ 8066 h 928692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0 w 234250"/>
                <a:gd name="connsiteY6" fmla="*/ 930154 h 930154"/>
                <a:gd name="connsiteX7" fmla="*/ 0 w 234250"/>
                <a:gd name="connsiteY7" fmla="*/ 9528 h 930154"/>
                <a:gd name="connsiteX0" fmla="*/ 0 w 234250"/>
                <a:gd name="connsiteY0" fmla="*/ 9528 h 931740"/>
                <a:gd name="connsiteX1" fmla="*/ 65360 w 234250"/>
                <a:gd name="connsiteY1" fmla="*/ 20511 h 931740"/>
                <a:gd name="connsiteX2" fmla="*/ 112988 w 234250"/>
                <a:gd name="connsiteY2" fmla="*/ 1462 h 931740"/>
                <a:gd name="connsiteX3" fmla="*/ 176491 w 234250"/>
                <a:gd name="connsiteY3" fmla="*/ 7811 h 931740"/>
                <a:gd name="connsiteX4" fmla="*/ 234250 w 234250"/>
                <a:gd name="connsiteY4" fmla="*/ 0 h 931740"/>
                <a:gd name="connsiteX5" fmla="*/ 234247 w 234250"/>
                <a:gd name="connsiteY5" fmla="*/ 930154 h 931740"/>
                <a:gd name="connsiteX6" fmla="*/ 43134 w 234250"/>
                <a:gd name="connsiteY6" fmla="*/ 931740 h 931740"/>
                <a:gd name="connsiteX7" fmla="*/ 0 w 234250"/>
                <a:gd name="connsiteY7" fmla="*/ 930154 h 931740"/>
                <a:gd name="connsiteX8" fmla="*/ 0 w 234250"/>
                <a:gd name="connsiteY8" fmla="*/ 9528 h 931740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43134 w 234250"/>
                <a:gd name="connsiteY6" fmla="*/ 922215 h 930154"/>
                <a:gd name="connsiteX7" fmla="*/ 0 w 234250"/>
                <a:gd name="connsiteY7" fmla="*/ 930154 h 930154"/>
                <a:gd name="connsiteX8" fmla="*/ 0 w 234250"/>
                <a:gd name="connsiteY8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84409 w 234250"/>
                <a:gd name="connsiteY6" fmla="*/ 925390 h 930154"/>
                <a:gd name="connsiteX7" fmla="*/ 43134 w 234250"/>
                <a:gd name="connsiteY7" fmla="*/ 922215 h 930154"/>
                <a:gd name="connsiteX8" fmla="*/ 0 w 234250"/>
                <a:gd name="connsiteY8" fmla="*/ 930154 h 930154"/>
                <a:gd name="connsiteX9" fmla="*/ 0 w 234250"/>
                <a:gd name="connsiteY9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93934 w 234250"/>
                <a:gd name="connsiteY6" fmla="*/ 928565 h 930154"/>
                <a:gd name="connsiteX7" fmla="*/ 43134 w 234250"/>
                <a:gd name="connsiteY7" fmla="*/ 922215 h 930154"/>
                <a:gd name="connsiteX8" fmla="*/ 0 w 234250"/>
                <a:gd name="connsiteY8" fmla="*/ 930154 h 930154"/>
                <a:gd name="connsiteX9" fmla="*/ 0 w 234250"/>
                <a:gd name="connsiteY9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147115 w 234250"/>
                <a:gd name="connsiteY6" fmla="*/ 929359 h 930154"/>
                <a:gd name="connsiteX7" fmla="*/ 93934 w 234250"/>
                <a:gd name="connsiteY7" fmla="*/ 928565 h 930154"/>
                <a:gd name="connsiteX8" fmla="*/ 43134 w 234250"/>
                <a:gd name="connsiteY8" fmla="*/ 922215 h 930154"/>
                <a:gd name="connsiteX9" fmla="*/ 0 w 234250"/>
                <a:gd name="connsiteY9" fmla="*/ 930154 h 930154"/>
                <a:gd name="connsiteX10" fmla="*/ 0 w 234250"/>
                <a:gd name="connsiteY10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147115 w 234250"/>
                <a:gd name="connsiteY6" fmla="*/ 919834 h 930154"/>
                <a:gd name="connsiteX7" fmla="*/ 93934 w 234250"/>
                <a:gd name="connsiteY7" fmla="*/ 928565 h 930154"/>
                <a:gd name="connsiteX8" fmla="*/ 43134 w 234250"/>
                <a:gd name="connsiteY8" fmla="*/ 922215 h 930154"/>
                <a:gd name="connsiteX9" fmla="*/ 0 w 234250"/>
                <a:gd name="connsiteY9" fmla="*/ 930154 h 930154"/>
                <a:gd name="connsiteX10" fmla="*/ 0 w 234250"/>
                <a:gd name="connsiteY10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189978 w 234250"/>
                <a:gd name="connsiteY6" fmla="*/ 924596 h 930154"/>
                <a:gd name="connsiteX7" fmla="*/ 147115 w 234250"/>
                <a:gd name="connsiteY7" fmla="*/ 919834 h 930154"/>
                <a:gd name="connsiteX8" fmla="*/ 93934 w 234250"/>
                <a:gd name="connsiteY8" fmla="*/ 928565 h 930154"/>
                <a:gd name="connsiteX9" fmla="*/ 43134 w 234250"/>
                <a:gd name="connsiteY9" fmla="*/ 922215 h 930154"/>
                <a:gd name="connsiteX10" fmla="*/ 0 w 234250"/>
                <a:gd name="connsiteY10" fmla="*/ 930154 h 930154"/>
                <a:gd name="connsiteX11" fmla="*/ 0 w 234250"/>
                <a:gd name="connsiteY11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206647 w 234250"/>
                <a:gd name="connsiteY6" fmla="*/ 924596 h 930154"/>
                <a:gd name="connsiteX7" fmla="*/ 189978 w 234250"/>
                <a:gd name="connsiteY7" fmla="*/ 924596 h 930154"/>
                <a:gd name="connsiteX8" fmla="*/ 147115 w 234250"/>
                <a:gd name="connsiteY8" fmla="*/ 919834 h 930154"/>
                <a:gd name="connsiteX9" fmla="*/ 93934 w 234250"/>
                <a:gd name="connsiteY9" fmla="*/ 928565 h 930154"/>
                <a:gd name="connsiteX10" fmla="*/ 43134 w 234250"/>
                <a:gd name="connsiteY10" fmla="*/ 922215 h 930154"/>
                <a:gd name="connsiteX11" fmla="*/ 0 w 234250"/>
                <a:gd name="connsiteY11" fmla="*/ 930154 h 930154"/>
                <a:gd name="connsiteX12" fmla="*/ 0 w 234250"/>
                <a:gd name="connsiteY12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206647 w 234250"/>
                <a:gd name="connsiteY6" fmla="*/ 924596 h 930154"/>
                <a:gd name="connsiteX7" fmla="*/ 147115 w 234250"/>
                <a:gd name="connsiteY7" fmla="*/ 919834 h 930154"/>
                <a:gd name="connsiteX8" fmla="*/ 93934 w 234250"/>
                <a:gd name="connsiteY8" fmla="*/ 928565 h 930154"/>
                <a:gd name="connsiteX9" fmla="*/ 43134 w 234250"/>
                <a:gd name="connsiteY9" fmla="*/ 922215 h 930154"/>
                <a:gd name="connsiteX10" fmla="*/ 0 w 234250"/>
                <a:gd name="connsiteY10" fmla="*/ 930154 h 930154"/>
                <a:gd name="connsiteX11" fmla="*/ 0 w 234250"/>
                <a:gd name="connsiteY11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147115 w 234250"/>
                <a:gd name="connsiteY6" fmla="*/ 919834 h 930154"/>
                <a:gd name="connsiteX7" fmla="*/ 93934 w 234250"/>
                <a:gd name="connsiteY7" fmla="*/ 928565 h 930154"/>
                <a:gd name="connsiteX8" fmla="*/ 43134 w 234250"/>
                <a:gd name="connsiteY8" fmla="*/ 922215 h 930154"/>
                <a:gd name="connsiteX9" fmla="*/ 0 w 234250"/>
                <a:gd name="connsiteY9" fmla="*/ 930154 h 930154"/>
                <a:gd name="connsiteX10" fmla="*/ 0 w 234250"/>
                <a:gd name="connsiteY10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180452 w 234250"/>
                <a:gd name="connsiteY6" fmla="*/ 917452 h 930154"/>
                <a:gd name="connsiteX7" fmla="*/ 93934 w 234250"/>
                <a:gd name="connsiteY7" fmla="*/ 928565 h 930154"/>
                <a:gd name="connsiteX8" fmla="*/ 43134 w 234250"/>
                <a:gd name="connsiteY8" fmla="*/ 922215 h 930154"/>
                <a:gd name="connsiteX9" fmla="*/ 0 w 234250"/>
                <a:gd name="connsiteY9" fmla="*/ 930154 h 930154"/>
                <a:gd name="connsiteX10" fmla="*/ 0 w 234250"/>
                <a:gd name="connsiteY10" fmla="*/ 9528 h 930154"/>
                <a:gd name="connsiteX0" fmla="*/ 0 w 234250"/>
                <a:gd name="connsiteY0" fmla="*/ 9528 h 933328"/>
                <a:gd name="connsiteX1" fmla="*/ 65360 w 234250"/>
                <a:gd name="connsiteY1" fmla="*/ 20511 h 933328"/>
                <a:gd name="connsiteX2" fmla="*/ 112988 w 234250"/>
                <a:gd name="connsiteY2" fmla="*/ 1462 h 933328"/>
                <a:gd name="connsiteX3" fmla="*/ 176491 w 234250"/>
                <a:gd name="connsiteY3" fmla="*/ 7811 h 933328"/>
                <a:gd name="connsiteX4" fmla="*/ 234250 w 234250"/>
                <a:gd name="connsiteY4" fmla="*/ 0 h 933328"/>
                <a:gd name="connsiteX5" fmla="*/ 234247 w 234250"/>
                <a:gd name="connsiteY5" fmla="*/ 930154 h 933328"/>
                <a:gd name="connsiteX6" fmla="*/ 180452 w 234250"/>
                <a:gd name="connsiteY6" fmla="*/ 917452 h 933328"/>
                <a:gd name="connsiteX7" fmla="*/ 117747 w 234250"/>
                <a:gd name="connsiteY7" fmla="*/ 933328 h 933328"/>
                <a:gd name="connsiteX8" fmla="*/ 43134 w 234250"/>
                <a:gd name="connsiteY8" fmla="*/ 922215 h 933328"/>
                <a:gd name="connsiteX9" fmla="*/ 0 w 234250"/>
                <a:gd name="connsiteY9" fmla="*/ 930154 h 933328"/>
                <a:gd name="connsiteX10" fmla="*/ 0 w 234250"/>
                <a:gd name="connsiteY10" fmla="*/ 9528 h 93332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234250" h="933328">
                  <a:moveTo>
                    <a:pt x="0" y="9528"/>
                  </a:moveTo>
                  <a:lnTo>
                    <a:pt x="65360" y="20511"/>
                  </a:lnTo>
                  <a:lnTo>
                    <a:pt x="112988" y="1462"/>
                  </a:lnTo>
                  <a:lnTo>
                    <a:pt x="176491" y="7811"/>
                  </a:lnTo>
                  <a:lnTo>
                    <a:pt x="234250" y="0"/>
                  </a:lnTo>
                  <a:cubicBezTo>
                    <a:pt x="234249" y="310051"/>
                    <a:pt x="234248" y="620103"/>
                    <a:pt x="234247" y="930154"/>
                  </a:cubicBezTo>
                  <a:lnTo>
                    <a:pt x="180452" y="917452"/>
                  </a:lnTo>
                  <a:lnTo>
                    <a:pt x="117747" y="933328"/>
                  </a:lnTo>
                  <a:lnTo>
                    <a:pt x="43134" y="922215"/>
                  </a:lnTo>
                  <a:lnTo>
                    <a:pt x="0" y="930154"/>
                  </a:lnTo>
                  <a:lnTo>
                    <a:pt x="0" y="9528"/>
                  </a:lnTo>
                  <a:close/>
                </a:path>
              </a:pathLst>
            </a:custGeom>
            <a:blipFill dpi="0" rotWithShape="1">
              <a:blip r:embed="rId5">
                <a:alphaModFix amt="55000"/>
              </a:blip>
              <a:srcRect/>
              <a:stretch>
                <a:fillRect/>
              </a:stretch>
            </a:blipFill>
            <a:ln w="317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123" name="Group 122"/>
          <p:cNvGrpSpPr/>
          <p:nvPr/>
        </p:nvGrpSpPr>
        <p:grpSpPr>
          <a:xfrm>
            <a:off x="3001860" y="104426"/>
            <a:ext cx="3085056" cy="1065087"/>
            <a:chOff x="2853478" y="235076"/>
            <a:chExt cx="3085056" cy="1065087"/>
          </a:xfrm>
        </p:grpSpPr>
        <p:sp>
          <p:nvSpPr>
            <p:cNvPr id="124" name="Rectangle 3"/>
            <p:cNvSpPr/>
            <p:nvPr/>
          </p:nvSpPr>
          <p:spPr bwMode="auto">
            <a:xfrm>
              <a:off x="2853478" y="235076"/>
              <a:ext cx="2999635" cy="1065087"/>
            </a:xfrm>
            <a:custGeom>
              <a:avLst/>
              <a:gdLst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849703" h="3036386">
                  <a:moveTo>
                    <a:pt x="0" y="0"/>
                  </a:moveTo>
                  <a:cubicBezTo>
                    <a:pt x="1421020" y="300625"/>
                    <a:pt x="2416156" y="288099"/>
                    <a:pt x="3849703" y="0"/>
                  </a:cubicBezTo>
                  <a:cubicBezTo>
                    <a:pt x="3787062" y="1279048"/>
                    <a:pt x="3804209" y="2087161"/>
                    <a:pt x="3849703" y="3036386"/>
                  </a:cubicBezTo>
                  <a:cubicBezTo>
                    <a:pt x="2516364" y="2911126"/>
                    <a:pt x="1045239" y="2961230"/>
                    <a:pt x="0" y="3036386"/>
                  </a:cubicBezTo>
                  <a:cubicBezTo>
                    <a:pt x="62630" y="1999206"/>
                    <a:pt x="125261" y="1325280"/>
                    <a:pt x="0" y="0"/>
                  </a:cubicBezTo>
                  <a:close/>
                </a:path>
              </a:pathLst>
            </a:custGeom>
            <a:solidFill>
              <a:schemeClr val="tx1">
                <a:alpha val="57000"/>
              </a:schemeClr>
            </a:solidFill>
            <a:ln>
              <a:noFill/>
            </a:ln>
            <a:effectLst>
              <a:softEdge rad="12700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dirty="0"/>
                <a:t> </a:t>
              </a:r>
            </a:p>
          </p:txBody>
        </p:sp>
        <p:grpSp>
          <p:nvGrpSpPr>
            <p:cNvPr id="125" name="Group 124"/>
            <p:cNvGrpSpPr/>
            <p:nvPr/>
          </p:nvGrpSpPr>
          <p:grpSpPr>
            <a:xfrm>
              <a:off x="2880366" y="330188"/>
              <a:ext cx="3058168" cy="826776"/>
              <a:chOff x="2815124" y="303737"/>
              <a:chExt cx="3058168" cy="826776"/>
            </a:xfrm>
          </p:grpSpPr>
          <p:sp>
            <p:nvSpPr>
              <p:cNvPr id="135" name="Rectangle 21"/>
              <p:cNvSpPr/>
              <p:nvPr/>
            </p:nvSpPr>
            <p:spPr bwMode="auto">
              <a:xfrm>
                <a:off x="2815124" y="420682"/>
                <a:ext cx="3058168" cy="660742"/>
              </a:xfrm>
              <a:custGeom>
                <a:avLst/>
                <a:gdLst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148868" h="1694881">
                    <a:moveTo>
                      <a:pt x="0" y="0"/>
                    </a:moveTo>
                    <a:lnTo>
                      <a:pt x="2148868" y="0"/>
                    </a:lnTo>
                    <a:cubicBezTo>
                      <a:pt x="2134580" y="564960"/>
                      <a:pt x="2135533" y="1048958"/>
                      <a:pt x="2148868" y="1694881"/>
                    </a:cubicBezTo>
                    <a:cubicBezTo>
                      <a:pt x="1440199" y="1672021"/>
                      <a:pt x="716289" y="1664401"/>
                      <a:pt x="0" y="1694881"/>
                    </a:cubicBezTo>
                    <a:cubicBezTo>
                      <a:pt x="7620" y="1129921"/>
                      <a:pt x="15240" y="564960"/>
                      <a:pt x="0" y="0"/>
                    </a:cubicBezTo>
                    <a:close/>
                  </a:path>
                </a:pathLst>
              </a:custGeom>
              <a:gradFill flip="none" rotWithShape="1">
                <a:gsLst>
                  <a:gs pos="17000">
                    <a:srgbClr val="FAF9D6"/>
                  </a:gs>
                  <a:gs pos="50000">
                    <a:srgbClr val="FFFEE2"/>
                  </a:gs>
                  <a:gs pos="88000">
                    <a:srgbClr val="FEFDC7"/>
                  </a:gs>
                </a:gsLst>
                <a:lin ang="2700000" scaled="1"/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dirty="0"/>
                  <a:t> </a:t>
                </a:r>
              </a:p>
            </p:txBody>
          </p:sp>
          <p:sp>
            <p:nvSpPr>
              <p:cNvPr id="136" name="Rectangle 135"/>
              <p:cNvSpPr/>
              <p:nvPr/>
            </p:nvSpPr>
            <p:spPr bwMode="auto">
              <a:xfrm>
                <a:off x="2912564" y="484182"/>
                <a:ext cx="2862877" cy="6463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 defTabSz="9144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1200" b="1" kern="0" dirty="0">
                    <a:solidFill>
                      <a:schemeClr val="accent2">
                        <a:lumMod val="50000"/>
                      </a:schemeClr>
                    </a:solidFill>
                    <a:latin typeface="Arial" panose="020B0604020202020204" pitchFamily="34" charset="0"/>
                  </a:rPr>
                  <a:t>What you do to </a:t>
                </a:r>
                <a:r>
                  <a:rPr lang="en-US" sz="1200" b="1" i="1" kern="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anose="020B0604020202020204" pitchFamily="34" charset="0"/>
                  </a:rPr>
                  <a:t>one side </a:t>
                </a:r>
                <a:r>
                  <a:rPr lang="en-US" sz="1200" b="1" kern="0" dirty="0">
                    <a:solidFill>
                      <a:schemeClr val="accent2">
                        <a:lumMod val="50000"/>
                      </a:schemeClr>
                    </a:solidFill>
                    <a:latin typeface="Arial" panose="020B0604020202020204" pitchFamily="34" charset="0"/>
                  </a:rPr>
                  <a:t>of an equation, you MUST do the same to the </a:t>
                </a:r>
                <a:r>
                  <a:rPr lang="en-US" sz="1200" b="1" i="1" kern="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anose="020B0604020202020204" pitchFamily="34" charset="0"/>
                  </a:rPr>
                  <a:t>other side </a:t>
                </a:r>
                <a:r>
                  <a:rPr lang="en-US" sz="1200" b="1" kern="0" dirty="0">
                    <a:solidFill>
                      <a:schemeClr val="accent2">
                        <a:lumMod val="50000"/>
                      </a:schemeClr>
                    </a:solidFill>
                    <a:latin typeface="Arial" panose="020B0604020202020204" pitchFamily="34" charset="0"/>
                  </a:rPr>
                  <a:t>of the "=" sign. </a:t>
                </a:r>
                <a:endParaRPr lang="en-US" sz="1200" kern="0" dirty="0">
                  <a:solidFill>
                    <a:schemeClr val="accent2">
                      <a:lumMod val="50000"/>
                    </a:schemeClr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37" name="Tape"/>
              <p:cNvSpPr/>
              <p:nvPr/>
            </p:nvSpPr>
            <p:spPr bwMode="auto">
              <a:xfrm rot="5400000">
                <a:off x="4206655" y="-5605"/>
                <a:ext cx="208489" cy="827173"/>
              </a:xfrm>
              <a:custGeom>
                <a:avLst/>
                <a:gdLst>
                  <a:gd name="connsiteX0" fmla="*/ 0 w 234247"/>
                  <a:gd name="connsiteY0" fmla="*/ 0 h 920626"/>
                  <a:gd name="connsiteX1" fmla="*/ 234247 w 234247"/>
                  <a:gd name="connsiteY1" fmla="*/ 0 h 920626"/>
                  <a:gd name="connsiteX2" fmla="*/ 234247 w 234247"/>
                  <a:gd name="connsiteY2" fmla="*/ 920626 h 920626"/>
                  <a:gd name="connsiteX3" fmla="*/ 0 w 234247"/>
                  <a:gd name="connsiteY3" fmla="*/ 920626 h 920626"/>
                  <a:gd name="connsiteX4" fmla="*/ 0 w 234247"/>
                  <a:gd name="connsiteY4" fmla="*/ 0 h 920626"/>
                  <a:gd name="connsiteX0" fmla="*/ 0 w 234247"/>
                  <a:gd name="connsiteY0" fmla="*/ 0 h 920626"/>
                  <a:gd name="connsiteX1" fmla="*/ 62185 w 234247"/>
                  <a:gd name="connsiteY1" fmla="*/ 4637 h 920626"/>
                  <a:gd name="connsiteX2" fmla="*/ 234247 w 234247"/>
                  <a:gd name="connsiteY2" fmla="*/ 0 h 920626"/>
                  <a:gd name="connsiteX3" fmla="*/ 234247 w 234247"/>
                  <a:gd name="connsiteY3" fmla="*/ 920626 h 920626"/>
                  <a:gd name="connsiteX4" fmla="*/ 0 w 234247"/>
                  <a:gd name="connsiteY4" fmla="*/ 920626 h 920626"/>
                  <a:gd name="connsiteX5" fmla="*/ 0 w 234247"/>
                  <a:gd name="connsiteY5" fmla="*/ 0 h 920626"/>
                  <a:gd name="connsiteX0" fmla="*/ 0 w 234247"/>
                  <a:gd name="connsiteY0" fmla="*/ 0 h 920626"/>
                  <a:gd name="connsiteX1" fmla="*/ 62185 w 234247"/>
                  <a:gd name="connsiteY1" fmla="*/ 26860 h 920626"/>
                  <a:gd name="connsiteX2" fmla="*/ 234247 w 234247"/>
                  <a:gd name="connsiteY2" fmla="*/ 0 h 920626"/>
                  <a:gd name="connsiteX3" fmla="*/ 234247 w 234247"/>
                  <a:gd name="connsiteY3" fmla="*/ 920626 h 920626"/>
                  <a:gd name="connsiteX4" fmla="*/ 0 w 234247"/>
                  <a:gd name="connsiteY4" fmla="*/ 920626 h 920626"/>
                  <a:gd name="connsiteX5" fmla="*/ 0 w 234247"/>
                  <a:gd name="connsiteY5" fmla="*/ 0 h 920626"/>
                  <a:gd name="connsiteX0" fmla="*/ 0 w 234247"/>
                  <a:gd name="connsiteY0" fmla="*/ 0 h 920626"/>
                  <a:gd name="connsiteX1" fmla="*/ 62185 w 234247"/>
                  <a:gd name="connsiteY1" fmla="*/ 26860 h 920626"/>
                  <a:gd name="connsiteX2" fmla="*/ 138385 w 234247"/>
                  <a:gd name="connsiteY2" fmla="*/ 14162 h 920626"/>
                  <a:gd name="connsiteX3" fmla="*/ 234247 w 234247"/>
                  <a:gd name="connsiteY3" fmla="*/ 0 h 920626"/>
                  <a:gd name="connsiteX4" fmla="*/ 234247 w 234247"/>
                  <a:gd name="connsiteY4" fmla="*/ 920626 h 920626"/>
                  <a:gd name="connsiteX5" fmla="*/ 0 w 234247"/>
                  <a:gd name="connsiteY5" fmla="*/ 920626 h 920626"/>
                  <a:gd name="connsiteX6" fmla="*/ 0 w 234247"/>
                  <a:gd name="connsiteY6" fmla="*/ 0 h 920626"/>
                  <a:gd name="connsiteX0" fmla="*/ 0 w 234247"/>
                  <a:gd name="connsiteY0" fmla="*/ 8066 h 928692"/>
                  <a:gd name="connsiteX1" fmla="*/ 62185 w 234247"/>
                  <a:gd name="connsiteY1" fmla="*/ 34926 h 928692"/>
                  <a:gd name="connsiteX2" fmla="*/ 112988 w 234247"/>
                  <a:gd name="connsiteY2" fmla="*/ 0 h 928692"/>
                  <a:gd name="connsiteX3" fmla="*/ 234247 w 234247"/>
                  <a:gd name="connsiteY3" fmla="*/ 8066 h 928692"/>
                  <a:gd name="connsiteX4" fmla="*/ 234247 w 234247"/>
                  <a:gd name="connsiteY4" fmla="*/ 928692 h 928692"/>
                  <a:gd name="connsiteX5" fmla="*/ 0 w 234247"/>
                  <a:gd name="connsiteY5" fmla="*/ 928692 h 928692"/>
                  <a:gd name="connsiteX6" fmla="*/ 0 w 234247"/>
                  <a:gd name="connsiteY6" fmla="*/ 8066 h 928692"/>
                  <a:gd name="connsiteX0" fmla="*/ 0 w 234247"/>
                  <a:gd name="connsiteY0" fmla="*/ 8066 h 928692"/>
                  <a:gd name="connsiteX1" fmla="*/ 62185 w 234247"/>
                  <a:gd name="connsiteY1" fmla="*/ 34926 h 928692"/>
                  <a:gd name="connsiteX2" fmla="*/ 112988 w 234247"/>
                  <a:gd name="connsiteY2" fmla="*/ 0 h 928692"/>
                  <a:gd name="connsiteX3" fmla="*/ 179660 w 234247"/>
                  <a:gd name="connsiteY3" fmla="*/ 3 h 928692"/>
                  <a:gd name="connsiteX4" fmla="*/ 234247 w 234247"/>
                  <a:gd name="connsiteY4" fmla="*/ 8066 h 928692"/>
                  <a:gd name="connsiteX5" fmla="*/ 234247 w 234247"/>
                  <a:gd name="connsiteY5" fmla="*/ 928692 h 928692"/>
                  <a:gd name="connsiteX6" fmla="*/ 0 w 234247"/>
                  <a:gd name="connsiteY6" fmla="*/ 928692 h 928692"/>
                  <a:gd name="connsiteX7" fmla="*/ 0 w 234247"/>
                  <a:gd name="connsiteY7" fmla="*/ 8066 h 928692"/>
                  <a:gd name="connsiteX0" fmla="*/ 0 w 234247"/>
                  <a:gd name="connsiteY0" fmla="*/ 8066 h 928692"/>
                  <a:gd name="connsiteX1" fmla="*/ 62185 w 234247"/>
                  <a:gd name="connsiteY1" fmla="*/ 34926 h 928692"/>
                  <a:gd name="connsiteX2" fmla="*/ 112988 w 234247"/>
                  <a:gd name="connsiteY2" fmla="*/ 0 h 928692"/>
                  <a:gd name="connsiteX3" fmla="*/ 176488 w 234247"/>
                  <a:gd name="connsiteY3" fmla="*/ 19051 h 928692"/>
                  <a:gd name="connsiteX4" fmla="*/ 234247 w 234247"/>
                  <a:gd name="connsiteY4" fmla="*/ 8066 h 928692"/>
                  <a:gd name="connsiteX5" fmla="*/ 234247 w 234247"/>
                  <a:gd name="connsiteY5" fmla="*/ 928692 h 928692"/>
                  <a:gd name="connsiteX6" fmla="*/ 0 w 234247"/>
                  <a:gd name="connsiteY6" fmla="*/ 928692 h 928692"/>
                  <a:gd name="connsiteX7" fmla="*/ 0 w 234247"/>
                  <a:gd name="connsiteY7" fmla="*/ 8066 h 928692"/>
                  <a:gd name="connsiteX0" fmla="*/ 0 w 234247"/>
                  <a:gd name="connsiteY0" fmla="*/ 8066 h 928692"/>
                  <a:gd name="connsiteX1" fmla="*/ 65360 w 234247"/>
                  <a:gd name="connsiteY1" fmla="*/ 19049 h 928692"/>
                  <a:gd name="connsiteX2" fmla="*/ 112988 w 234247"/>
                  <a:gd name="connsiteY2" fmla="*/ 0 h 928692"/>
                  <a:gd name="connsiteX3" fmla="*/ 176488 w 234247"/>
                  <a:gd name="connsiteY3" fmla="*/ 19051 h 928692"/>
                  <a:gd name="connsiteX4" fmla="*/ 234247 w 234247"/>
                  <a:gd name="connsiteY4" fmla="*/ 8066 h 928692"/>
                  <a:gd name="connsiteX5" fmla="*/ 234247 w 234247"/>
                  <a:gd name="connsiteY5" fmla="*/ 928692 h 928692"/>
                  <a:gd name="connsiteX6" fmla="*/ 0 w 234247"/>
                  <a:gd name="connsiteY6" fmla="*/ 928692 h 928692"/>
                  <a:gd name="connsiteX7" fmla="*/ 0 w 234247"/>
                  <a:gd name="connsiteY7" fmla="*/ 8066 h 928692"/>
                  <a:gd name="connsiteX0" fmla="*/ 0 w 234247"/>
                  <a:gd name="connsiteY0" fmla="*/ 8066 h 928692"/>
                  <a:gd name="connsiteX1" fmla="*/ 65360 w 234247"/>
                  <a:gd name="connsiteY1" fmla="*/ 19049 h 928692"/>
                  <a:gd name="connsiteX2" fmla="*/ 112988 w 234247"/>
                  <a:gd name="connsiteY2" fmla="*/ 0 h 928692"/>
                  <a:gd name="connsiteX3" fmla="*/ 176491 w 234247"/>
                  <a:gd name="connsiteY3" fmla="*/ 6349 h 928692"/>
                  <a:gd name="connsiteX4" fmla="*/ 234247 w 234247"/>
                  <a:gd name="connsiteY4" fmla="*/ 8066 h 928692"/>
                  <a:gd name="connsiteX5" fmla="*/ 234247 w 234247"/>
                  <a:gd name="connsiteY5" fmla="*/ 928692 h 928692"/>
                  <a:gd name="connsiteX6" fmla="*/ 0 w 234247"/>
                  <a:gd name="connsiteY6" fmla="*/ 928692 h 928692"/>
                  <a:gd name="connsiteX7" fmla="*/ 0 w 234247"/>
                  <a:gd name="connsiteY7" fmla="*/ 8066 h 928692"/>
                  <a:gd name="connsiteX0" fmla="*/ 0 w 234250"/>
                  <a:gd name="connsiteY0" fmla="*/ 9528 h 930154"/>
                  <a:gd name="connsiteX1" fmla="*/ 65360 w 234250"/>
                  <a:gd name="connsiteY1" fmla="*/ 20511 h 930154"/>
                  <a:gd name="connsiteX2" fmla="*/ 112988 w 234250"/>
                  <a:gd name="connsiteY2" fmla="*/ 1462 h 930154"/>
                  <a:gd name="connsiteX3" fmla="*/ 176491 w 234250"/>
                  <a:gd name="connsiteY3" fmla="*/ 7811 h 930154"/>
                  <a:gd name="connsiteX4" fmla="*/ 234250 w 234250"/>
                  <a:gd name="connsiteY4" fmla="*/ 0 h 930154"/>
                  <a:gd name="connsiteX5" fmla="*/ 234247 w 234250"/>
                  <a:gd name="connsiteY5" fmla="*/ 930154 h 930154"/>
                  <a:gd name="connsiteX6" fmla="*/ 0 w 234250"/>
                  <a:gd name="connsiteY6" fmla="*/ 930154 h 930154"/>
                  <a:gd name="connsiteX7" fmla="*/ 0 w 234250"/>
                  <a:gd name="connsiteY7" fmla="*/ 9528 h 930154"/>
                  <a:gd name="connsiteX0" fmla="*/ 0 w 234250"/>
                  <a:gd name="connsiteY0" fmla="*/ 9528 h 931740"/>
                  <a:gd name="connsiteX1" fmla="*/ 65360 w 234250"/>
                  <a:gd name="connsiteY1" fmla="*/ 20511 h 931740"/>
                  <a:gd name="connsiteX2" fmla="*/ 112988 w 234250"/>
                  <a:gd name="connsiteY2" fmla="*/ 1462 h 931740"/>
                  <a:gd name="connsiteX3" fmla="*/ 176491 w 234250"/>
                  <a:gd name="connsiteY3" fmla="*/ 7811 h 931740"/>
                  <a:gd name="connsiteX4" fmla="*/ 234250 w 234250"/>
                  <a:gd name="connsiteY4" fmla="*/ 0 h 931740"/>
                  <a:gd name="connsiteX5" fmla="*/ 234247 w 234250"/>
                  <a:gd name="connsiteY5" fmla="*/ 930154 h 931740"/>
                  <a:gd name="connsiteX6" fmla="*/ 43134 w 234250"/>
                  <a:gd name="connsiteY6" fmla="*/ 931740 h 931740"/>
                  <a:gd name="connsiteX7" fmla="*/ 0 w 234250"/>
                  <a:gd name="connsiteY7" fmla="*/ 930154 h 931740"/>
                  <a:gd name="connsiteX8" fmla="*/ 0 w 234250"/>
                  <a:gd name="connsiteY8" fmla="*/ 9528 h 931740"/>
                  <a:gd name="connsiteX0" fmla="*/ 0 w 234250"/>
                  <a:gd name="connsiteY0" fmla="*/ 9528 h 930154"/>
                  <a:gd name="connsiteX1" fmla="*/ 65360 w 234250"/>
                  <a:gd name="connsiteY1" fmla="*/ 20511 h 930154"/>
                  <a:gd name="connsiteX2" fmla="*/ 112988 w 234250"/>
                  <a:gd name="connsiteY2" fmla="*/ 1462 h 930154"/>
                  <a:gd name="connsiteX3" fmla="*/ 176491 w 234250"/>
                  <a:gd name="connsiteY3" fmla="*/ 7811 h 930154"/>
                  <a:gd name="connsiteX4" fmla="*/ 234250 w 234250"/>
                  <a:gd name="connsiteY4" fmla="*/ 0 h 930154"/>
                  <a:gd name="connsiteX5" fmla="*/ 234247 w 234250"/>
                  <a:gd name="connsiteY5" fmla="*/ 930154 h 930154"/>
                  <a:gd name="connsiteX6" fmla="*/ 43134 w 234250"/>
                  <a:gd name="connsiteY6" fmla="*/ 922215 h 930154"/>
                  <a:gd name="connsiteX7" fmla="*/ 0 w 234250"/>
                  <a:gd name="connsiteY7" fmla="*/ 930154 h 930154"/>
                  <a:gd name="connsiteX8" fmla="*/ 0 w 234250"/>
                  <a:gd name="connsiteY8" fmla="*/ 9528 h 930154"/>
                  <a:gd name="connsiteX0" fmla="*/ 0 w 234250"/>
                  <a:gd name="connsiteY0" fmla="*/ 9528 h 930154"/>
                  <a:gd name="connsiteX1" fmla="*/ 65360 w 234250"/>
                  <a:gd name="connsiteY1" fmla="*/ 20511 h 930154"/>
                  <a:gd name="connsiteX2" fmla="*/ 112988 w 234250"/>
                  <a:gd name="connsiteY2" fmla="*/ 1462 h 930154"/>
                  <a:gd name="connsiteX3" fmla="*/ 176491 w 234250"/>
                  <a:gd name="connsiteY3" fmla="*/ 7811 h 930154"/>
                  <a:gd name="connsiteX4" fmla="*/ 234250 w 234250"/>
                  <a:gd name="connsiteY4" fmla="*/ 0 h 930154"/>
                  <a:gd name="connsiteX5" fmla="*/ 234247 w 234250"/>
                  <a:gd name="connsiteY5" fmla="*/ 930154 h 930154"/>
                  <a:gd name="connsiteX6" fmla="*/ 84409 w 234250"/>
                  <a:gd name="connsiteY6" fmla="*/ 925390 h 930154"/>
                  <a:gd name="connsiteX7" fmla="*/ 43134 w 234250"/>
                  <a:gd name="connsiteY7" fmla="*/ 922215 h 930154"/>
                  <a:gd name="connsiteX8" fmla="*/ 0 w 234250"/>
                  <a:gd name="connsiteY8" fmla="*/ 930154 h 930154"/>
                  <a:gd name="connsiteX9" fmla="*/ 0 w 234250"/>
                  <a:gd name="connsiteY9" fmla="*/ 9528 h 930154"/>
                  <a:gd name="connsiteX0" fmla="*/ 0 w 234250"/>
                  <a:gd name="connsiteY0" fmla="*/ 9528 h 930154"/>
                  <a:gd name="connsiteX1" fmla="*/ 65360 w 234250"/>
                  <a:gd name="connsiteY1" fmla="*/ 20511 h 930154"/>
                  <a:gd name="connsiteX2" fmla="*/ 112988 w 234250"/>
                  <a:gd name="connsiteY2" fmla="*/ 1462 h 930154"/>
                  <a:gd name="connsiteX3" fmla="*/ 176491 w 234250"/>
                  <a:gd name="connsiteY3" fmla="*/ 7811 h 930154"/>
                  <a:gd name="connsiteX4" fmla="*/ 234250 w 234250"/>
                  <a:gd name="connsiteY4" fmla="*/ 0 h 930154"/>
                  <a:gd name="connsiteX5" fmla="*/ 234247 w 234250"/>
                  <a:gd name="connsiteY5" fmla="*/ 930154 h 930154"/>
                  <a:gd name="connsiteX6" fmla="*/ 93934 w 234250"/>
                  <a:gd name="connsiteY6" fmla="*/ 928565 h 930154"/>
                  <a:gd name="connsiteX7" fmla="*/ 43134 w 234250"/>
                  <a:gd name="connsiteY7" fmla="*/ 922215 h 930154"/>
                  <a:gd name="connsiteX8" fmla="*/ 0 w 234250"/>
                  <a:gd name="connsiteY8" fmla="*/ 930154 h 930154"/>
                  <a:gd name="connsiteX9" fmla="*/ 0 w 234250"/>
                  <a:gd name="connsiteY9" fmla="*/ 9528 h 930154"/>
                  <a:gd name="connsiteX0" fmla="*/ 0 w 234250"/>
                  <a:gd name="connsiteY0" fmla="*/ 9528 h 930154"/>
                  <a:gd name="connsiteX1" fmla="*/ 65360 w 234250"/>
                  <a:gd name="connsiteY1" fmla="*/ 20511 h 930154"/>
                  <a:gd name="connsiteX2" fmla="*/ 112988 w 234250"/>
                  <a:gd name="connsiteY2" fmla="*/ 1462 h 930154"/>
                  <a:gd name="connsiteX3" fmla="*/ 176491 w 234250"/>
                  <a:gd name="connsiteY3" fmla="*/ 7811 h 930154"/>
                  <a:gd name="connsiteX4" fmla="*/ 234250 w 234250"/>
                  <a:gd name="connsiteY4" fmla="*/ 0 h 930154"/>
                  <a:gd name="connsiteX5" fmla="*/ 234247 w 234250"/>
                  <a:gd name="connsiteY5" fmla="*/ 930154 h 930154"/>
                  <a:gd name="connsiteX6" fmla="*/ 147115 w 234250"/>
                  <a:gd name="connsiteY6" fmla="*/ 929359 h 930154"/>
                  <a:gd name="connsiteX7" fmla="*/ 93934 w 234250"/>
                  <a:gd name="connsiteY7" fmla="*/ 928565 h 930154"/>
                  <a:gd name="connsiteX8" fmla="*/ 43134 w 234250"/>
                  <a:gd name="connsiteY8" fmla="*/ 922215 h 930154"/>
                  <a:gd name="connsiteX9" fmla="*/ 0 w 234250"/>
                  <a:gd name="connsiteY9" fmla="*/ 930154 h 930154"/>
                  <a:gd name="connsiteX10" fmla="*/ 0 w 234250"/>
                  <a:gd name="connsiteY10" fmla="*/ 9528 h 930154"/>
                  <a:gd name="connsiteX0" fmla="*/ 0 w 234250"/>
                  <a:gd name="connsiteY0" fmla="*/ 9528 h 930154"/>
                  <a:gd name="connsiteX1" fmla="*/ 65360 w 234250"/>
                  <a:gd name="connsiteY1" fmla="*/ 20511 h 930154"/>
                  <a:gd name="connsiteX2" fmla="*/ 112988 w 234250"/>
                  <a:gd name="connsiteY2" fmla="*/ 1462 h 930154"/>
                  <a:gd name="connsiteX3" fmla="*/ 176491 w 234250"/>
                  <a:gd name="connsiteY3" fmla="*/ 7811 h 930154"/>
                  <a:gd name="connsiteX4" fmla="*/ 234250 w 234250"/>
                  <a:gd name="connsiteY4" fmla="*/ 0 h 930154"/>
                  <a:gd name="connsiteX5" fmla="*/ 234247 w 234250"/>
                  <a:gd name="connsiteY5" fmla="*/ 930154 h 930154"/>
                  <a:gd name="connsiteX6" fmla="*/ 147115 w 234250"/>
                  <a:gd name="connsiteY6" fmla="*/ 919834 h 930154"/>
                  <a:gd name="connsiteX7" fmla="*/ 93934 w 234250"/>
                  <a:gd name="connsiteY7" fmla="*/ 928565 h 930154"/>
                  <a:gd name="connsiteX8" fmla="*/ 43134 w 234250"/>
                  <a:gd name="connsiteY8" fmla="*/ 922215 h 930154"/>
                  <a:gd name="connsiteX9" fmla="*/ 0 w 234250"/>
                  <a:gd name="connsiteY9" fmla="*/ 930154 h 930154"/>
                  <a:gd name="connsiteX10" fmla="*/ 0 w 234250"/>
                  <a:gd name="connsiteY10" fmla="*/ 9528 h 930154"/>
                  <a:gd name="connsiteX0" fmla="*/ 0 w 234250"/>
                  <a:gd name="connsiteY0" fmla="*/ 9528 h 930154"/>
                  <a:gd name="connsiteX1" fmla="*/ 65360 w 234250"/>
                  <a:gd name="connsiteY1" fmla="*/ 20511 h 930154"/>
                  <a:gd name="connsiteX2" fmla="*/ 112988 w 234250"/>
                  <a:gd name="connsiteY2" fmla="*/ 1462 h 930154"/>
                  <a:gd name="connsiteX3" fmla="*/ 176491 w 234250"/>
                  <a:gd name="connsiteY3" fmla="*/ 7811 h 930154"/>
                  <a:gd name="connsiteX4" fmla="*/ 234250 w 234250"/>
                  <a:gd name="connsiteY4" fmla="*/ 0 h 930154"/>
                  <a:gd name="connsiteX5" fmla="*/ 234247 w 234250"/>
                  <a:gd name="connsiteY5" fmla="*/ 930154 h 930154"/>
                  <a:gd name="connsiteX6" fmla="*/ 189978 w 234250"/>
                  <a:gd name="connsiteY6" fmla="*/ 924596 h 930154"/>
                  <a:gd name="connsiteX7" fmla="*/ 147115 w 234250"/>
                  <a:gd name="connsiteY7" fmla="*/ 919834 h 930154"/>
                  <a:gd name="connsiteX8" fmla="*/ 93934 w 234250"/>
                  <a:gd name="connsiteY8" fmla="*/ 928565 h 930154"/>
                  <a:gd name="connsiteX9" fmla="*/ 43134 w 234250"/>
                  <a:gd name="connsiteY9" fmla="*/ 922215 h 930154"/>
                  <a:gd name="connsiteX10" fmla="*/ 0 w 234250"/>
                  <a:gd name="connsiteY10" fmla="*/ 930154 h 930154"/>
                  <a:gd name="connsiteX11" fmla="*/ 0 w 234250"/>
                  <a:gd name="connsiteY11" fmla="*/ 9528 h 930154"/>
                  <a:gd name="connsiteX0" fmla="*/ 0 w 234250"/>
                  <a:gd name="connsiteY0" fmla="*/ 9528 h 930154"/>
                  <a:gd name="connsiteX1" fmla="*/ 65360 w 234250"/>
                  <a:gd name="connsiteY1" fmla="*/ 20511 h 930154"/>
                  <a:gd name="connsiteX2" fmla="*/ 112988 w 234250"/>
                  <a:gd name="connsiteY2" fmla="*/ 1462 h 930154"/>
                  <a:gd name="connsiteX3" fmla="*/ 176491 w 234250"/>
                  <a:gd name="connsiteY3" fmla="*/ 7811 h 930154"/>
                  <a:gd name="connsiteX4" fmla="*/ 234250 w 234250"/>
                  <a:gd name="connsiteY4" fmla="*/ 0 h 930154"/>
                  <a:gd name="connsiteX5" fmla="*/ 234247 w 234250"/>
                  <a:gd name="connsiteY5" fmla="*/ 930154 h 930154"/>
                  <a:gd name="connsiteX6" fmla="*/ 206647 w 234250"/>
                  <a:gd name="connsiteY6" fmla="*/ 924596 h 930154"/>
                  <a:gd name="connsiteX7" fmla="*/ 189978 w 234250"/>
                  <a:gd name="connsiteY7" fmla="*/ 924596 h 930154"/>
                  <a:gd name="connsiteX8" fmla="*/ 147115 w 234250"/>
                  <a:gd name="connsiteY8" fmla="*/ 919834 h 930154"/>
                  <a:gd name="connsiteX9" fmla="*/ 93934 w 234250"/>
                  <a:gd name="connsiteY9" fmla="*/ 928565 h 930154"/>
                  <a:gd name="connsiteX10" fmla="*/ 43134 w 234250"/>
                  <a:gd name="connsiteY10" fmla="*/ 922215 h 930154"/>
                  <a:gd name="connsiteX11" fmla="*/ 0 w 234250"/>
                  <a:gd name="connsiteY11" fmla="*/ 930154 h 930154"/>
                  <a:gd name="connsiteX12" fmla="*/ 0 w 234250"/>
                  <a:gd name="connsiteY12" fmla="*/ 9528 h 930154"/>
                  <a:gd name="connsiteX0" fmla="*/ 0 w 234250"/>
                  <a:gd name="connsiteY0" fmla="*/ 9528 h 930154"/>
                  <a:gd name="connsiteX1" fmla="*/ 65360 w 234250"/>
                  <a:gd name="connsiteY1" fmla="*/ 20511 h 930154"/>
                  <a:gd name="connsiteX2" fmla="*/ 112988 w 234250"/>
                  <a:gd name="connsiteY2" fmla="*/ 1462 h 930154"/>
                  <a:gd name="connsiteX3" fmla="*/ 176491 w 234250"/>
                  <a:gd name="connsiteY3" fmla="*/ 7811 h 930154"/>
                  <a:gd name="connsiteX4" fmla="*/ 234250 w 234250"/>
                  <a:gd name="connsiteY4" fmla="*/ 0 h 930154"/>
                  <a:gd name="connsiteX5" fmla="*/ 234247 w 234250"/>
                  <a:gd name="connsiteY5" fmla="*/ 930154 h 930154"/>
                  <a:gd name="connsiteX6" fmla="*/ 206647 w 234250"/>
                  <a:gd name="connsiteY6" fmla="*/ 924596 h 930154"/>
                  <a:gd name="connsiteX7" fmla="*/ 147115 w 234250"/>
                  <a:gd name="connsiteY7" fmla="*/ 919834 h 930154"/>
                  <a:gd name="connsiteX8" fmla="*/ 93934 w 234250"/>
                  <a:gd name="connsiteY8" fmla="*/ 928565 h 930154"/>
                  <a:gd name="connsiteX9" fmla="*/ 43134 w 234250"/>
                  <a:gd name="connsiteY9" fmla="*/ 922215 h 930154"/>
                  <a:gd name="connsiteX10" fmla="*/ 0 w 234250"/>
                  <a:gd name="connsiteY10" fmla="*/ 930154 h 930154"/>
                  <a:gd name="connsiteX11" fmla="*/ 0 w 234250"/>
                  <a:gd name="connsiteY11" fmla="*/ 9528 h 930154"/>
                  <a:gd name="connsiteX0" fmla="*/ 0 w 234250"/>
                  <a:gd name="connsiteY0" fmla="*/ 9528 h 930154"/>
                  <a:gd name="connsiteX1" fmla="*/ 65360 w 234250"/>
                  <a:gd name="connsiteY1" fmla="*/ 20511 h 930154"/>
                  <a:gd name="connsiteX2" fmla="*/ 112988 w 234250"/>
                  <a:gd name="connsiteY2" fmla="*/ 1462 h 930154"/>
                  <a:gd name="connsiteX3" fmla="*/ 176491 w 234250"/>
                  <a:gd name="connsiteY3" fmla="*/ 7811 h 930154"/>
                  <a:gd name="connsiteX4" fmla="*/ 234250 w 234250"/>
                  <a:gd name="connsiteY4" fmla="*/ 0 h 930154"/>
                  <a:gd name="connsiteX5" fmla="*/ 234247 w 234250"/>
                  <a:gd name="connsiteY5" fmla="*/ 930154 h 930154"/>
                  <a:gd name="connsiteX6" fmla="*/ 147115 w 234250"/>
                  <a:gd name="connsiteY6" fmla="*/ 919834 h 930154"/>
                  <a:gd name="connsiteX7" fmla="*/ 93934 w 234250"/>
                  <a:gd name="connsiteY7" fmla="*/ 928565 h 930154"/>
                  <a:gd name="connsiteX8" fmla="*/ 43134 w 234250"/>
                  <a:gd name="connsiteY8" fmla="*/ 922215 h 930154"/>
                  <a:gd name="connsiteX9" fmla="*/ 0 w 234250"/>
                  <a:gd name="connsiteY9" fmla="*/ 930154 h 930154"/>
                  <a:gd name="connsiteX10" fmla="*/ 0 w 234250"/>
                  <a:gd name="connsiteY10" fmla="*/ 9528 h 930154"/>
                  <a:gd name="connsiteX0" fmla="*/ 0 w 234250"/>
                  <a:gd name="connsiteY0" fmla="*/ 9528 h 930154"/>
                  <a:gd name="connsiteX1" fmla="*/ 65360 w 234250"/>
                  <a:gd name="connsiteY1" fmla="*/ 20511 h 930154"/>
                  <a:gd name="connsiteX2" fmla="*/ 112988 w 234250"/>
                  <a:gd name="connsiteY2" fmla="*/ 1462 h 930154"/>
                  <a:gd name="connsiteX3" fmla="*/ 176491 w 234250"/>
                  <a:gd name="connsiteY3" fmla="*/ 7811 h 930154"/>
                  <a:gd name="connsiteX4" fmla="*/ 234250 w 234250"/>
                  <a:gd name="connsiteY4" fmla="*/ 0 h 930154"/>
                  <a:gd name="connsiteX5" fmla="*/ 234247 w 234250"/>
                  <a:gd name="connsiteY5" fmla="*/ 930154 h 930154"/>
                  <a:gd name="connsiteX6" fmla="*/ 180452 w 234250"/>
                  <a:gd name="connsiteY6" fmla="*/ 917452 h 930154"/>
                  <a:gd name="connsiteX7" fmla="*/ 93934 w 234250"/>
                  <a:gd name="connsiteY7" fmla="*/ 928565 h 930154"/>
                  <a:gd name="connsiteX8" fmla="*/ 43134 w 234250"/>
                  <a:gd name="connsiteY8" fmla="*/ 922215 h 930154"/>
                  <a:gd name="connsiteX9" fmla="*/ 0 w 234250"/>
                  <a:gd name="connsiteY9" fmla="*/ 930154 h 930154"/>
                  <a:gd name="connsiteX10" fmla="*/ 0 w 234250"/>
                  <a:gd name="connsiteY10" fmla="*/ 9528 h 930154"/>
                  <a:gd name="connsiteX0" fmla="*/ 0 w 234250"/>
                  <a:gd name="connsiteY0" fmla="*/ 9528 h 933328"/>
                  <a:gd name="connsiteX1" fmla="*/ 65360 w 234250"/>
                  <a:gd name="connsiteY1" fmla="*/ 20511 h 933328"/>
                  <a:gd name="connsiteX2" fmla="*/ 112988 w 234250"/>
                  <a:gd name="connsiteY2" fmla="*/ 1462 h 933328"/>
                  <a:gd name="connsiteX3" fmla="*/ 176491 w 234250"/>
                  <a:gd name="connsiteY3" fmla="*/ 7811 h 933328"/>
                  <a:gd name="connsiteX4" fmla="*/ 234250 w 234250"/>
                  <a:gd name="connsiteY4" fmla="*/ 0 h 933328"/>
                  <a:gd name="connsiteX5" fmla="*/ 234247 w 234250"/>
                  <a:gd name="connsiteY5" fmla="*/ 930154 h 933328"/>
                  <a:gd name="connsiteX6" fmla="*/ 180452 w 234250"/>
                  <a:gd name="connsiteY6" fmla="*/ 917452 h 933328"/>
                  <a:gd name="connsiteX7" fmla="*/ 117747 w 234250"/>
                  <a:gd name="connsiteY7" fmla="*/ 933328 h 933328"/>
                  <a:gd name="connsiteX8" fmla="*/ 43134 w 234250"/>
                  <a:gd name="connsiteY8" fmla="*/ 922215 h 933328"/>
                  <a:gd name="connsiteX9" fmla="*/ 0 w 234250"/>
                  <a:gd name="connsiteY9" fmla="*/ 930154 h 933328"/>
                  <a:gd name="connsiteX10" fmla="*/ 0 w 234250"/>
                  <a:gd name="connsiteY10" fmla="*/ 9528 h 93332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234250" h="933328">
                    <a:moveTo>
                      <a:pt x="0" y="9528"/>
                    </a:moveTo>
                    <a:lnTo>
                      <a:pt x="65360" y="20511"/>
                    </a:lnTo>
                    <a:lnTo>
                      <a:pt x="112988" y="1462"/>
                    </a:lnTo>
                    <a:lnTo>
                      <a:pt x="176491" y="7811"/>
                    </a:lnTo>
                    <a:lnTo>
                      <a:pt x="234250" y="0"/>
                    </a:lnTo>
                    <a:cubicBezTo>
                      <a:pt x="234249" y="310051"/>
                      <a:pt x="234248" y="620103"/>
                      <a:pt x="234247" y="930154"/>
                    </a:cubicBezTo>
                    <a:lnTo>
                      <a:pt x="180452" y="917452"/>
                    </a:lnTo>
                    <a:lnTo>
                      <a:pt x="117747" y="933328"/>
                    </a:lnTo>
                    <a:lnTo>
                      <a:pt x="43134" y="922215"/>
                    </a:lnTo>
                    <a:lnTo>
                      <a:pt x="0" y="930154"/>
                    </a:lnTo>
                    <a:lnTo>
                      <a:pt x="0" y="9528"/>
                    </a:lnTo>
                    <a:close/>
                  </a:path>
                </a:pathLst>
              </a:custGeom>
              <a:blipFill dpi="0" rotWithShape="1">
                <a:blip r:embed="rId5">
                  <a:alphaModFix amt="55000"/>
                </a:blip>
                <a:srcRect/>
                <a:stretch>
                  <a:fillRect/>
                </a:stretch>
              </a:blipFill>
              <a:ln w="3175">
                <a:solidFill>
                  <a:schemeClr val="bg1">
                    <a:lumMod val="8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</p:grpSp>
      <p:pic>
        <p:nvPicPr>
          <p:cNvPr id="3" name="Picture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53639" y="2431267"/>
            <a:ext cx="5092489" cy="785474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10330" y="3259764"/>
            <a:ext cx="3015858" cy="2991339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220372" y="3344782"/>
            <a:ext cx="2506659" cy="280596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821215" y="3340757"/>
            <a:ext cx="2867025" cy="2800350"/>
          </a:xfrm>
          <a:prstGeom prst="rect">
            <a:avLst/>
          </a:prstGeom>
        </p:spPr>
      </p:pic>
      <p:pic>
        <p:nvPicPr>
          <p:cNvPr id="47" name="Picture 46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43270" y="3934865"/>
            <a:ext cx="2942868" cy="2501504"/>
          </a:xfrm>
          <a:prstGeom prst="rect">
            <a:avLst/>
          </a:prstGeom>
        </p:spPr>
      </p:pic>
      <p:pic>
        <p:nvPicPr>
          <p:cNvPr id="48" name="Picture 47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831255" y="3810575"/>
            <a:ext cx="2942868" cy="2750084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048392" y="3959418"/>
            <a:ext cx="2942868" cy="2750084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6651048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Rectangle 33"/>
          <p:cNvSpPr/>
          <p:nvPr/>
        </p:nvSpPr>
        <p:spPr>
          <a:xfrm>
            <a:off x="93663" y="122238"/>
            <a:ext cx="9005887" cy="44450"/>
          </a:xfrm>
          <a:prstGeom prst="rect">
            <a:avLst/>
          </a:prstGeom>
          <a:gradFill flip="none" rotWithShape="1">
            <a:gsLst>
              <a:gs pos="0">
                <a:srgbClr val="065978"/>
              </a:gs>
              <a:gs pos="75000">
                <a:schemeClr val="bg1">
                  <a:lumMod val="95000"/>
                </a:schemeClr>
              </a:gs>
              <a:gs pos="100000">
                <a:schemeClr val="bg1"/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363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1267" name="Rectangle 14"/>
          <p:cNvSpPr>
            <a:spLocks noChangeArrowheads="1"/>
          </p:cNvSpPr>
          <p:nvPr/>
        </p:nvSpPr>
        <p:spPr bwMode="auto">
          <a:xfrm>
            <a:off x="688975" y="1169988"/>
            <a:ext cx="82677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 i="1" dirty="0">
                <a:latin typeface="Gill Sans MT" panose="020B0502020104020203" pitchFamily="34" charset="0"/>
              </a:rPr>
              <a:t>Equations help us find solution to complex and </a:t>
            </a:r>
            <a:r>
              <a:rPr lang="en-US" altLang="en-US" sz="2200" i="1" dirty="0">
                <a:latin typeface="Gill Sans MT" panose="020B0502020104020203" pitchFamily="34" charset="0"/>
              </a:rPr>
              <a:t>real world problems in short time.</a:t>
            </a:r>
          </a:p>
        </p:txBody>
      </p:sp>
      <p:sp>
        <p:nvSpPr>
          <p:cNvPr id="11268" name="Rectangle 14"/>
          <p:cNvSpPr>
            <a:spLocks noChangeArrowheads="1"/>
          </p:cNvSpPr>
          <p:nvPr/>
        </p:nvSpPr>
        <p:spPr bwMode="auto">
          <a:xfrm>
            <a:off x="688975" y="3144838"/>
            <a:ext cx="82677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 i="1" dirty="0">
                <a:latin typeface="Gill Sans MT" panose="020B0502020104020203" pitchFamily="34" charset="0"/>
              </a:rPr>
              <a:t>Knowing how to solve equations will help you do well on tests.</a:t>
            </a:r>
          </a:p>
        </p:txBody>
      </p:sp>
      <p:sp>
        <p:nvSpPr>
          <p:cNvPr id="45" name="Oval 44"/>
          <p:cNvSpPr/>
          <p:nvPr/>
        </p:nvSpPr>
        <p:spPr bwMode="auto">
          <a:xfrm>
            <a:off x="238125" y="1195388"/>
            <a:ext cx="379413" cy="379412"/>
          </a:xfrm>
          <a:prstGeom prst="ellipse">
            <a:avLst/>
          </a:prstGeom>
          <a:solidFill>
            <a:srgbClr val="06597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defTabSz="914363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dirty="0">
                <a:latin typeface="Gill Sans MT" pitchFamily="34" charset="0"/>
              </a:rPr>
              <a:t>1</a:t>
            </a:r>
          </a:p>
        </p:txBody>
      </p:sp>
      <p:sp>
        <p:nvSpPr>
          <p:cNvPr id="29" name="Oval 28"/>
          <p:cNvSpPr/>
          <p:nvPr/>
        </p:nvSpPr>
        <p:spPr bwMode="auto">
          <a:xfrm>
            <a:off x="238125" y="3155950"/>
            <a:ext cx="379413" cy="379413"/>
          </a:xfrm>
          <a:prstGeom prst="ellipse">
            <a:avLst/>
          </a:prstGeom>
          <a:solidFill>
            <a:srgbClr val="06597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defTabSz="914363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dirty="0">
                <a:latin typeface="Gill Sans MT" pitchFamily="34" charset="0"/>
              </a:rPr>
              <a:t>2</a:t>
            </a:r>
          </a:p>
        </p:txBody>
      </p:sp>
      <p:sp>
        <p:nvSpPr>
          <p:cNvPr id="25" name="Rectangle 126"/>
          <p:cNvSpPr/>
          <p:nvPr/>
        </p:nvSpPr>
        <p:spPr>
          <a:xfrm>
            <a:off x="0" y="0"/>
            <a:ext cx="1735138" cy="247650"/>
          </a:xfrm>
          <a:custGeom>
            <a:avLst/>
            <a:gdLst/>
            <a:ahLst/>
            <a:cxnLst/>
            <a:rect l="l" t="t" r="r" b="b"/>
            <a:pathLst>
              <a:path w="1734382" h="247650">
                <a:moveTo>
                  <a:pt x="1633408" y="0"/>
                </a:moveTo>
                <a:lnTo>
                  <a:pt x="1633719" y="381"/>
                </a:lnTo>
                <a:lnTo>
                  <a:pt x="1635717" y="381"/>
                </a:lnTo>
                <a:lnTo>
                  <a:pt x="1635717" y="2832"/>
                </a:lnTo>
                <a:lnTo>
                  <a:pt x="1734382" y="123825"/>
                </a:lnTo>
                <a:lnTo>
                  <a:pt x="1635717" y="244818"/>
                </a:lnTo>
                <a:lnTo>
                  <a:pt x="1635717" y="247269"/>
                </a:lnTo>
                <a:lnTo>
                  <a:pt x="1633719" y="247269"/>
                </a:lnTo>
                <a:lnTo>
                  <a:pt x="1633408" y="247650"/>
                </a:lnTo>
                <a:lnTo>
                  <a:pt x="1633408" y="247269"/>
                </a:lnTo>
                <a:lnTo>
                  <a:pt x="0" y="247269"/>
                </a:lnTo>
                <a:lnTo>
                  <a:pt x="0" y="381"/>
                </a:lnTo>
                <a:lnTo>
                  <a:pt x="1633408" y="381"/>
                </a:lnTo>
                <a:close/>
              </a:path>
            </a:pathLst>
          </a:custGeom>
          <a:solidFill>
            <a:srgbClr val="065978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Ins="18288" anchor="ctr"/>
          <a:lstStyle/>
          <a:p>
            <a:pPr>
              <a:defRPr/>
            </a:pPr>
            <a:r>
              <a:rPr lang="en-US" sz="1200" b="1" dirty="0">
                <a:solidFill>
                  <a:schemeClr val="bg1"/>
                </a:solidFill>
                <a:latin typeface="Gill Sans MT" pitchFamily="34" charset="0"/>
              </a:rPr>
              <a:t>Relevance</a:t>
            </a:r>
          </a:p>
        </p:txBody>
      </p:sp>
      <p:sp>
        <p:nvSpPr>
          <p:cNvPr id="21" name="AutoShape 7"/>
          <p:cNvSpPr>
            <a:spLocks noChangeArrowheads="1"/>
          </p:cNvSpPr>
          <p:nvPr/>
        </p:nvSpPr>
        <p:spPr bwMode="auto">
          <a:xfrm>
            <a:off x="690400" y="3563365"/>
            <a:ext cx="5462588" cy="2747963"/>
          </a:xfrm>
          <a:prstGeom prst="roundRect">
            <a:avLst>
              <a:gd name="adj" fmla="val 7407"/>
            </a:avLst>
          </a:prstGeom>
          <a:noFill/>
          <a:ln w="19050" algn="ctr">
            <a:noFill/>
            <a:round/>
            <a:headEnd/>
            <a:tailEnd/>
          </a:ln>
          <a:effectLst/>
        </p:spPr>
        <p:txBody>
          <a:bodyPr/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200" b="1" kern="0" dirty="0">
                <a:solidFill>
                  <a:srgbClr val="000000"/>
                </a:solidFill>
                <a:latin typeface="Arial" pitchFamily="34" charset="0"/>
              </a:rPr>
              <a:t>Sample Test Question:</a:t>
            </a:r>
          </a:p>
        </p:txBody>
      </p:sp>
      <p:grpSp>
        <p:nvGrpSpPr>
          <p:cNvPr id="11274" name="Group 1"/>
          <p:cNvGrpSpPr>
            <a:grpSpLocks/>
          </p:cNvGrpSpPr>
          <p:nvPr/>
        </p:nvGrpSpPr>
        <p:grpSpPr bwMode="auto">
          <a:xfrm>
            <a:off x="409413" y="3514153"/>
            <a:ext cx="5857875" cy="2857500"/>
            <a:chOff x="1434455" y="3543370"/>
            <a:chExt cx="2938162" cy="1848387"/>
          </a:xfrm>
        </p:grpSpPr>
        <p:pic>
          <p:nvPicPr>
            <p:cNvPr id="11323" name="Picture 66" descr="C:\Documents and Settings\jim\Desktop\My Stuff\Graphics\hd-blogshapes\line-horiz-black2.png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34455" y="3557274"/>
              <a:ext cx="2938162" cy="71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324" name="Picture 66" descr="C:\Documents and Settings\jim\Desktop\My Stuff\Graphics\hd-blogshapes\line-horiz-black2.png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34455" y="5281904"/>
              <a:ext cx="2938162" cy="752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325" name="Picture 66" descr="C:\Documents and Settings\jim\Desktop\My Stuff\Graphics\hd-blogshapes\line-horiz-black2.png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5400000">
              <a:off x="634457" y="4439184"/>
              <a:ext cx="1845918" cy="542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1326" name="Picture 66" descr="C:\Documents and Settings\jim\Desktop\My Stuff\Graphics\hd-blogshapes\line-horiz-black2.png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400000">
              <a:off x="3394610" y="4441653"/>
              <a:ext cx="1845918" cy="542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53" name="Rectangle 21"/>
          <p:cNvSpPr>
            <a:spLocks noChangeArrowheads="1"/>
          </p:cNvSpPr>
          <p:nvPr/>
        </p:nvSpPr>
        <p:spPr bwMode="auto">
          <a:xfrm>
            <a:off x="6350" y="144463"/>
            <a:ext cx="9144000" cy="9848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defTabSz="914400">
              <a:spcBef>
                <a:spcPts val="0"/>
              </a:spcBef>
              <a:tabLst>
                <a:tab pos="-57150" algn="l"/>
              </a:tabLst>
              <a:defRPr/>
            </a:pPr>
            <a:endParaRPr lang="en-US" sz="400" dirty="0">
              <a:solidFill>
                <a:srgbClr val="000000"/>
              </a:solidFill>
              <a:latin typeface="Arial Narrow" panose="020B0606020202030204" pitchFamily="34" charset="0"/>
              <a:cs typeface="Times New Roman" pitchFamily="18" charset="0"/>
            </a:endParaRPr>
          </a:p>
          <a:p>
            <a:r>
              <a:rPr lang="en-US" dirty="0">
                <a:latin typeface="Arial Narrow" panose="020B0606020202030204" pitchFamily="34" charset="0"/>
              </a:rPr>
              <a:t>The words </a:t>
            </a:r>
            <a:r>
              <a:rPr lang="en-US" b="1" i="1" dirty="0">
                <a:latin typeface="Arial Narrow" panose="020B0606020202030204" pitchFamily="34" charset="0"/>
              </a:rPr>
              <a:t>equation</a:t>
            </a:r>
            <a:r>
              <a:rPr lang="en-US" b="1" dirty="0">
                <a:latin typeface="Arial Narrow" panose="020B0606020202030204" pitchFamily="34" charset="0"/>
              </a:rPr>
              <a:t>, </a:t>
            </a:r>
            <a:r>
              <a:rPr lang="en-US" b="1" i="1" dirty="0">
                <a:latin typeface="Arial Narrow" panose="020B0606020202030204" pitchFamily="34" charset="0"/>
              </a:rPr>
              <a:t>equal</a:t>
            </a:r>
            <a:r>
              <a:rPr lang="en-US" b="1" dirty="0">
                <a:latin typeface="Arial Narrow" panose="020B0606020202030204" pitchFamily="34" charset="0"/>
              </a:rPr>
              <a:t>, </a:t>
            </a:r>
            <a:r>
              <a:rPr lang="en-US" b="1" i="1" dirty="0">
                <a:latin typeface="Arial Narrow" panose="020B0606020202030204" pitchFamily="34" charset="0"/>
              </a:rPr>
              <a:t>equality</a:t>
            </a:r>
            <a:r>
              <a:rPr lang="en-US" b="1" dirty="0">
                <a:latin typeface="Arial Narrow" panose="020B0606020202030204" pitchFamily="34" charset="0"/>
              </a:rPr>
              <a:t>, </a:t>
            </a:r>
            <a:r>
              <a:rPr lang="en-US" dirty="0">
                <a:latin typeface="Arial Narrow" panose="020B0606020202030204" pitchFamily="34" charset="0"/>
              </a:rPr>
              <a:t>and </a:t>
            </a:r>
            <a:r>
              <a:rPr lang="en-US" b="1" i="1" dirty="0">
                <a:latin typeface="Arial Narrow" panose="020B0606020202030204" pitchFamily="34" charset="0"/>
              </a:rPr>
              <a:t>equivalent </a:t>
            </a:r>
          </a:p>
          <a:p>
            <a:r>
              <a:rPr lang="en-US" dirty="0">
                <a:latin typeface="Arial Narrow" panose="020B0606020202030204" pitchFamily="34" charset="0"/>
              </a:rPr>
              <a:t>all share the same root (</a:t>
            </a:r>
            <a:r>
              <a:rPr lang="en-US" b="1" i="1" dirty="0" err="1">
                <a:latin typeface="Arial Narrow" panose="020B0606020202030204" pitchFamily="34" charset="0"/>
              </a:rPr>
              <a:t>equ</a:t>
            </a:r>
            <a:r>
              <a:rPr lang="en-US" dirty="0">
                <a:latin typeface="Arial Narrow" panose="020B0606020202030204" pitchFamily="34" charset="0"/>
              </a:rPr>
              <a:t>) and they all have to do </a:t>
            </a:r>
          </a:p>
          <a:p>
            <a:r>
              <a:rPr lang="en-US" dirty="0">
                <a:latin typeface="Arial Narrow" panose="020B0606020202030204" pitchFamily="34" charset="0"/>
              </a:rPr>
              <a:t>with being </a:t>
            </a:r>
            <a:r>
              <a:rPr lang="en-US" i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equal </a:t>
            </a:r>
            <a:r>
              <a:rPr lang="en-US" b="1" i="1" dirty="0">
                <a:latin typeface="Arial Narrow" panose="020B0606020202030204" pitchFamily="34" charset="0"/>
              </a:rPr>
              <a:t>(=)</a:t>
            </a:r>
            <a:r>
              <a:rPr lang="en-US" dirty="0">
                <a:latin typeface="Arial Narrow" panose="020B0606020202030204" pitchFamily="34" charset="0"/>
              </a:rPr>
              <a:t>, or the same.</a:t>
            </a:r>
            <a:endParaRPr lang="en-US" sz="1400" dirty="0">
              <a:solidFill>
                <a:srgbClr val="000000"/>
              </a:solidFill>
              <a:latin typeface="Arial Narrow" pitchFamily="34" charset="0"/>
              <a:cs typeface="Times New Roman" pitchFamily="18" charset="0"/>
            </a:endParaRPr>
          </a:p>
        </p:txBody>
      </p:sp>
      <p:sp>
        <p:nvSpPr>
          <p:cNvPr id="84" name="Rectangle 21"/>
          <p:cNvSpPr/>
          <p:nvPr/>
        </p:nvSpPr>
        <p:spPr bwMode="auto">
          <a:xfrm>
            <a:off x="2723009" y="1828677"/>
            <a:ext cx="6010275" cy="973809"/>
          </a:xfrm>
          <a:custGeom>
            <a:avLst/>
            <a:gdLst>
              <a:gd name="connsiteX0" fmla="*/ 0 w 2148868"/>
              <a:gd name="connsiteY0" fmla="*/ 0 h 1694881"/>
              <a:gd name="connsiteX1" fmla="*/ 2148868 w 2148868"/>
              <a:gd name="connsiteY1" fmla="*/ 0 h 1694881"/>
              <a:gd name="connsiteX2" fmla="*/ 2148868 w 2148868"/>
              <a:gd name="connsiteY2" fmla="*/ 1694881 h 1694881"/>
              <a:gd name="connsiteX3" fmla="*/ 0 w 2148868"/>
              <a:gd name="connsiteY3" fmla="*/ 1694881 h 1694881"/>
              <a:gd name="connsiteX4" fmla="*/ 0 w 2148868"/>
              <a:gd name="connsiteY4" fmla="*/ 0 h 1694881"/>
              <a:gd name="connsiteX0" fmla="*/ 0 w 2148868"/>
              <a:gd name="connsiteY0" fmla="*/ 0 h 1694881"/>
              <a:gd name="connsiteX1" fmla="*/ 2148868 w 2148868"/>
              <a:gd name="connsiteY1" fmla="*/ 0 h 1694881"/>
              <a:gd name="connsiteX2" fmla="*/ 2148868 w 2148868"/>
              <a:gd name="connsiteY2" fmla="*/ 1694881 h 1694881"/>
              <a:gd name="connsiteX3" fmla="*/ 0 w 2148868"/>
              <a:gd name="connsiteY3" fmla="*/ 1694881 h 1694881"/>
              <a:gd name="connsiteX4" fmla="*/ 0 w 2148868"/>
              <a:gd name="connsiteY4" fmla="*/ 0 h 1694881"/>
              <a:gd name="connsiteX0" fmla="*/ 0 w 2148868"/>
              <a:gd name="connsiteY0" fmla="*/ 0 h 1694881"/>
              <a:gd name="connsiteX1" fmla="*/ 2148868 w 2148868"/>
              <a:gd name="connsiteY1" fmla="*/ 0 h 1694881"/>
              <a:gd name="connsiteX2" fmla="*/ 2148868 w 2148868"/>
              <a:gd name="connsiteY2" fmla="*/ 1694881 h 1694881"/>
              <a:gd name="connsiteX3" fmla="*/ 0 w 2148868"/>
              <a:gd name="connsiteY3" fmla="*/ 1694881 h 1694881"/>
              <a:gd name="connsiteX4" fmla="*/ 0 w 2148868"/>
              <a:gd name="connsiteY4" fmla="*/ 0 h 1694881"/>
              <a:gd name="connsiteX0" fmla="*/ 0 w 2148868"/>
              <a:gd name="connsiteY0" fmla="*/ 0 h 1694881"/>
              <a:gd name="connsiteX1" fmla="*/ 2148868 w 2148868"/>
              <a:gd name="connsiteY1" fmla="*/ 0 h 1694881"/>
              <a:gd name="connsiteX2" fmla="*/ 2148868 w 2148868"/>
              <a:gd name="connsiteY2" fmla="*/ 1694881 h 1694881"/>
              <a:gd name="connsiteX3" fmla="*/ 0 w 2148868"/>
              <a:gd name="connsiteY3" fmla="*/ 1694881 h 1694881"/>
              <a:gd name="connsiteX4" fmla="*/ 0 w 2148868"/>
              <a:gd name="connsiteY4" fmla="*/ 0 h 1694881"/>
              <a:gd name="connsiteX0" fmla="*/ 0 w 2148868"/>
              <a:gd name="connsiteY0" fmla="*/ 0 h 1694881"/>
              <a:gd name="connsiteX1" fmla="*/ 2148868 w 2148868"/>
              <a:gd name="connsiteY1" fmla="*/ 0 h 1694881"/>
              <a:gd name="connsiteX2" fmla="*/ 2148868 w 2148868"/>
              <a:gd name="connsiteY2" fmla="*/ 1694881 h 1694881"/>
              <a:gd name="connsiteX3" fmla="*/ 0 w 2148868"/>
              <a:gd name="connsiteY3" fmla="*/ 1694881 h 1694881"/>
              <a:gd name="connsiteX4" fmla="*/ 0 w 2148868"/>
              <a:gd name="connsiteY4" fmla="*/ 0 h 1694881"/>
              <a:gd name="connsiteX0" fmla="*/ 0 w 2148868"/>
              <a:gd name="connsiteY0" fmla="*/ 0 h 1694881"/>
              <a:gd name="connsiteX1" fmla="*/ 2148868 w 2148868"/>
              <a:gd name="connsiteY1" fmla="*/ 0 h 1694881"/>
              <a:gd name="connsiteX2" fmla="*/ 2148868 w 2148868"/>
              <a:gd name="connsiteY2" fmla="*/ 1694881 h 1694881"/>
              <a:gd name="connsiteX3" fmla="*/ 0 w 2148868"/>
              <a:gd name="connsiteY3" fmla="*/ 1694881 h 1694881"/>
              <a:gd name="connsiteX4" fmla="*/ 0 w 2148868"/>
              <a:gd name="connsiteY4" fmla="*/ 0 h 1694881"/>
              <a:gd name="connsiteX0" fmla="*/ 0 w 2148868"/>
              <a:gd name="connsiteY0" fmla="*/ 0 h 1694881"/>
              <a:gd name="connsiteX1" fmla="*/ 2148868 w 2148868"/>
              <a:gd name="connsiteY1" fmla="*/ 0 h 1694881"/>
              <a:gd name="connsiteX2" fmla="*/ 2148868 w 2148868"/>
              <a:gd name="connsiteY2" fmla="*/ 1694881 h 1694881"/>
              <a:gd name="connsiteX3" fmla="*/ 0 w 2148868"/>
              <a:gd name="connsiteY3" fmla="*/ 1694881 h 1694881"/>
              <a:gd name="connsiteX4" fmla="*/ 0 w 2148868"/>
              <a:gd name="connsiteY4" fmla="*/ 0 h 1694881"/>
              <a:gd name="connsiteX0" fmla="*/ 0 w 2148868"/>
              <a:gd name="connsiteY0" fmla="*/ 0 h 1694881"/>
              <a:gd name="connsiteX1" fmla="*/ 2148868 w 2148868"/>
              <a:gd name="connsiteY1" fmla="*/ 0 h 1694881"/>
              <a:gd name="connsiteX2" fmla="*/ 2148868 w 2148868"/>
              <a:gd name="connsiteY2" fmla="*/ 1694881 h 1694881"/>
              <a:gd name="connsiteX3" fmla="*/ 0 w 2148868"/>
              <a:gd name="connsiteY3" fmla="*/ 1694881 h 1694881"/>
              <a:gd name="connsiteX4" fmla="*/ 0 w 2148868"/>
              <a:gd name="connsiteY4" fmla="*/ 0 h 1694881"/>
              <a:gd name="connsiteX0" fmla="*/ 0 w 2148868"/>
              <a:gd name="connsiteY0" fmla="*/ 0 h 1694881"/>
              <a:gd name="connsiteX1" fmla="*/ 2148868 w 2148868"/>
              <a:gd name="connsiteY1" fmla="*/ 0 h 1694881"/>
              <a:gd name="connsiteX2" fmla="*/ 2148868 w 2148868"/>
              <a:gd name="connsiteY2" fmla="*/ 1694881 h 1694881"/>
              <a:gd name="connsiteX3" fmla="*/ 0 w 2148868"/>
              <a:gd name="connsiteY3" fmla="*/ 1694881 h 1694881"/>
              <a:gd name="connsiteX4" fmla="*/ 0 w 2148868"/>
              <a:gd name="connsiteY4" fmla="*/ 0 h 1694881"/>
              <a:gd name="connsiteX0" fmla="*/ 0 w 2148868"/>
              <a:gd name="connsiteY0" fmla="*/ 0 h 1694881"/>
              <a:gd name="connsiteX1" fmla="*/ 2148868 w 2148868"/>
              <a:gd name="connsiteY1" fmla="*/ 0 h 1694881"/>
              <a:gd name="connsiteX2" fmla="*/ 2148868 w 2148868"/>
              <a:gd name="connsiteY2" fmla="*/ 1694881 h 1694881"/>
              <a:gd name="connsiteX3" fmla="*/ 0 w 2148868"/>
              <a:gd name="connsiteY3" fmla="*/ 1694881 h 1694881"/>
              <a:gd name="connsiteX4" fmla="*/ 0 w 2148868"/>
              <a:gd name="connsiteY4" fmla="*/ 0 h 1694881"/>
              <a:gd name="connsiteX0" fmla="*/ 0 w 2148868"/>
              <a:gd name="connsiteY0" fmla="*/ 0 h 1694881"/>
              <a:gd name="connsiteX1" fmla="*/ 2148868 w 2148868"/>
              <a:gd name="connsiteY1" fmla="*/ 0 h 1694881"/>
              <a:gd name="connsiteX2" fmla="*/ 2148868 w 2148868"/>
              <a:gd name="connsiteY2" fmla="*/ 1694881 h 1694881"/>
              <a:gd name="connsiteX3" fmla="*/ 0 w 2148868"/>
              <a:gd name="connsiteY3" fmla="*/ 1694881 h 1694881"/>
              <a:gd name="connsiteX4" fmla="*/ 0 w 2148868"/>
              <a:gd name="connsiteY4" fmla="*/ 0 h 1694881"/>
              <a:gd name="connsiteX0" fmla="*/ 0 w 2148868"/>
              <a:gd name="connsiteY0" fmla="*/ 0 h 1695788"/>
              <a:gd name="connsiteX1" fmla="*/ 2148868 w 2148868"/>
              <a:gd name="connsiteY1" fmla="*/ 0 h 1695788"/>
              <a:gd name="connsiteX2" fmla="*/ 2148868 w 2148868"/>
              <a:gd name="connsiteY2" fmla="*/ 1694881 h 1695788"/>
              <a:gd name="connsiteX3" fmla="*/ 0 w 2148868"/>
              <a:gd name="connsiteY3" fmla="*/ 1694881 h 1695788"/>
              <a:gd name="connsiteX4" fmla="*/ 0 w 2148868"/>
              <a:gd name="connsiteY4" fmla="*/ 0 h 1695788"/>
              <a:gd name="connsiteX0" fmla="*/ 0 w 2148868"/>
              <a:gd name="connsiteY0" fmla="*/ 0 h 1695788"/>
              <a:gd name="connsiteX1" fmla="*/ 2148868 w 2148868"/>
              <a:gd name="connsiteY1" fmla="*/ 0 h 1695788"/>
              <a:gd name="connsiteX2" fmla="*/ 2148868 w 2148868"/>
              <a:gd name="connsiteY2" fmla="*/ 1694881 h 1695788"/>
              <a:gd name="connsiteX3" fmla="*/ 0 w 2148868"/>
              <a:gd name="connsiteY3" fmla="*/ 1694881 h 1695788"/>
              <a:gd name="connsiteX4" fmla="*/ 0 w 2148868"/>
              <a:gd name="connsiteY4" fmla="*/ 0 h 1695788"/>
              <a:gd name="connsiteX0" fmla="*/ 0 w 2148868"/>
              <a:gd name="connsiteY0" fmla="*/ 0 h 1695788"/>
              <a:gd name="connsiteX1" fmla="*/ 2148868 w 2148868"/>
              <a:gd name="connsiteY1" fmla="*/ 0 h 1695788"/>
              <a:gd name="connsiteX2" fmla="*/ 2148868 w 2148868"/>
              <a:gd name="connsiteY2" fmla="*/ 1694881 h 1695788"/>
              <a:gd name="connsiteX3" fmla="*/ 0 w 2148868"/>
              <a:gd name="connsiteY3" fmla="*/ 1694881 h 1695788"/>
              <a:gd name="connsiteX4" fmla="*/ 0 w 2148868"/>
              <a:gd name="connsiteY4" fmla="*/ 0 h 16957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148868" h="1695788">
                <a:moveTo>
                  <a:pt x="0" y="0"/>
                </a:moveTo>
                <a:lnTo>
                  <a:pt x="2148868" y="0"/>
                </a:lnTo>
                <a:cubicBezTo>
                  <a:pt x="2140903" y="626221"/>
                  <a:pt x="2138695" y="1048958"/>
                  <a:pt x="2148868" y="1694881"/>
                </a:cubicBezTo>
                <a:cubicBezTo>
                  <a:pt x="1440199" y="1672021"/>
                  <a:pt x="709966" y="1701157"/>
                  <a:pt x="0" y="1694881"/>
                </a:cubicBezTo>
                <a:cubicBezTo>
                  <a:pt x="7620" y="1129921"/>
                  <a:pt x="2593" y="748742"/>
                  <a:pt x="0" y="0"/>
                </a:cubicBezTo>
                <a:close/>
              </a:path>
            </a:pathLst>
          </a:custGeom>
          <a:gradFill flip="none" rotWithShape="1">
            <a:gsLst>
              <a:gs pos="12000">
                <a:schemeClr val="bg1">
                  <a:lumMod val="95000"/>
                </a:schemeClr>
              </a:gs>
              <a:gs pos="50000">
                <a:schemeClr val="bg1"/>
              </a:gs>
              <a:gs pos="95000">
                <a:schemeClr val="bg1"/>
              </a:gs>
            </a:gsLst>
            <a:lin ang="2700000" scaled="1"/>
            <a:tileRect/>
          </a:gradFill>
          <a:ln w="3175">
            <a:solidFill>
              <a:schemeClr val="bg1">
                <a:lumMod val="7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An airplane </a:t>
            </a:r>
            <a:r>
              <a:rPr lang="en-US" sz="16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descends</a:t>
            </a:r>
            <a:r>
              <a:rPr lang="en-US" sz="16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in altitude from 20,000 feet to 10,000 feet. A gauge at Radar Traffic Control reads that the airplane’s altitude drops 1.8939 miles. </a:t>
            </a:r>
            <a:r>
              <a:rPr lang="en-US" sz="1600" i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How many feet a mile is the plan dropping?</a:t>
            </a:r>
          </a:p>
        </p:txBody>
      </p:sp>
      <p:sp>
        <p:nvSpPr>
          <p:cNvPr id="11308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en-US"/>
              <a:t>Lesson Relevance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5577448" y="69481"/>
            <a:ext cx="2897654" cy="1206697"/>
            <a:chOff x="5112871" y="56018"/>
            <a:chExt cx="2897654" cy="1206697"/>
          </a:xfrm>
        </p:grpSpPr>
        <p:sp>
          <p:nvSpPr>
            <p:cNvPr id="69" name="Rectangle 3"/>
            <p:cNvSpPr/>
            <p:nvPr/>
          </p:nvSpPr>
          <p:spPr bwMode="auto">
            <a:xfrm>
              <a:off x="5115264" y="388355"/>
              <a:ext cx="2746036" cy="874360"/>
            </a:xfrm>
            <a:custGeom>
              <a:avLst/>
              <a:gdLst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849703" h="3036386">
                  <a:moveTo>
                    <a:pt x="0" y="0"/>
                  </a:moveTo>
                  <a:cubicBezTo>
                    <a:pt x="1421020" y="300625"/>
                    <a:pt x="2416156" y="288099"/>
                    <a:pt x="3849703" y="0"/>
                  </a:cubicBezTo>
                  <a:cubicBezTo>
                    <a:pt x="3787062" y="1279048"/>
                    <a:pt x="3804209" y="2087161"/>
                    <a:pt x="3849703" y="3036386"/>
                  </a:cubicBezTo>
                  <a:cubicBezTo>
                    <a:pt x="2516364" y="2911126"/>
                    <a:pt x="1045239" y="2961230"/>
                    <a:pt x="0" y="3036386"/>
                  </a:cubicBezTo>
                  <a:cubicBezTo>
                    <a:pt x="62630" y="1999206"/>
                    <a:pt x="125261" y="1325280"/>
                    <a:pt x="0" y="0"/>
                  </a:cubicBezTo>
                  <a:close/>
                </a:path>
              </a:pathLst>
            </a:custGeom>
            <a:solidFill>
              <a:schemeClr val="tx1">
                <a:alpha val="57000"/>
              </a:schemeClr>
            </a:solidFill>
            <a:ln>
              <a:noFill/>
            </a:ln>
            <a:effectLst>
              <a:softEdge rad="12700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dirty="0"/>
                <a:t> </a:t>
              </a:r>
            </a:p>
          </p:txBody>
        </p:sp>
        <p:grpSp>
          <p:nvGrpSpPr>
            <p:cNvPr id="2" name="Group 1"/>
            <p:cNvGrpSpPr/>
            <p:nvPr/>
          </p:nvGrpSpPr>
          <p:grpSpPr>
            <a:xfrm>
              <a:off x="5112871" y="56018"/>
              <a:ext cx="2897654" cy="991732"/>
              <a:chOff x="5112871" y="56018"/>
              <a:chExt cx="2897654" cy="991732"/>
            </a:xfrm>
          </p:grpSpPr>
          <p:sp>
            <p:nvSpPr>
              <p:cNvPr id="50" name="Rectangle 3"/>
              <p:cNvSpPr/>
              <p:nvPr/>
            </p:nvSpPr>
            <p:spPr bwMode="auto">
              <a:xfrm>
                <a:off x="5214487" y="152147"/>
                <a:ext cx="2608459" cy="874360"/>
              </a:xfrm>
              <a:custGeom>
                <a:avLst/>
                <a:gdLst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849703" h="3036386">
                    <a:moveTo>
                      <a:pt x="0" y="0"/>
                    </a:moveTo>
                    <a:cubicBezTo>
                      <a:pt x="1421020" y="300625"/>
                      <a:pt x="2416156" y="288099"/>
                      <a:pt x="3849703" y="0"/>
                    </a:cubicBezTo>
                    <a:cubicBezTo>
                      <a:pt x="3787062" y="1279048"/>
                      <a:pt x="3804209" y="2087161"/>
                      <a:pt x="3849703" y="3036386"/>
                    </a:cubicBezTo>
                    <a:cubicBezTo>
                      <a:pt x="2516364" y="2911126"/>
                      <a:pt x="1045239" y="2961230"/>
                      <a:pt x="0" y="3036386"/>
                    </a:cubicBezTo>
                    <a:cubicBezTo>
                      <a:pt x="62630" y="1999206"/>
                      <a:pt x="125261" y="1325280"/>
                      <a:pt x="0" y="0"/>
                    </a:cubicBezTo>
                    <a:close/>
                  </a:path>
                </a:pathLst>
              </a:custGeom>
              <a:solidFill>
                <a:schemeClr val="tx1">
                  <a:alpha val="57000"/>
                </a:schemeClr>
              </a:solidFill>
              <a:ln>
                <a:noFill/>
              </a:ln>
              <a:effectLst>
                <a:softEdge rad="127000"/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dirty="0"/>
                  <a:t> </a:t>
                </a:r>
              </a:p>
            </p:txBody>
          </p:sp>
          <p:sp>
            <p:nvSpPr>
              <p:cNvPr id="54" name="Rectangle 21"/>
              <p:cNvSpPr/>
              <p:nvPr/>
            </p:nvSpPr>
            <p:spPr bwMode="auto">
              <a:xfrm>
                <a:off x="5214487" y="143130"/>
                <a:ext cx="2646813" cy="904620"/>
              </a:xfrm>
              <a:custGeom>
                <a:avLst/>
                <a:gdLst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148868" h="1694881">
                    <a:moveTo>
                      <a:pt x="0" y="0"/>
                    </a:moveTo>
                    <a:lnTo>
                      <a:pt x="2148868" y="0"/>
                    </a:lnTo>
                    <a:cubicBezTo>
                      <a:pt x="2134580" y="564960"/>
                      <a:pt x="2135533" y="1048958"/>
                      <a:pt x="2148868" y="1694881"/>
                    </a:cubicBezTo>
                    <a:cubicBezTo>
                      <a:pt x="1440199" y="1672021"/>
                      <a:pt x="716289" y="1664401"/>
                      <a:pt x="0" y="1694881"/>
                    </a:cubicBezTo>
                    <a:cubicBezTo>
                      <a:pt x="7620" y="1129921"/>
                      <a:pt x="15240" y="564960"/>
                      <a:pt x="0" y="0"/>
                    </a:cubicBezTo>
                    <a:close/>
                  </a:path>
                </a:pathLst>
              </a:custGeom>
              <a:gradFill flip="none" rotWithShape="1">
                <a:gsLst>
                  <a:gs pos="17000">
                    <a:srgbClr val="FAF9D6"/>
                  </a:gs>
                  <a:gs pos="50000">
                    <a:srgbClr val="FFFEE2"/>
                  </a:gs>
                  <a:gs pos="88000">
                    <a:srgbClr val="FEFDC7"/>
                  </a:gs>
                </a:gsLst>
                <a:lin ang="2700000" scaled="1"/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dirty="0"/>
                  <a:t> </a:t>
                </a:r>
              </a:p>
            </p:txBody>
          </p:sp>
          <p:grpSp>
            <p:nvGrpSpPr>
              <p:cNvPr id="55" name="Group 5"/>
              <p:cNvGrpSpPr>
                <a:grpSpLocks/>
              </p:cNvGrpSpPr>
              <p:nvPr/>
            </p:nvGrpSpPr>
            <p:grpSpPr bwMode="auto">
              <a:xfrm>
                <a:off x="5190900" y="314691"/>
                <a:ext cx="2483670" cy="338555"/>
                <a:chOff x="2985951" y="2192670"/>
                <a:chExt cx="3371066" cy="232357"/>
              </a:xfrm>
            </p:grpSpPr>
            <p:sp>
              <p:nvSpPr>
                <p:cNvPr id="60" name="Rectangle 59"/>
                <p:cNvSpPr/>
                <p:nvPr/>
              </p:nvSpPr>
              <p:spPr bwMode="auto">
                <a:xfrm>
                  <a:off x="2985951" y="2192670"/>
                  <a:ext cx="1501771" cy="232357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ctr" defTabSz="914400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r>
                    <a:rPr lang="en-US" sz="1600" b="1" kern="0" dirty="0">
                      <a:solidFill>
                        <a:schemeClr val="accent6">
                          <a:lumMod val="75000"/>
                        </a:schemeClr>
                      </a:solidFill>
                      <a:latin typeface="Arial Narrow" pitchFamily="34" charset="0"/>
                    </a:rPr>
                    <a:t>Solving</a:t>
                  </a:r>
                  <a:r>
                    <a:rPr lang="en-US" sz="1600" b="1" kern="0" dirty="0">
                      <a:solidFill>
                        <a:srgbClr val="000000"/>
                      </a:solidFill>
                      <a:latin typeface="Arial Narrow" pitchFamily="34" charset="0"/>
                    </a:rPr>
                    <a:t> </a:t>
                  </a:r>
                  <a:r>
                    <a:rPr lang="en-US" sz="1600" kern="0" dirty="0">
                      <a:solidFill>
                        <a:srgbClr val="000000"/>
                      </a:solidFill>
                      <a:latin typeface="Arial Narrow" pitchFamily="34" charset="0"/>
                    </a:rPr>
                    <a:t>=</a:t>
                  </a:r>
                </a:p>
              </p:txBody>
            </p:sp>
            <p:sp>
              <p:nvSpPr>
                <p:cNvPr id="62" name="Rectangle 61"/>
                <p:cNvSpPr/>
                <p:nvPr/>
              </p:nvSpPr>
              <p:spPr bwMode="auto">
                <a:xfrm>
                  <a:off x="4059917" y="2209338"/>
                  <a:ext cx="2297100" cy="211233"/>
                </a:xfrm>
                <a:prstGeom prst="rect">
                  <a:avLst/>
                </a:prstGeom>
              </p:spPr>
              <p:txBody>
                <a:bodyPr>
                  <a:spAutoFit/>
                </a:bodyPr>
                <a:lstStyle/>
                <a:p>
                  <a:pPr algn="ctr" defTabSz="914400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r>
                    <a:rPr lang="en-US" sz="1400" b="1" kern="0" dirty="0">
                      <a:solidFill>
                        <a:srgbClr val="000000"/>
                      </a:solidFill>
                      <a:latin typeface="Arial Narrow" pitchFamily="34" charset="0"/>
                    </a:rPr>
                    <a:t>Isolate the variable</a:t>
                  </a:r>
                  <a:endParaRPr lang="en-US" sz="1400" b="1" kern="0" dirty="0">
                    <a:solidFill>
                      <a:schemeClr val="accent5">
                        <a:lumMod val="50000"/>
                      </a:schemeClr>
                    </a:solidFill>
                    <a:latin typeface="Arial Narrow" pitchFamily="34" charset="0"/>
                  </a:endParaRPr>
                </a:p>
              </p:txBody>
            </p:sp>
          </p:grpSp>
          <p:sp>
            <p:nvSpPr>
              <p:cNvPr id="52" name="Tape"/>
              <p:cNvSpPr/>
              <p:nvPr/>
            </p:nvSpPr>
            <p:spPr bwMode="auto">
              <a:xfrm rot="5400000">
                <a:off x="6291498" y="-253324"/>
                <a:ext cx="208489" cy="827173"/>
              </a:xfrm>
              <a:custGeom>
                <a:avLst/>
                <a:gdLst>
                  <a:gd name="connsiteX0" fmla="*/ 0 w 234247"/>
                  <a:gd name="connsiteY0" fmla="*/ 0 h 920626"/>
                  <a:gd name="connsiteX1" fmla="*/ 234247 w 234247"/>
                  <a:gd name="connsiteY1" fmla="*/ 0 h 920626"/>
                  <a:gd name="connsiteX2" fmla="*/ 234247 w 234247"/>
                  <a:gd name="connsiteY2" fmla="*/ 920626 h 920626"/>
                  <a:gd name="connsiteX3" fmla="*/ 0 w 234247"/>
                  <a:gd name="connsiteY3" fmla="*/ 920626 h 920626"/>
                  <a:gd name="connsiteX4" fmla="*/ 0 w 234247"/>
                  <a:gd name="connsiteY4" fmla="*/ 0 h 920626"/>
                  <a:gd name="connsiteX0" fmla="*/ 0 w 234247"/>
                  <a:gd name="connsiteY0" fmla="*/ 0 h 920626"/>
                  <a:gd name="connsiteX1" fmla="*/ 62185 w 234247"/>
                  <a:gd name="connsiteY1" fmla="*/ 4637 h 920626"/>
                  <a:gd name="connsiteX2" fmla="*/ 234247 w 234247"/>
                  <a:gd name="connsiteY2" fmla="*/ 0 h 920626"/>
                  <a:gd name="connsiteX3" fmla="*/ 234247 w 234247"/>
                  <a:gd name="connsiteY3" fmla="*/ 920626 h 920626"/>
                  <a:gd name="connsiteX4" fmla="*/ 0 w 234247"/>
                  <a:gd name="connsiteY4" fmla="*/ 920626 h 920626"/>
                  <a:gd name="connsiteX5" fmla="*/ 0 w 234247"/>
                  <a:gd name="connsiteY5" fmla="*/ 0 h 920626"/>
                  <a:gd name="connsiteX0" fmla="*/ 0 w 234247"/>
                  <a:gd name="connsiteY0" fmla="*/ 0 h 920626"/>
                  <a:gd name="connsiteX1" fmla="*/ 62185 w 234247"/>
                  <a:gd name="connsiteY1" fmla="*/ 26860 h 920626"/>
                  <a:gd name="connsiteX2" fmla="*/ 234247 w 234247"/>
                  <a:gd name="connsiteY2" fmla="*/ 0 h 920626"/>
                  <a:gd name="connsiteX3" fmla="*/ 234247 w 234247"/>
                  <a:gd name="connsiteY3" fmla="*/ 920626 h 920626"/>
                  <a:gd name="connsiteX4" fmla="*/ 0 w 234247"/>
                  <a:gd name="connsiteY4" fmla="*/ 920626 h 920626"/>
                  <a:gd name="connsiteX5" fmla="*/ 0 w 234247"/>
                  <a:gd name="connsiteY5" fmla="*/ 0 h 920626"/>
                  <a:gd name="connsiteX0" fmla="*/ 0 w 234247"/>
                  <a:gd name="connsiteY0" fmla="*/ 0 h 920626"/>
                  <a:gd name="connsiteX1" fmla="*/ 62185 w 234247"/>
                  <a:gd name="connsiteY1" fmla="*/ 26860 h 920626"/>
                  <a:gd name="connsiteX2" fmla="*/ 138385 w 234247"/>
                  <a:gd name="connsiteY2" fmla="*/ 14162 h 920626"/>
                  <a:gd name="connsiteX3" fmla="*/ 234247 w 234247"/>
                  <a:gd name="connsiteY3" fmla="*/ 0 h 920626"/>
                  <a:gd name="connsiteX4" fmla="*/ 234247 w 234247"/>
                  <a:gd name="connsiteY4" fmla="*/ 920626 h 920626"/>
                  <a:gd name="connsiteX5" fmla="*/ 0 w 234247"/>
                  <a:gd name="connsiteY5" fmla="*/ 920626 h 920626"/>
                  <a:gd name="connsiteX6" fmla="*/ 0 w 234247"/>
                  <a:gd name="connsiteY6" fmla="*/ 0 h 920626"/>
                  <a:gd name="connsiteX0" fmla="*/ 0 w 234247"/>
                  <a:gd name="connsiteY0" fmla="*/ 8066 h 928692"/>
                  <a:gd name="connsiteX1" fmla="*/ 62185 w 234247"/>
                  <a:gd name="connsiteY1" fmla="*/ 34926 h 928692"/>
                  <a:gd name="connsiteX2" fmla="*/ 112988 w 234247"/>
                  <a:gd name="connsiteY2" fmla="*/ 0 h 928692"/>
                  <a:gd name="connsiteX3" fmla="*/ 234247 w 234247"/>
                  <a:gd name="connsiteY3" fmla="*/ 8066 h 928692"/>
                  <a:gd name="connsiteX4" fmla="*/ 234247 w 234247"/>
                  <a:gd name="connsiteY4" fmla="*/ 928692 h 928692"/>
                  <a:gd name="connsiteX5" fmla="*/ 0 w 234247"/>
                  <a:gd name="connsiteY5" fmla="*/ 928692 h 928692"/>
                  <a:gd name="connsiteX6" fmla="*/ 0 w 234247"/>
                  <a:gd name="connsiteY6" fmla="*/ 8066 h 928692"/>
                  <a:gd name="connsiteX0" fmla="*/ 0 w 234247"/>
                  <a:gd name="connsiteY0" fmla="*/ 8066 h 928692"/>
                  <a:gd name="connsiteX1" fmla="*/ 62185 w 234247"/>
                  <a:gd name="connsiteY1" fmla="*/ 34926 h 928692"/>
                  <a:gd name="connsiteX2" fmla="*/ 112988 w 234247"/>
                  <a:gd name="connsiteY2" fmla="*/ 0 h 928692"/>
                  <a:gd name="connsiteX3" fmla="*/ 179660 w 234247"/>
                  <a:gd name="connsiteY3" fmla="*/ 3 h 928692"/>
                  <a:gd name="connsiteX4" fmla="*/ 234247 w 234247"/>
                  <a:gd name="connsiteY4" fmla="*/ 8066 h 928692"/>
                  <a:gd name="connsiteX5" fmla="*/ 234247 w 234247"/>
                  <a:gd name="connsiteY5" fmla="*/ 928692 h 928692"/>
                  <a:gd name="connsiteX6" fmla="*/ 0 w 234247"/>
                  <a:gd name="connsiteY6" fmla="*/ 928692 h 928692"/>
                  <a:gd name="connsiteX7" fmla="*/ 0 w 234247"/>
                  <a:gd name="connsiteY7" fmla="*/ 8066 h 928692"/>
                  <a:gd name="connsiteX0" fmla="*/ 0 w 234247"/>
                  <a:gd name="connsiteY0" fmla="*/ 8066 h 928692"/>
                  <a:gd name="connsiteX1" fmla="*/ 62185 w 234247"/>
                  <a:gd name="connsiteY1" fmla="*/ 34926 h 928692"/>
                  <a:gd name="connsiteX2" fmla="*/ 112988 w 234247"/>
                  <a:gd name="connsiteY2" fmla="*/ 0 h 928692"/>
                  <a:gd name="connsiteX3" fmla="*/ 176488 w 234247"/>
                  <a:gd name="connsiteY3" fmla="*/ 19051 h 928692"/>
                  <a:gd name="connsiteX4" fmla="*/ 234247 w 234247"/>
                  <a:gd name="connsiteY4" fmla="*/ 8066 h 928692"/>
                  <a:gd name="connsiteX5" fmla="*/ 234247 w 234247"/>
                  <a:gd name="connsiteY5" fmla="*/ 928692 h 928692"/>
                  <a:gd name="connsiteX6" fmla="*/ 0 w 234247"/>
                  <a:gd name="connsiteY6" fmla="*/ 928692 h 928692"/>
                  <a:gd name="connsiteX7" fmla="*/ 0 w 234247"/>
                  <a:gd name="connsiteY7" fmla="*/ 8066 h 928692"/>
                  <a:gd name="connsiteX0" fmla="*/ 0 w 234247"/>
                  <a:gd name="connsiteY0" fmla="*/ 8066 h 928692"/>
                  <a:gd name="connsiteX1" fmla="*/ 65360 w 234247"/>
                  <a:gd name="connsiteY1" fmla="*/ 19049 h 928692"/>
                  <a:gd name="connsiteX2" fmla="*/ 112988 w 234247"/>
                  <a:gd name="connsiteY2" fmla="*/ 0 h 928692"/>
                  <a:gd name="connsiteX3" fmla="*/ 176488 w 234247"/>
                  <a:gd name="connsiteY3" fmla="*/ 19051 h 928692"/>
                  <a:gd name="connsiteX4" fmla="*/ 234247 w 234247"/>
                  <a:gd name="connsiteY4" fmla="*/ 8066 h 928692"/>
                  <a:gd name="connsiteX5" fmla="*/ 234247 w 234247"/>
                  <a:gd name="connsiteY5" fmla="*/ 928692 h 928692"/>
                  <a:gd name="connsiteX6" fmla="*/ 0 w 234247"/>
                  <a:gd name="connsiteY6" fmla="*/ 928692 h 928692"/>
                  <a:gd name="connsiteX7" fmla="*/ 0 w 234247"/>
                  <a:gd name="connsiteY7" fmla="*/ 8066 h 928692"/>
                  <a:gd name="connsiteX0" fmla="*/ 0 w 234247"/>
                  <a:gd name="connsiteY0" fmla="*/ 8066 h 928692"/>
                  <a:gd name="connsiteX1" fmla="*/ 65360 w 234247"/>
                  <a:gd name="connsiteY1" fmla="*/ 19049 h 928692"/>
                  <a:gd name="connsiteX2" fmla="*/ 112988 w 234247"/>
                  <a:gd name="connsiteY2" fmla="*/ 0 h 928692"/>
                  <a:gd name="connsiteX3" fmla="*/ 176491 w 234247"/>
                  <a:gd name="connsiteY3" fmla="*/ 6349 h 928692"/>
                  <a:gd name="connsiteX4" fmla="*/ 234247 w 234247"/>
                  <a:gd name="connsiteY4" fmla="*/ 8066 h 928692"/>
                  <a:gd name="connsiteX5" fmla="*/ 234247 w 234247"/>
                  <a:gd name="connsiteY5" fmla="*/ 928692 h 928692"/>
                  <a:gd name="connsiteX6" fmla="*/ 0 w 234247"/>
                  <a:gd name="connsiteY6" fmla="*/ 928692 h 928692"/>
                  <a:gd name="connsiteX7" fmla="*/ 0 w 234247"/>
                  <a:gd name="connsiteY7" fmla="*/ 8066 h 928692"/>
                  <a:gd name="connsiteX0" fmla="*/ 0 w 234250"/>
                  <a:gd name="connsiteY0" fmla="*/ 9528 h 930154"/>
                  <a:gd name="connsiteX1" fmla="*/ 65360 w 234250"/>
                  <a:gd name="connsiteY1" fmla="*/ 20511 h 930154"/>
                  <a:gd name="connsiteX2" fmla="*/ 112988 w 234250"/>
                  <a:gd name="connsiteY2" fmla="*/ 1462 h 930154"/>
                  <a:gd name="connsiteX3" fmla="*/ 176491 w 234250"/>
                  <a:gd name="connsiteY3" fmla="*/ 7811 h 930154"/>
                  <a:gd name="connsiteX4" fmla="*/ 234250 w 234250"/>
                  <a:gd name="connsiteY4" fmla="*/ 0 h 930154"/>
                  <a:gd name="connsiteX5" fmla="*/ 234247 w 234250"/>
                  <a:gd name="connsiteY5" fmla="*/ 930154 h 930154"/>
                  <a:gd name="connsiteX6" fmla="*/ 0 w 234250"/>
                  <a:gd name="connsiteY6" fmla="*/ 930154 h 930154"/>
                  <a:gd name="connsiteX7" fmla="*/ 0 w 234250"/>
                  <a:gd name="connsiteY7" fmla="*/ 9528 h 930154"/>
                  <a:gd name="connsiteX0" fmla="*/ 0 w 234250"/>
                  <a:gd name="connsiteY0" fmla="*/ 9528 h 931740"/>
                  <a:gd name="connsiteX1" fmla="*/ 65360 w 234250"/>
                  <a:gd name="connsiteY1" fmla="*/ 20511 h 931740"/>
                  <a:gd name="connsiteX2" fmla="*/ 112988 w 234250"/>
                  <a:gd name="connsiteY2" fmla="*/ 1462 h 931740"/>
                  <a:gd name="connsiteX3" fmla="*/ 176491 w 234250"/>
                  <a:gd name="connsiteY3" fmla="*/ 7811 h 931740"/>
                  <a:gd name="connsiteX4" fmla="*/ 234250 w 234250"/>
                  <a:gd name="connsiteY4" fmla="*/ 0 h 931740"/>
                  <a:gd name="connsiteX5" fmla="*/ 234247 w 234250"/>
                  <a:gd name="connsiteY5" fmla="*/ 930154 h 931740"/>
                  <a:gd name="connsiteX6" fmla="*/ 43134 w 234250"/>
                  <a:gd name="connsiteY6" fmla="*/ 931740 h 931740"/>
                  <a:gd name="connsiteX7" fmla="*/ 0 w 234250"/>
                  <a:gd name="connsiteY7" fmla="*/ 930154 h 931740"/>
                  <a:gd name="connsiteX8" fmla="*/ 0 w 234250"/>
                  <a:gd name="connsiteY8" fmla="*/ 9528 h 931740"/>
                  <a:gd name="connsiteX0" fmla="*/ 0 w 234250"/>
                  <a:gd name="connsiteY0" fmla="*/ 9528 h 930154"/>
                  <a:gd name="connsiteX1" fmla="*/ 65360 w 234250"/>
                  <a:gd name="connsiteY1" fmla="*/ 20511 h 930154"/>
                  <a:gd name="connsiteX2" fmla="*/ 112988 w 234250"/>
                  <a:gd name="connsiteY2" fmla="*/ 1462 h 930154"/>
                  <a:gd name="connsiteX3" fmla="*/ 176491 w 234250"/>
                  <a:gd name="connsiteY3" fmla="*/ 7811 h 930154"/>
                  <a:gd name="connsiteX4" fmla="*/ 234250 w 234250"/>
                  <a:gd name="connsiteY4" fmla="*/ 0 h 930154"/>
                  <a:gd name="connsiteX5" fmla="*/ 234247 w 234250"/>
                  <a:gd name="connsiteY5" fmla="*/ 930154 h 930154"/>
                  <a:gd name="connsiteX6" fmla="*/ 43134 w 234250"/>
                  <a:gd name="connsiteY6" fmla="*/ 922215 h 930154"/>
                  <a:gd name="connsiteX7" fmla="*/ 0 w 234250"/>
                  <a:gd name="connsiteY7" fmla="*/ 930154 h 930154"/>
                  <a:gd name="connsiteX8" fmla="*/ 0 w 234250"/>
                  <a:gd name="connsiteY8" fmla="*/ 9528 h 930154"/>
                  <a:gd name="connsiteX0" fmla="*/ 0 w 234250"/>
                  <a:gd name="connsiteY0" fmla="*/ 9528 h 930154"/>
                  <a:gd name="connsiteX1" fmla="*/ 65360 w 234250"/>
                  <a:gd name="connsiteY1" fmla="*/ 20511 h 930154"/>
                  <a:gd name="connsiteX2" fmla="*/ 112988 w 234250"/>
                  <a:gd name="connsiteY2" fmla="*/ 1462 h 930154"/>
                  <a:gd name="connsiteX3" fmla="*/ 176491 w 234250"/>
                  <a:gd name="connsiteY3" fmla="*/ 7811 h 930154"/>
                  <a:gd name="connsiteX4" fmla="*/ 234250 w 234250"/>
                  <a:gd name="connsiteY4" fmla="*/ 0 h 930154"/>
                  <a:gd name="connsiteX5" fmla="*/ 234247 w 234250"/>
                  <a:gd name="connsiteY5" fmla="*/ 930154 h 930154"/>
                  <a:gd name="connsiteX6" fmla="*/ 84409 w 234250"/>
                  <a:gd name="connsiteY6" fmla="*/ 925390 h 930154"/>
                  <a:gd name="connsiteX7" fmla="*/ 43134 w 234250"/>
                  <a:gd name="connsiteY7" fmla="*/ 922215 h 930154"/>
                  <a:gd name="connsiteX8" fmla="*/ 0 w 234250"/>
                  <a:gd name="connsiteY8" fmla="*/ 930154 h 930154"/>
                  <a:gd name="connsiteX9" fmla="*/ 0 w 234250"/>
                  <a:gd name="connsiteY9" fmla="*/ 9528 h 930154"/>
                  <a:gd name="connsiteX0" fmla="*/ 0 w 234250"/>
                  <a:gd name="connsiteY0" fmla="*/ 9528 h 930154"/>
                  <a:gd name="connsiteX1" fmla="*/ 65360 w 234250"/>
                  <a:gd name="connsiteY1" fmla="*/ 20511 h 930154"/>
                  <a:gd name="connsiteX2" fmla="*/ 112988 w 234250"/>
                  <a:gd name="connsiteY2" fmla="*/ 1462 h 930154"/>
                  <a:gd name="connsiteX3" fmla="*/ 176491 w 234250"/>
                  <a:gd name="connsiteY3" fmla="*/ 7811 h 930154"/>
                  <a:gd name="connsiteX4" fmla="*/ 234250 w 234250"/>
                  <a:gd name="connsiteY4" fmla="*/ 0 h 930154"/>
                  <a:gd name="connsiteX5" fmla="*/ 234247 w 234250"/>
                  <a:gd name="connsiteY5" fmla="*/ 930154 h 930154"/>
                  <a:gd name="connsiteX6" fmla="*/ 93934 w 234250"/>
                  <a:gd name="connsiteY6" fmla="*/ 928565 h 930154"/>
                  <a:gd name="connsiteX7" fmla="*/ 43134 w 234250"/>
                  <a:gd name="connsiteY7" fmla="*/ 922215 h 930154"/>
                  <a:gd name="connsiteX8" fmla="*/ 0 w 234250"/>
                  <a:gd name="connsiteY8" fmla="*/ 930154 h 930154"/>
                  <a:gd name="connsiteX9" fmla="*/ 0 w 234250"/>
                  <a:gd name="connsiteY9" fmla="*/ 9528 h 930154"/>
                  <a:gd name="connsiteX0" fmla="*/ 0 w 234250"/>
                  <a:gd name="connsiteY0" fmla="*/ 9528 h 930154"/>
                  <a:gd name="connsiteX1" fmla="*/ 65360 w 234250"/>
                  <a:gd name="connsiteY1" fmla="*/ 20511 h 930154"/>
                  <a:gd name="connsiteX2" fmla="*/ 112988 w 234250"/>
                  <a:gd name="connsiteY2" fmla="*/ 1462 h 930154"/>
                  <a:gd name="connsiteX3" fmla="*/ 176491 w 234250"/>
                  <a:gd name="connsiteY3" fmla="*/ 7811 h 930154"/>
                  <a:gd name="connsiteX4" fmla="*/ 234250 w 234250"/>
                  <a:gd name="connsiteY4" fmla="*/ 0 h 930154"/>
                  <a:gd name="connsiteX5" fmla="*/ 234247 w 234250"/>
                  <a:gd name="connsiteY5" fmla="*/ 930154 h 930154"/>
                  <a:gd name="connsiteX6" fmla="*/ 147115 w 234250"/>
                  <a:gd name="connsiteY6" fmla="*/ 929359 h 930154"/>
                  <a:gd name="connsiteX7" fmla="*/ 93934 w 234250"/>
                  <a:gd name="connsiteY7" fmla="*/ 928565 h 930154"/>
                  <a:gd name="connsiteX8" fmla="*/ 43134 w 234250"/>
                  <a:gd name="connsiteY8" fmla="*/ 922215 h 930154"/>
                  <a:gd name="connsiteX9" fmla="*/ 0 w 234250"/>
                  <a:gd name="connsiteY9" fmla="*/ 930154 h 930154"/>
                  <a:gd name="connsiteX10" fmla="*/ 0 w 234250"/>
                  <a:gd name="connsiteY10" fmla="*/ 9528 h 930154"/>
                  <a:gd name="connsiteX0" fmla="*/ 0 w 234250"/>
                  <a:gd name="connsiteY0" fmla="*/ 9528 h 930154"/>
                  <a:gd name="connsiteX1" fmla="*/ 65360 w 234250"/>
                  <a:gd name="connsiteY1" fmla="*/ 20511 h 930154"/>
                  <a:gd name="connsiteX2" fmla="*/ 112988 w 234250"/>
                  <a:gd name="connsiteY2" fmla="*/ 1462 h 930154"/>
                  <a:gd name="connsiteX3" fmla="*/ 176491 w 234250"/>
                  <a:gd name="connsiteY3" fmla="*/ 7811 h 930154"/>
                  <a:gd name="connsiteX4" fmla="*/ 234250 w 234250"/>
                  <a:gd name="connsiteY4" fmla="*/ 0 h 930154"/>
                  <a:gd name="connsiteX5" fmla="*/ 234247 w 234250"/>
                  <a:gd name="connsiteY5" fmla="*/ 930154 h 930154"/>
                  <a:gd name="connsiteX6" fmla="*/ 147115 w 234250"/>
                  <a:gd name="connsiteY6" fmla="*/ 919834 h 930154"/>
                  <a:gd name="connsiteX7" fmla="*/ 93934 w 234250"/>
                  <a:gd name="connsiteY7" fmla="*/ 928565 h 930154"/>
                  <a:gd name="connsiteX8" fmla="*/ 43134 w 234250"/>
                  <a:gd name="connsiteY8" fmla="*/ 922215 h 930154"/>
                  <a:gd name="connsiteX9" fmla="*/ 0 w 234250"/>
                  <a:gd name="connsiteY9" fmla="*/ 930154 h 930154"/>
                  <a:gd name="connsiteX10" fmla="*/ 0 w 234250"/>
                  <a:gd name="connsiteY10" fmla="*/ 9528 h 930154"/>
                  <a:gd name="connsiteX0" fmla="*/ 0 w 234250"/>
                  <a:gd name="connsiteY0" fmla="*/ 9528 h 930154"/>
                  <a:gd name="connsiteX1" fmla="*/ 65360 w 234250"/>
                  <a:gd name="connsiteY1" fmla="*/ 20511 h 930154"/>
                  <a:gd name="connsiteX2" fmla="*/ 112988 w 234250"/>
                  <a:gd name="connsiteY2" fmla="*/ 1462 h 930154"/>
                  <a:gd name="connsiteX3" fmla="*/ 176491 w 234250"/>
                  <a:gd name="connsiteY3" fmla="*/ 7811 h 930154"/>
                  <a:gd name="connsiteX4" fmla="*/ 234250 w 234250"/>
                  <a:gd name="connsiteY4" fmla="*/ 0 h 930154"/>
                  <a:gd name="connsiteX5" fmla="*/ 234247 w 234250"/>
                  <a:gd name="connsiteY5" fmla="*/ 930154 h 930154"/>
                  <a:gd name="connsiteX6" fmla="*/ 189978 w 234250"/>
                  <a:gd name="connsiteY6" fmla="*/ 924596 h 930154"/>
                  <a:gd name="connsiteX7" fmla="*/ 147115 w 234250"/>
                  <a:gd name="connsiteY7" fmla="*/ 919834 h 930154"/>
                  <a:gd name="connsiteX8" fmla="*/ 93934 w 234250"/>
                  <a:gd name="connsiteY8" fmla="*/ 928565 h 930154"/>
                  <a:gd name="connsiteX9" fmla="*/ 43134 w 234250"/>
                  <a:gd name="connsiteY9" fmla="*/ 922215 h 930154"/>
                  <a:gd name="connsiteX10" fmla="*/ 0 w 234250"/>
                  <a:gd name="connsiteY10" fmla="*/ 930154 h 930154"/>
                  <a:gd name="connsiteX11" fmla="*/ 0 w 234250"/>
                  <a:gd name="connsiteY11" fmla="*/ 9528 h 930154"/>
                  <a:gd name="connsiteX0" fmla="*/ 0 w 234250"/>
                  <a:gd name="connsiteY0" fmla="*/ 9528 h 930154"/>
                  <a:gd name="connsiteX1" fmla="*/ 65360 w 234250"/>
                  <a:gd name="connsiteY1" fmla="*/ 20511 h 930154"/>
                  <a:gd name="connsiteX2" fmla="*/ 112988 w 234250"/>
                  <a:gd name="connsiteY2" fmla="*/ 1462 h 930154"/>
                  <a:gd name="connsiteX3" fmla="*/ 176491 w 234250"/>
                  <a:gd name="connsiteY3" fmla="*/ 7811 h 930154"/>
                  <a:gd name="connsiteX4" fmla="*/ 234250 w 234250"/>
                  <a:gd name="connsiteY4" fmla="*/ 0 h 930154"/>
                  <a:gd name="connsiteX5" fmla="*/ 234247 w 234250"/>
                  <a:gd name="connsiteY5" fmla="*/ 930154 h 930154"/>
                  <a:gd name="connsiteX6" fmla="*/ 206647 w 234250"/>
                  <a:gd name="connsiteY6" fmla="*/ 924596 h 930154"/>
                  <a:gd name="connsiteX7" fmla="*/ 189978 w 234250"/>
                  <a:gd name="connsiteY7" fmla="*/ 924596 h 930154"/>
                  <a:gd name="connsiteX8" fmla="*/ 147115 w 234250"/>
                  <a:gd name="connsiteY8" fmla="*/ 919834 h 930154"/>
                  <a:gd name="connsiteX9" fmla="*/ 93934 w 234250"/>
                  <a:gd name="connsiteY9" fmla="*/ 928565 h 930154"/>
                  <a:gd name="connsiteX10" fmla="*/ 43134 w 234250"/>
                  <a:gd name="connsiteY10" fmla="*/ 922215 h 930154"/>
                  <a:gd name="connsiteX11" fmla="*/ 0 w 234250"/>
                  <a:gd name="connsiteY11" fmla="*/ 930154 h 930154"/>
                  <a:gd name="connsiteX12" fmla="*/ 0 w 234250"/>
                  <a:gd name="connsiteY12" fmla="*/ 9528 h 930154"/>
                  <a:gd name="connsiteX0" fmla="*/ 0 w 234250"/>
                  <a:gd name="connsiteY0" fmla="*/ 9528 h 930154"/>
                  <a:gd name="connsiteX1" fmla="*/ 65360 w 234250"/>
                  <a:gd name="connsiteY1" fmla="*/ 20511 h 930154"/>
                  <a:gd name="connsiteX2" fmla="*/ 112988 w 234250"/>
                  <a:gd name="connsiteY2" fmla="*/ 1462 h 930154"/>
                  <a:gd name="connsiteX3" fmla="*/ 176491 w 234250"/>
                  <a:gd name="connsiteY3" fmla="*/ 7811 h 930154"/>
                  <a:gd name="connsiteX4" fmla="*/ 234250 w 234250"/>
                  <a:gd name="connsiteY4" fmla="*/ 0 h 930154"/>
                  <a:gd name="connsiteX5" fmla="*/ 234247 w 234250"/>
                  <a:gd name="connsiteY5" fmla="*/ 930154 h 930154"/>
                  <a:gd name="connsiteX6" fmla="*/ 206647 w 234250"/>
                  <a:gd name="connsiteY6" fmla="*/ 924596 h 930154"/>
                  <a:gd name="connsiteX7" fmla="*/ 147115 w 234250"/>
                  <a:gd name="connsiteY7" fmla="*/ 919834 h 930154"/>
                  <a:gd name="connsiteX8" fmla="*/ 93934 w 234250"/>
                  <a:gd name="connsiteY8" fmla="*/ 928565 h 930154"/>
                  <a:gd name="connsiteX9" fmla="*/ 43134 w 234250"/>
                  <a:gd name="connsiteY9" fmla="*/ 922215 h 930154"/>
                  <a:gd name="connsiteX10" fmla="*/ 0 w 234250"/>
                  <a:gd name="connsiteY10" fmla="*/ 930154 h 930154"/>
                  <a:gd name="connsiteX11" fmla="*/ 0 w 234250"/>
                  <a:gd name="connsiteY11" fmla="*/ 9528 h 930154"/>
                  <a:gd name="connsiteX0" fmla="*/ 0 w 234250"/>
                  <a:gd name="connsiteY0" fmla="*/ 9528 h 930154"/>
                  <a:gd name="connsiteX1" fmla="*/ 65360 w 234250"/>
                  <a:gd name="connsiteY1" fmla="*/ 20511 h 930154"/>
                  <a:gd name="connsiteX2" fmla="*/ 112988 w 234250"/>
                  <a:gd name="connsiteY2" fmla="*/ 1462 h 930154"/>
                  <a:gd name="connsiteX3" fmla="*/ 176491 w 234250"/>
                  <a:gd name="connsiteY3" fmla="*/ 7811 h 930154"/>
                  <a:gd name="connsiteX4" fmla="*/ 234250 w 234250"/>
                  <a:gd name="connsiteY4" fmla="*/ 0 h 930154"/>
                  <a:gd name="connsiteX5" fmla="*/ 234247 w 234250"/>
                  <a:gd name="connsiteY5" fmla="*/ 930154 h 930154"/>
                  <a:gd name="connsiteX6" fmla="*/ 147115 w 234250"/>
                  <a:gd name="connsiteY6" fmla="*/ 919834 h 930154"/>
                  <a:gd name="connsiteX7" fmla="*/ 93934 w 234250"/>
                  <a:gd name="connsiteY7" fmla="*/ 928565 h 930154"/>
                  <a:gd name="connsiteX8" fmla="*/ 43134 w 234250"/>
                  <a:gd name="connsiteY8" fmla="*/ 922215 h 930154"/>
                  <a:gd name="connsiteX9" fmla="*/ 0 w 234250"/>
                  <a:gd name="connsiteY9" fmla="*/ 930154 h 930154"/>
                  <a:gd name="connsiteX10" fmla="*/ 0 w 234250"/>
                  <a:gd name="connsiteY10" fmla="*/ 9528 h 930154"/>
                  <a:gd name="connsiteX0" fmla="*/ 0 w 234250"/>
                  <a:gd name="connsiteY0" fmla="*/ 9528 h 930154"/>
                  <a:gd name="connsiteX1" fmla="*/ 65360 w 234250"/>
                  <a:gd name="connsiteY1" fmla="*/ 20511 h 930154"/>
                  <a:gd name="connsiteX2" fmla="*/ 112988 w 234250"/>
                  <a:gd name="connsiteY2" fmla="*/ 1462 h 930154"/>
                  <a:gd name="connsiteX3" fmla="*/ 176491 w 234250"/>
                  <a:gd name="connsiteY3" fmla="*/ 7811 h 930154"/>
                  <a:gd name="connsiteX4" fmla="*/ 234250 w 234250"/>
                  <a:gd name="connsiteY4" fmla="*/ 0 h 930154"/>
                  <a:gd name="connsiteX5" fmla="*/ 234247 w 234250"/>
                  <a:gd name="connsiteY5" fmla="*/ 930154 h 930154"/>
                  <a:gd name="connsiteX6" fmla="*/ 180452 w 234250"/>
                  <a:gd name="connsiteY6" fmla="*/ 917452 h 930154"/>
                  <a:gd name="connsiteX7" fmla="*/ 93934 w 234250"/>
                  <a:gd name="connsiteY7" fmla="*/ 928565 h 930154"/>
                  <a:gd name="connsiteX8" fmla="*/ 43134 w 234250"/>
                  <a:gd name="connsiteY8" fmla="*/ 922215 h 930154"/>
                  <a:gd name="connsiteX9" fmla="*/ 0 w 234250"/>
                  <a:gd name="connsiteY9" fmla="*/ 930154 h 930154"/>
                  <a:gd name="connsiteX10" fmla="*/ 0 w 234250"/>
                  <a:gd name="connsiteY10" fmla="*/ 9528 h 930154"/>
                  <a:gd name="connsiteX0" fmla="*/ 0 w 234250"/>
                  <a:gd name="connsiteY0" fmla="*/ 9528 h 933328"/>
                  <a:gd name="connsiteX1" fmla="*/ 65360 w 234250"/>
                  <a:gd name="connsiteY1" fmla="*/ 20511 h 933328"/>
                  <a:gd name="connsiteX2" fmla="*/ 112988 w 234250"/>
                  <a:gd name="connsiteY2" fmla="*/ 1462 h 933328"/>
                  <a:gd name="connsiteX3" fmla="*/ 176491 w 234250"/>
                  <a:gd name="connsiteY3" fmla="*/ 7811 h 933328"/>
                  <a:gd name="connsiteX4" fmla="*/ 234250 w 234250"/>
                  <a:gd name="connsiteY4" fmla="*/ 0 h 933328"/>
                  <a:gd name="connsiteX5" fmla="*/ 234247 w 234250"/>
                  <a:gd name="connsiteY5" fmla="*/ 930154 h 933328"/>
                  <a:gd name="connsiteX6" fmla="*/ 180452 w 234250"/>
                  <a:gd name="connsiteY6" fmla="*/ 917452 h 933328"/>
                  <a:gd name="connsiteX7" fmla="*/ 117747 w 234250"/>
                  <a:gd name="connsiteY7" fmla="*/ 933328 h 933328"/>
                  <a:gd name="connsiteX8" fmla="*/ 43134 w 234250"/>
                  <a:gd name="connsiteY8" fmla="*/ 922215 h 933328"/>
                  <a:gd name="connsiteX9" fmla="*/ 0 w 234250"/>
                  <a:gd name="connsiteY9" fmla="*/ 930154 h 933328"/>
                  <a:gd name="connsiteX10" fmla="*/ 0 w 234250"/>
                  <a:gd name="connsiteY10" fmla="*/ 9528 h 93332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234250" h="933328">
                    <a:moveTo>
                      <a:pt x="0" y="9528"/>
                    </a:moveTo>
                    <a:lnTo>
                      <a:pt x="65360" y="20511"/>
                    </a:lnTo>
                    <a:lnTo>
                      <a:pt x="112988" y="1462"/>
                    </a:lnTo>
                    <a:lnTo>
                      <a:pt x="176491" y="7811"/>
                    </a:lnTo>
                    <a:lnTo>
                      <a:pt x="234250" y="0"/>
                    </a:lnTo>
                    <a:cubicBezTo>
                      <a:pt x="234249" y="310051"/>
                      <a:pt x="234248" y="620103"/>
                      <a:pt x="234247" y="930154"/>
                    </a:cubicBezTo>
                    <a:lnTo>
                      <a:pt x="180452" y="917452"/>
                    </a:lnTo>
                    <a:lnTo>
                      <a:pt x="117747" y="933328"/>
                    </a:lnTo>
                    <a:lnTo>
                      <a:pt x="43134" y="922215"/>
                    </a:lnTo>
                    <a:lnTo>
                      <a:pt x="0" y="930154"/>
                    </a:lnTo>
                    <a:lnTo>
                      <a:pt x="0" y="9528"/>
                    </a:lnTo>
                    <a:close/>
                  </a:path>
                </a:pathLst>
              </a:custGeom>
              <a:blipFill dpi="0" rotWithShape="1">
                <a:blip r:embed="rId6">
                  <a:alphaModFix amt="55000"/>
                </a:blip>
                <a:srcRect/>
                <a:stretch>
                  <a:fillRect/>
                </a:stretch>
              </a:blipFill>
              <a:ln w="3175">
                <a:solidFill>
                  <a:schemeClr val="bg1">
                    <a:lumMod val="8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sp>
            <p:nvSpPr>
              <p:cNvPr id="67" name="Rectangle 66"/>
              <p:cNvSpPr/>
              <p:nvPr/>
            </p:nvSpPr>
            <p:spPr bwMode="auto">
              <a:xfrm>
                <a:off x="5112871" y="591117"/>
                <a:ext cx="1106447" cy="33855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 defTabSz="9144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1600" b="1" kern="0" dirty="0">
                    <a:solidFill>
                      <a:schemeClr val="accent6">
                        <a:lumMod val="75000"/>
                      </a:schemeClr>
                    </a:solidFill>
                    <a:latin typeface="Arial Narrow" pitchFamily="34" charset="0"/>
                  </a:rPr>
                  <a:t>Solution</a:t>
                </a:r>
                <a:r>
                  <a:rPr lang="en-US" sz="1600" b="1" kern="0" dirty="0">
                    <a:solidFill>
                      <a:srgbClr val="000000"/>
                    </a:solidFill>
                    <a:latin typeface="Arial Narrow" pitchFamily="34" charset="0"/>
                  </a:rPr>
                  <a:t> </a:t>
                </a:r>
                <a:r>
                  <a:rPr lang="en-US" sz="1600" kern="0" dirty="0">
                    <a:solidFill>
                      <a:srgbClr val="000000"/>
                    </a:solidFill>
                    <a:latin typeface="Arial Narrow" pitchFamily="34" charset="0"/>
                  </a:rPr>
                  <a:t>=</a:t>
                </a:r>
              </a:p>
            </p:txBody>
          </p:sp>
          <p:sp>
            <p:nvSpPr>
              <p:cNvPr id="68" name="Rectangle 67"/>
              <p:cNvSpPr/>
              <p:nvPr/>
            </p:nvSpPr>
            <p:spPr bwMode="auto">
              <a:xfrm>
                <a:off x="5899861" y="602444"/>
                <a:ext cx="2110664" cy="30777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 defTabSz="9144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1400" b="1" kern="0" dirty="0">
                    <a:solidFill>
                      <a:srgbClr val="000000"/>
                    </a:solidFill>
                    <a:latin typeface="Arial Narrow" pitchFamily="34" charset="0"/>
                  </a:rPr>
                  <a:t>Makes the Equation True</a:t>
                </a:r>
                <a:endParaRPr lang="en-US" sz="1400" b="1" kern="0" dirty="0">
                  <a:solidFill>
                    <a:schemeClr val="accent5">
                      <a:lumMod val="50000"/>
                    </a:schemeClr>
                  </a:solidFill>
                  <a:latin typeface="Arial Narrow" pitchFamily="34" charset="0"/>
                </a:endParaRPr>
              </a:p>
            </p:txBody>
          </p:sp>
        </p:grpSp>
      </p:grpSp>
      <p:graphicFrame>
        <p:nvGraphicFramePr>
          <p:cNvPr id="7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7621101"/>
              </p:ext>
            </p:extLst>
          </p:nvPr>
        </p:nvGraphicFramePr>
        <p:xfrm>
          <a:off x="2677156" y="3639336"/>
          <a:ext cx="1489075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" name="Equation" r:id="rId7" imgW="787058" imgH="393529" progId="Equation.DSMT4">
                  <p:embed/>
                </p:oleObj>
              </mc:Choice>
              <mc:Fallback>
                <p:oleObj name="Equation" r:id="rId7" imgW="787058" imgH="393529" progId="Equation.DSMT4">
                  <p:embed/>
                  <p:pic>
                    <p:nvPicPr>
                      <p:cNvPr id="1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7156" y="3639336"/>
                        <a:ext cx="1489075" cy="744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5105895"/>
              </p:ext>
            </p:extLst>
          </p:nvPr>
        </p:nvGraphicFramePr>
        <p:xfrm>
          <a:off x="1345545" y="4360290"/>
          <a:ext cx="2663221" cy="68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" name="Equation" r:id="rId9" imgW="1524000" imgH="393700" progId="Equation.DSMT4">
                  <p:embed/>
                </p:oleObj>
              </mc:Choice>
              <mc:Fallback>
                <p:oleObj name="Equation" r:id="rId9" imgW="1524000" imgH="393700" progId="Equation.DSMT4">
                  <p:embed/>
                  <p:pic>
                    <p:nvPicPr>
                      <p:cNvPr id="1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5545" y="4360290"/>
                        <a:ext cx="2663221" cy="688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3966403" y="4567889"/>
            <a:ext cx="186461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i="1" dirty="0">
                <a:solidFill>
                  <a:schemeClr val="accent2"/>
                </a:solidFill>
                <a:latin typeface="Arial" panose="020B0604020202020204" pitchFamily="34" charset="0"/>
              </a:rPr>
              <a:t>Multiply by LCD </a:t>
            </a:r>
            <a:endParaRPr lang="en-US" dirty="0"/>
          </a:p>
        </p:txBody>
      </p:sp>
      <p:graphicFrame>
        <p:nvGraphicFramePr>
          <p:cNvPr id="9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8191043"/>
              </p:ext>
            </p:extLst>
          </p:nvPr>
        </p:nvGraphicFramePr>
        <p:xfrm>
          <a:off x="2146288" y="5000615"/>
          <a:ext cx="1377224" cy="385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" name="Equation" r:id="rId11" imgW="634449" imgH="177646" progId="Equation.DSMT4">
                  <p:embed/>
                </p:oleObj>
              </mc:Choice>
              <mc:Fallback>
                <p:oleObj name="Equation" r:id="rId11" imgW="634449" imgH="177646" progId="Equation.DSMT4">
                  <p:embed/>
                  <p:pic>
                    <p:nvPicPr>
                      <p:cNvPr id="1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6288" y="5000615"/>
                        <a:ext cx="1377224" cy="3857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4" name="Group 33"/>
          <p:cNvGrpSpPr>
            <a:grpSpLocks/>
          </p:cNvGrpSpPr>
          <p:nvPr/>
        </p:nvGrpSpPr>
        <p:grpSpPr bwMode="auto">
          <a:xfrm>
            <a:off x="2187514" y="5215826"/>
            <a:ext cx="2175423" cy="415171"/>
            <a:chOff x="912" y="3497"/>
            <a:chExt cx="1607" cy="271"/>
          </a:xfrm>
        </p:grpSpPr>
        <p:sp>
          <p:nvSpPr>
            <p:cNvPr id="95" name="Text Box 30"/>
            <p:cNvSpPr txBox="1">
              <a:spLocks noChangeArrowheads="1"/>
            </p:cNvSpPr>
            <p:nvPr/>
          </p:nvSpPr>
          <p:spPr bwMode="auto">
            <a:xfrm>
              <a:off x="1175" y="3497"/>
              <a:ext cx="1344" cy="2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 b="1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3200" b="1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3200" b="1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3200" b="1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3200" b="1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50000"/>
                </a:spcBef>
                <a:spcAft>
                  <a:spcPct val="0"/>
                </a:spcAft>
                <a:defRPr sz="3200" b="1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l"/>
              <a:r>
                <a:rPr lang="en-US" altLang="en-US" sz="1800" b="0" dirty="0">
                  <a:solidFill>
                    <a:srgbClr val="FF3300"/>
                  </a:solidFill>
                </a:rPr>
                <a:t>+2  +2</a:t>
              </a:r>
              <a:r>
                <a:rPr lang="en-US" altLang="en-US" sz="1800" b="0" dirty="0"/>
                <a:t> </a:t>
              </a:r>
            </a:p>
          </p:txBody>
        </p:sp>
        <p:sp>
          <p:nvSpPr>
            <p:cNvPr id="96" name="Line 31"/>
            <p:cNvSpPr>
              <a:spLocks noChangeShapeType="1"/>
            </p:cNvSpPr>
            <p:nvPr/>
          </p:nvSpPr>
          <p:spPr bwMode="auto">
            <a:xfrm>
              <a:off x="912" y="3768"/>
              <a:ext cx="672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 sz="1400"/>
            </a:p>
          </p:txBody>
        </p:sp>
        <p:sp>
          <p:nvSpPr>
            <p:cNvPr id="97" name="Line 32"/>
            <p:cNvSpPr>
              <a:spLocks noChangeShapeType="1"/>
            </p:cNvSpPr>
            <p:nvPr/>
          </p:nvSpPr>
          <p:spPr bwMode="auto">
            <a:xfrm>
              <a:off x="1680" y="3768"/>
              <a:ext cx="384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 sz="1400"/>
            </a:p>
          </p:txBody>
        </p:sp>
      </p:grpSp>
      <p:sp>
        <p:nvSpPr>
          <p:cNvPr id="98" name="Text Box 34"/>
          <p:cNvSpPr txBox="1">
            <a:spLocks noChangeArrowheads="1"/>
          </p:cNvSpPr>
          <p:nvPr/>
        </p:nvSpPr>
        <p:spPr bwMode="auto">
          <a:xfrm>
            <a:off x="2548284" y="5585855"/>
            <a:ext cx="21336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 b="1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>
              <a:defRPr sz="3200" b="1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>
              <a:defRPr sz="3200" b="1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algn="ctr" eaLnBrk="0" fontAlgn="base" hangingPunct="0">
              <a:spcBef>
                <a:spcPct val="50000"/>
              </a:spcBef>
              <a:spcAft>
                <a:spcPct val="0"/>
              </a:spcAft>
              <a:defRPr sz="3200" b="1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l">
              <a:spcBef>
                <a:spcPts val="0"/>
              </a:spcBef>
              <a:defRPr/>
            </a:pPr>
            <a:r>
              <a:rPr lang="en-US" sz="2000" b="0" u="sng" dirty="0"/>
              <a:t>4x</a:t>
            </a:r>
            <a:r>
              <a:rPr lang="en-US" sz="2000" b="0" dirty="0"/>
              <a:t> = </a:t>
            </a:r>
            <a:r>
              <a:rPr lang="en-US" sz="2000" b="0" u="sng" dirty="0"/>
              <a:t>5</a:t>
            </a:r>
          </a:p>
          <a:p>
            <a:pPr marL="457200" indent="-457200" algn="l">
              <a:spcBef>
                <a:spcPts val="0"/>
              </a:spcBef>
              <a:buFontTx/>
              <a:buAutoNum type="arabicPlain" startAt="4"/>
              <a:defRPr/>
            </a:pPr>
            <a:r>
              <a:rPr lang="en-US" sz="2000" b="0" dirty="0"/>
              <a:t>   4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Rectangle 6"/>
              <p:cNvSpPr/>
              <p:nvPr/>
            </p:nvSpPr>
            <p:spPr>
              <a:xfrm>
                <a:off x="4592617" y="5263519"/>
                <a:ext cx="819455" cy="70775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2800" dirty="0">
                    <a:latin typeface="Arial Narrow" panose="020B0606020202030204" pitchFamily="34" charset="0"/>
                  </a:rPr>
                  <a:t>x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endParaRPr lang="en-US" sz="2800" dirty="0">
                  <a:latin typeface="Arial Narrow" panose="020B0606020202030204" pitchFamily="34" charset="0"/>
                </a:endParaRPr>
              </a:p>
            </p:txBody>
          </p:sp>
        </mc:Choice>
        <mc:Fallback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92617" y="5263519"/>
                <a:ext cx="819455" cy="707758"/>
              </a:xfrm>
              <a:prstGeom prst="rect">
                <a:avLst/>
              </a:prstGeom>
              <a:blipFill>
                <a:blip r:embed="rId13"/>
                <a:stretch>
                  <a:fillRect l="-14815" b="-85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7"/>
          <p:cNvPicPr>
            <a:picLocks noChangeAspect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7770" y="1600875"/>
            <a:ext cx="2690217" cy="1340287"/>
          </a:xfrm>
          <a:prstGeom prst="rect">
            <a:avLst/>
          </a:prstGeom>
        </p:spPr>
      </p:pic>
      <p:graphicFrame>
        <p:nvGraphicFramePr>
          <p:cNvPr id="42" name="Table 41">
            <a:extLst>
              <a:ext uri="{FF2B5EF4-FFF2-40B4-BE49-F238E27FC236}">
                <a16:creationId xmlns:a16="http://schemas.microsoft.com/office/drawing/2014/main" id="{748C2ABC-345F-4CF5-B195-F48D99F0787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40672997"/>
              </p:ext>
            </p:extLst>
          </p:nvPr>
        </p:nvGraphicFramePr>
        <p:xfrm>
          <a:off x="6250990" y="3613104"/>
          <a:ext cx="2522855" cy="27432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522855">
                  <a:extLst>
                    <a:ext uri="{9D8B030D-6E8A-4147-A177-3AD203B41FA5}">
                      <a16:colId xmlns:a16="http://schemas.microsoft.com/office/drawing/2014/main" val="3417194902"/>
                    </a:ext>
                  </a:extLst>
                </a:gridCol>
              </a:tblGrid>
              <a:tr h="131854">
                <a:tc>
                  <a:txBody>
                    <a:bodyPr/>
                    <a:lstStyle/>
                    <a:p>
                      <a:pPr marL="228600" marR="0" indent="0" algn="l" defTabSz="82296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>
                          <a:solidFill>
                            <a:srgbClr val="FFFFFF"/>
                          </a:solidFill>
                          <a:latin typeface="Century Gothic" panose="020B0502020202020204" pitchFamily="34" charset="0"/>
                        </a:rPr>
                        <a:t>Remember the Concept</a:t>
                      </a:r>
                    </a:p>
                  </a:txBody>
                  <a:tcPr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46618402"/>
                  </a:ext>
                </a:extLst>
              </a:tr>
              <a:tr h="131854">
                <a:tc>
                  <a:txBody>
                    <a:bodyPr/>
                    <a:lstStyle/>
                    <a:p>
                      <a:pPr eaLnBrk="1" hangingPunct="1">
                        <a:defRPr/>
                      </a:pPr>
                      <a:r>
                        <a:rPr lang="en-US" sz="1400" u="none" dirty="0">
                          <a:latin typeface="+mn-lt"/>
                          <a:cs typeface="Arial" charset="0"/>
                        </a:rPr>
                        <a:t>A </a:t>
                      </a:r>
                      <a:r>
                        <a:rPr lang="en-US" sz="1400" b="1" u="none" dirty="0">
                          <a:latin typeface="+mn-lt"/>
                          <a:cs typeface="Arial" charset="0"/>
                        </a:rPr>
                        <a:t>two-step equation</a:t>
                      </a:r>
                      <a:r>
                        <a:rPr lang="en-US" sz="1400" u="none" dirty="0">
                          <a:latin typeface="+mn-lt"/>
                          <a:cs typeface="Arial" charset="0"/>
                        </a:rPr>
                        <a:t> contains two operations.</a:t>
                      </a:r>
                    </a:p>
                    <a:p>
                      <a:pPr eaLnBrk="1" hangingPunct="1">
                        <a:defRPr/>
                      </a:pPr>
                      <a:r>
                        <a:rPr lang="en-US" sz="1400" u="none" dirty="0">
                          <a:latin typeface="+mn-lt"/>
                          <a:cs typeface="Arial" charset="0"/>
                        </a:rPr>
                        <a:t>A </a:t>
                      </a:r>
                      <a:r>
                        <a:rPr lang="en-US" sz="1400" b="1" u="none" dirty="0">
                          <a:latin typeface="+mn-lt"/>
                          <a:cs typeface="Arial" charset="0"/>
                        </a:rPr>
                        <a:t>two-step equation</a:t>
                      </a:r>
                      <a:r>
                        <a:rPr lang="en-US" sz="1400" u="none" dirty="0">
                          <a:latin typeface="+mn-lt"/>
                          <a:cs typeface="Arial" charset="0"/>
                        </a:rPr>
                        <a:t> requires two inverse operations to solve.</a:t>
                      </a:r>
                    </a:p>
                    <a:p>
                      <a:pPr marL="285750" indent="-171450" eaLnBrk="1" hangingPunct="1">
                        <a:buClr>
                          <a:schemeClr val="tx2"/>
                        </a:buClr>
                        <a:buFont typeface="Wingdings 3" panose="05040102010807070707" pitchFamily="18" charset="2"/>
                        <a:buChar char="}"/>
                        <a:defRPr/>
                      </a:pPr>
                      <a:r>
                        <a:rPr lang="en-US" sz="1400" i="1" u="none" dirty="0">
                          <a:solidFill>
                            <a:prstClr val="black"/>
                          </a:solidFill>
                          <a:latin typeface="+mn-lt"/>
                          <a:cs typeface="Arial" charset="0"/>
                        </a:rPr>
                        <a:t> To keep an equation </a:t>
                      </a:r>
                      <a:r>
                        <a:rPr lang="en-US" sz="1400" b="1" i="1" u="none" dirty="0">
                          <a:solidFill>
                            <a:prstClr val="black"/>
                          </a:solidFill>
                          <a:latin typeface="+mn-lt"/>
                          <a:cs typeface="Arial" charset="0"/>
                        </a:rPr>
                        <a:t>balanced</a:t>
                      </a:r>
                      <a:r>
                        <a:rPr lang="en-US" sz="1400" i="1" u="none" dirty="0">
                          <a:solidFill>
                            <a:prstClr val="black"/>
                          </a:solidFill>
                          <a:latin typeface="+mn-lt"/>
                          <a:cs typeface="Arial" charset="0"/>
                        </a:rPr>
                        <a:t>, </a:t>
                      </a:r>
                      <a:r>
                        <a:rPr lang="en-US" sz="1400" b="1" i="1" u="none" dirty="0">
                          <a:solidFill>
                            <a:prstClr val="black"/>
                          </a:solidFill>
                          <a:latin typeface="+mn-lt"/>
                          <a:cs typeface="Arial" charset="0"/>
                        </a:rPr>
                        <a:t>inverse operations</a:t>
                      </a:r>
                      <a:r>
                        <a:rPr lang="en-US" sz="1400" i="1" u="none" dirty="0">
                          <a:solidFill>
                            <a:prstClr val="black"/>
                          </a:solidFill>
                          <a:latin typeface="+mn-lt"/>
                          <a:cs typeface="Arial" charset="0"/>
                        </a:rPr>
                        <a:t> must be done on both sides of the equation.</a:t>
                      </a:r>
                    </a:p>
                    <a:p>
                      <a:pPr eaLnBrk="1" hangingPunct="1">
                        <a:defRPr/>
                      </a:pPr>
                      <a:r>
                        <a:rPr lang="en-US" sz="1400" u="none" dirty="0">
                          <a:latin typeface="+mn-lt"/>
                          <a:cs typeface="Arial" charset="0"/>
                        </a:rPr>
                        <a:t>The </a:t>
                      </a:r>
                      <a:r>
                        <a:rPr lang="en-US" sz="1400" b="1" u="none" dirty="0">
                          <a:latin typeface="+mn-lt"/>
                          <a:cs typeface="Arial" charset="0"/>
                        </a:rPr>
                        <a:t>solution</a:t>
                      </a:r>
                      <a:r>
                        <a:rPr lang="en-US" sz="1400" u="none" dirty="0">
                          <a:latin typeface="+mn-lt"/>
                          <a:cs typeface="Arial" charset="0"/>
                        </a:rPr>
                        <a:t> is the value of the</a:t>
                      </a:r>
                      <a:r>
                        <a:rPr lang="en-US" sz="1400" b="1" u="none" dirty="0">
                          <a:latin typeface="+mn-lt"/>
                          <a:cs typeface="Arial" charset="0"/>
                        </a:rPr>
                        <a:t> variable</a:t>
                      </a:r>
                      <a:r>
                        <a:rPr lang="en-US" sz="1400" u="none" dirty="0">
                          <a:latin typeface="+mn-lt"/>
                          <a:cs typeface="Arial" charset="0"/>
                        </a:rPr>
                        <a:t> that makes the equation true.</a:t>
                      </a:r>
                      <a:endParaRPr lang="en-US" sz="1400" i="1" u="none" dirty="0">
                        <a:latin typeface="+mn-lt"/>
                        <a:cs typeface="Arial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528647847"/>
                  </a:ext>
                </a:extLst>
              </a:tr>
            </a:tbl>
          </a:graphicData>
        </a:graphic>
      </p:graphicFrame>
      <p:pic>
        <p:nvPicPr>
          <p:cNvPr id="43" name="Picture 2" descr="C:\Users\Stephen\Downloads\Light Bulb Icon.png">
            <a:extLst>
              <a:ext uri="{FF2B5EF4-FFF2-40B4-BE49-F238E27FC236}">
                <a16:creationId xmlns:a16="http://schemas.microsoft.com/office/drawing/2014/main" id="{A10E3FAB-4428-4833-9053-371F8E3AB48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0108" y="3636903"/>
            <a:ext cx="230173" cy="210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custDataLst>
      <p:tags r:id="rId2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" grpId="0" animBg="1"/>
      <p:bldP spid="6" grpId="0"/>
      <p:bldP spid="98" grpId="0"/>
      <p:bldP spid="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33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en-US"/>
              <a:t>Exit Activity &amp; Closure</a:t>
            </a:r>
          </a:p>
        </p:txBody>
      </p:sp>
      <p:grpSp>
        <p:nvGrpSpPr>
          <p:cNvPr id="124" name="Group 123">
            <a:extLst>
              <a:ext uri="{FF2B5EF4-FFF2-40B4-BE49-F238E27FC236}">
                <a16:creationId xmlns:a16="http://schemas.microsoft.com/office/drawing/2014/main" id="{895A05AE-84BA-4CEB-9BCD-FF2A351FA668}"/>
              </a:ext>
            </a:extLst>
          </p:cNvPr>
          <p:cNvGrpSpPr/>
          <p:nvPr/>
        </p:nvGrpSpPr>
        <p:grpSpPr>
          <a:xfrm>
            <a:off x="145560" y="2928334"/>
            <a:ext cx="8774890" cy="3111286"/>
            <a:chOff x="-7636" y="3611878"/>
            <a:chExt cx="8774890" cy="3111286"/>
          </a:xfrm>
        </p:grpSpPr>
        <p:sp>
          <p:nvSpPr>
            <p:cNvPr id="125" name="Round Same Side Corner Rectangle 21">
              <a:extLst>
                <a:ext uri="{FF2B5EF4-FFF2-40B4-BE49-F238E27FC236}">
                  <a16:creationId xmlns:a16="http://schemas.microsoft.com/office/drawing/2014/main" id="{57DC1209-C4D9-4307-BA9F-CD531BF45181}"/>
                </a:ext>
              </a:extLst>
            </p:cNvPr>
            <p:cNvSpPr/>
            <p:nvPr/>
          </p:nvSpPr>
          <p:spPr bwMode="auto">
            <a:xfrm rot="16200000">
              <a:off x="2774950" y="829342"/>
              <a:ext cx="927803" cy="6492875"/>
            </a:xfrm>
            <a:prstGeom prst="round2SameRect">
              <a:avLst>
                <a:gd name="adj1" fmla="val 0"/>
                <a:gd name="adj2" fmla="val 5466"/>
              </a:avLst>
            </a:prstGeom>
            <a:solidFill>
              <a:srgbClr val="0171AB"/>
            </a:solidFill>
            <a:ln>
              <a:noFill/>
            </a:ln>
            <a:effectLst/>
            <a:extLst/>
          </p:spPr>
          <p:txBody>
            <a:bodyPr vert="vert" lIns="39483" tIns="533400" rIns="0" bIns="39483">
              <a:spAutoFit/>
            </a:bodyPr>
            <a:lstStyle/>
            <a:p>
              <a:pPr>
                <a:defRPr/>
              </a:pPr>
              <a:r>
                <a:rPr lang="en-US" sz="2800" b="1" dirty="0">
                  <a:solidFill>
                    <a:srgbClr val="FFFF00"/>
                  </a:solidFill>
                  <a:latin typeface="MV Boli" panose="02000500030200090000" pitchFamily="2" charset="0"/>
                  <a:cs typeface="MV Boli" panose="02000500030200090000" pitchFamily="2" charset="0"/>
                </a:rPr>
                <a:t>Essential Question</a:t>
              </a:r>
              <a:r>
                <a:rPr lang="en-US" sz="2800" b="1" dirty="0">
                  <a:solidFill>
                    <a:schemeClr val="bg1"/>
                  </a:solidFill>
                  <a:latin typeface="Arial Narrow" panose="020B0606020202030204" pitchFamily="34" charset="0"/>
                </a:rPr>
                <a:t>: How do you solve an equation in one variable?</a:t>
              </a:r>
              <a:endParaRPr lang="en-US" sz="2800" b="1" i="1" dirty="0">
                <a:solidFill>
                  <a:schemeClr val="bg1"/>
                </a:solidFill>
                <a:latin typeface="Arial Narrow" panose="020B0606020202030204" pitchFamily="34" charset="0"/>
              </a:endParaRPr>
            </a:p>
          </p:txBody>
        </p:sp>
        <p:sp>
          <p:nvSpPr>
            <p:cNvPr id="126" name="Rectangle 125">
              <a:extLst>
                <a:ext uri="{FF2B5EF4-FFF2-40B4-BE49-F238E27FC236}">
                  <a16:creationId xmlns:a16="http://schemas.microsoft.com/office/drawing/2014/main" id="{80DDD1A1-4C6E-4129-BEC1-0DF784F83E65}"/>
                </a:ext>
              </a:extLst>
            </p:cNvPr>
            <p:cNvSpPr/>
            <p:nvPr/>
          </p:nvSpPr>
          <p:spPr bwMode="auto">
            <a:xfrm>
              <a:off x="4940652" y="4619498"/>
              <a:ext cx="0" cy="2317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 algn="ctr">
                  <a:solidFill>
                    <a:srgbClr val="FF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pPr algn="ctr" defTabSz="761970">
                <a:defRPr/>
              </a:pPr>
              <a:endParaRPr lang="en-US" sz="1500" kern="0" dirty="0">
                <a:latin typeface="Arial" pitchFamily="34" charset="0"/>
              </a:endParaRPr>
            </a:p>
          </p:txBody>
        </p:sp>
        <p:sp>
          <p:nvSpPr>
            <p:cNvPr id="127" name="Round Same Side Corner Rectangle 37">
              <a:extLst>
                <a:ext uri="{FF2B5EF4-FFF2-40B4-BE49-F238E27FC236}">
                  <a16:creationId xmlns:a16="http://schemas.microsoft.com/office/drawing/2014/main" id="{AFB070A4-4D6D-4827-B492-CFD1EAF2E313}"/>
                </a:ext>
              </a:extLst>
            </p:cNvPr>
            <p:cNvSpPr/>
            <p:nvPr/>
          </p:nvSpPr>
          <p:spPr bwMode="auto">
            <a:xfrm rot="16200000">
              <a:off x="-491030" y="5150516"/>
              <a:ext cx="1182687" cy="215900"/>
            </a:xfrm>
            <a:prstGeom prst="round2SameRect">
              <a:avLst>
                <a:gd name="adj1" fmla="val 0"/>
                <a:gd name="adj2" fmla="val 15814"/>
              </a:avLst>
            </a:prstGeom>
            <a:solidFill>
              <a:srgbClr val="FFFFFF"/>
            </a:solidFill>
            <a:ln w="6350">
              <a:noFill/>
            </a:ln>
            <a:effectLst>
              <a:outerShdw blurRad="50800" algn="ctr" rotWithShape="0">
                <a:prstClr val="black">
                  <a:alpha val="40000"/>
                </a:prstClr>
              </a:outerShdw>
            </a:effectLst>
            <a:extLst/>
          </p:spPr>
          <p:txBody>
            <a:bodyPr wrap="none" lIns="76200" tIns="39483" rIns="76200" bIns="39483">
              <a:spAutoFit/>
            </a:bodyPr>
            <a:lstStyle/>
            <a:p>
              <a:pPr>
                <a:defRPr/>
              </a:pPr>
              <a:r>
                <a:rPr lang="en-US" sz="833" b="1" dirty="0">
                  <a:solidFill>
                    <a:srgbClr val="0171AB"/>
                  </a:solidFill>
                  <a:latin typeface="Century Gothic" panose="020B0502020202020204" pitchFamily="34" charset="0"/>
                </a:rPr>
                <a:t>SUMMARY CLOSURE</a:t>
              </a:r>
            </a:p>
          </p:txBody>
        </p:sp>
        <p:grpSp>
          <p:nvGrpSpPr>
            <p:cNvPr id="128" name="Group 17">
              <a:extLst>
                <a:ext uri="{FF2B5EF4-FFF2-40B4-BE49-F238E27FC236}">
                  <a16:creationId xmlns:a16="http://schemas.microsoft.com/office/drawing/2014/main" id="{BDB7465C-8B8C-4C17-88F1-042A13F07C6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679689" y="3787018"/>
              <a:ext cx="2087565" cy="2936146"/>
              <a:chOff x="7594666" y="2245258"/>
              <a:chExt cx="2504947" cy="3522462"/>
            </a:xfrm>
          </p:grpSpPr>
          <p:sp>
            <p:nvSpPr>
              <p:cNvPr id="131" name="Rectangle: Rounded Corners 1">
                <a:extLst>
                  <a:ext uri="{FF2B5EF4-FFF2-40B4-BE49-F238E27FC236}">
                    <a16:creationId xmlns:a16="http://schemas.microsoft.com/office/drawing/2014/main" id="{AF7036E3-D7A7-489B-831D-812DCB9A495F}"/>
                  </a:ext>
                </a:extLst>
              </p:cNvPr>
              <p:cNvSpPr/>
              <p:nvPr/>
            </p:nvSpPr>
            <p:spPr bwMode="auto">
              <a:xfrm>
                <a:off x="7594666" y="2289061"/>
                <a:ext cx="2504947" cy="438036"/>
              </a:xfrm>
              <a:prstGeom prst="roundRect">
                <a:avLst>
                  <a:gd name="adj" fmla="val 50000"/>
                </a:avLst>
              </a:prstGeom>
              <a:solidFill>
                <a:srgbClr val="0171AB">
                  <a:alpha val="58039"/>
                </a:srgbClr>
              </a:solidFill>
              <a:ln>
                <a:noFill/>
              </a:ln>
              <a:effectLst/>
              <a:extLst/>
            </p:spPr>
            <p:txBody>
              <a:bodyPr lIns="0" tIns="0" rIns="0" bIns="0" anchor="ctr"/>
              <a:lstStyle/>
              <a:p>
                <a:pPr algn="ctr" defTabSz="761970">
                  <a:defRPr/>
                </a:pPr>
                <a:endParaRPr lang="en-US" sz="1500" kern="0" dirty="0">
                  <a:latin typeface="Arial" pitchFamily="34" charset="0"/>
                </a:endParaRPr>
              </a:p>
            </p:txBody>
          </p:sp>
          <p:sp>
            <p:nvSpPr>
              <p:cNvPr id="132" name="TextBox 3">
                <a:extLst>
                  <a:ext uri="{FF2B5EF4-FFF2-40B4-BE49-F238E27FC236}">
                    <a16:creationId xmlns:a16="http://schemas.microsoft.com/office/drawing/2014/main" id="{8C448793-1A67-4797-A0E5-25534BDAA52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7890986" y="2245258"/>
                <a:ext cx="1912339" cy="55370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lang="en-US" altLang="en-US" sz="2400" b="1"/>
                  <a:t>Word Bank</a:t>
                </a:r>
              </a:p>
            </p:txBody>
          </p:sp>
          <p:sp>
            <p:nvSpPr>
              <p:cNvPr id="135" name="Rectangle 134">
                <a:extLst>
                  <a:ext uri="{FF2B5EF4-FFF2-40B4-BE49-F238E27FC236}">
                    <a16:creationId xmlns:a16="http://schemas.microsoft.com/office/drawing/2014/main" id="{1D7A7E8C-150F-496B-8977-C8F00AE6ACBE}"/>
                  </a:ext>
                </a:extLst>
              </p:cNvPr>
              <p:cNvSpPr/>
              <p:nvPr/>
            </p:nvSpPr>
            <p:spPr bwMode="auto">
              <a:xfrm>
                <a:off x="7785157" y="2786138"/>
                <a:ext cx="1931197" cy="298158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 algn="ctr">
                    <a:solidFill>
                      <a:srgbClr val="FF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/>
              <a:p>
                <a:pPr marL="238115" indent="-238115" defTabSz="761970">
                  <a:spcAft>
                    <a:spcPts val="250"/>
                  </a:spcAft>
                  <a:buClr>
                    <a:srgbClr val="0171AB"/>
                  </a:buClr>
                  <a:buFont typeface="Arial" panose="020B0604020202020204" pitchFamily="34" charset="0"/>
                  <a:buChar char="►"/>
                  <a:defRPr/>
                </a:pPr>
                <a:r>
                  <a:rPr lang="en-US" kern="0" dirty="0">
                    <a:latin typeface="Book Antiqua" panose="02040602050305030304" pitchFamily="18" charset="0"/>
                  </a:rPr>
                  <a:t>Equations</a:t>
                </a:r>
              </a:p>
              <a:p>
                <a:pPr marL="238115" indent="-238115" defTabSz="761970">
                  <a:spcAft>
                    <a:spcPts val="250"/>
                  </a:spcAft>
                  <a:buClr>
                    <a:srgbClr val="0171AB"/>
                  </a:buClr>
                  <a:buFont typeface="Arial" panose="020B0604020202020204" pitchFamily="34" charset="0"/>
                  <a:buChar char="►"/>
                  <a:defRPr/>
                </a:pPr>
                <a:r>
                  <a:rPr lang="en-US" kern="0" dirty="0">
                    <a:latin typeface="Book Antiqua" panose="02040602050305030304" pitchFamily="18" charset="0"/>
                  </a:rPr>
                  <a:t>Solution</a:t>
                </a:r>
              </a:p>
              <a:p>
                <a:pPr marL="238115" indent="-238115" defTabSz="761970">
                  <a:spcAft>
                    <a:spcPts val="250"/>
                  </a:spcAft>
                  <a:buClr>
                    <a:srgbClr val="0171AB"/>
                  </a:buClr>
                  <a:buFont typeface="Arial" panose="020B0604020202020204" pitchFamily="34" charset="0"/>
                  <a:buChar char="►"/>
                  <a:defRPr/>
                </a:pPr>
                <a:r>
                  <a:rPr lang="en-US" kern="0" dirty="0">
                    <a:latin typeface="Book Antiqua" panose="02040602050305030304" pitchFamily="18" charset="0"/>
                  </a:rPr>
                  <a:t>Operation</a:t>
                </a:r>
              </a:p>
              <a:p>
                <a:pPr marL="238115" indent="-238115" defTabSz="761970">
                  <a:spcAft>
                    <a:spcPts val="250"/>
                  </a:spcAft>
                  <a:buClr>
                    <a:srgbClr val="0171AB"/>
                  </a:buClr>
                  <a:buFont typeface="Arial" panose="020B0604020202020204" pitchFamily="34" charset="0"/>
                  <a:buChar char="►"/>
                  <a:defRPr/>
                </a:pPr>
                <a:r>
                  <a:rPr lang="en-US" kern="0" dirty="0">
                    <a:latin typeface="Book Antiqua" panose="02040602050305030304" pitchFamily="18" charset="0"/>
                  </a:rPr>
                  <a:t>Isolate</a:t>
                </a:r>
              </a:p>
              <a:p>
                <a:pPr marL="238115" indent="-238115" defTabSz="761970">
                  <a:spcAft>
                    <a:spcPts val="250"/>
                  </a:spcAft>
                  <a:buClr>
                    <a:srgbClr val="0171AB"/>
                  </a:buClr>
                  <a:buFont typeface="Arial" panose="020B0604020202020204" pitchFamily="34" charset="0"/>
                  <a:buChar char="►"/>
                  <a:defRPr/>
                </a:pPr>
                <a:r>
                  <a:rPr lang="en-US" kern="0" dirty="0">
                    <a:latin typeface="Book Antiqua" panose="02040602050305030304" pitchFamily="18" charset="0"/>
                  </a:rPr>
                  <a:t>Inverse</a:t>
                </a:r>
              </a:p>
              <a:p>
                <a:pPr marL="238115" indent="-238115" defTabSz="761970">
                  <a:spcAft>
                    <a:spcPts val="250"/>
                  </a:spcAft>
                  <a:buClr>
                    <a:srgbClr val="0171AB"/>
                  </a:buClr>
                  <a:buFont typeface="Arial" panose="020B0604020202020204" pitchFamily="34" charset="0"/>
                  <a:buChar char="►"/>
                  <a:defRPr/>
                </a:pPr>
                <a:r>
                  <a:rPr lang="en-US" kern="0" dirty="0">
                    <a:latin typeface="Book Antiqua" panose="02040602050305030304" pitchFamily="18" charset="0"/>
                  </a:rPr>
                  <a:t>Properties of </a:t>
                </a:r>
              </a:p>
              <a:p>
                <a:pPr defTabSz="761970">
                  <a:spcAft>
                    <a:spcPts val="250"/>
                  </a:spcAft>
                  <a:buClr>
                    <a:srgbClr val="0171AB"/>
                  </a:buClr>
                  <a:defRPr/>
                </a:pPr>
                <a:r>
                  <a:rPr lang="en-US" kern="0" dirty="0">
                    <a:latin typeface="Book Antiqua" panose="02040602050305030304" pitchFamily="18" charset="0"/>
                  </a:rPr>
                  <a:t>     Equality.</a:t>
                </a:r>
              </a:p>
              <a:p>
                <a:pPr marL="238115" indent="-238115" defTabSz="761970">
                  <a:spcAft>
                    <a:spcPts val="250"/>
                  </a:spcAft>
                  <a:buClr>
                    <a:srgbClr val="0171AB"/>
                  </a:buClr>
                  <a:buFont typeface="Arial" panose="020B0604020202020204" pitchFamily="34" charset="0"/>
                  <a:buChar char="►"/>
                  <a:defRPr/>
                </a:pPr>
                <a:endParaRPr lang="en-US" dirty="0">
                  <a:latin typeface="Book Antiqua" panose="02040602050305030304" pitchFamily="18" charset="0"/>
                </a:endParaRPr>
              </a:p>
            </p:txBody>
          </p:sp>
        </p:grpSp>
        <p:sp>
          <p:nvSpPr>
            <p:cNvPr id="129" name="Rectangle 4">
              <a:extLst>
                <a:ext uri="{FF2B5EF4-FFF2-40B4-BE49-F238E27FC236}">
                  <a16:creationId xmlns:a16="http://schemas.microsoft.com/office/drawing/2014/main" id="{A1FFFF94-754D-42CB-95A5-56858D384C6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67745" y="4667122"/>
              <a:ext cx="6251575" cy="15696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2400" dirty="0">
                  <a:latin typeface="MV Boli" panose="02000500030200090000" pitchFamily="2" charset="0"/>
                  <a:cs typeface="MV Boli" panose="02000500030200090000" pitchFamily="2" charset="0"/>
                </a:rPr>
                <a:t>To solve Two-Step equations, you______</a:t>
              </a:r>
            </a:p>
            <a:p>
              <a:r>
                <a:rPr lang="en-US" altLang="en-US" sz="2400" dirty="0">
                  <a:latin typeface="MV Boli" panose="02000500030200090000" pitchFamily="2" charset="0"/>
                  <a:cs typeface="MV Boli" panose="02000500030200090000" pitchFamily="2" charset="0"/>
                </a:rPr>
                <a:t>_________________________________________________________________________________</a:t>
              </a:r>
            </a:p>
            <a:p>
              <a:r>
                <a:rPr lang="en-US" altLang="en-US" sz="2400" dirty="0">
                  <a:latin typeface="MV Boli" panose="02000500030200090000" pitchFamily="2" charset="0"/>
                  <a:cs typeface="MV Boli" panose="02000500030200090000" pitchFamily="2" charset="0"/>
                </a:rPr>
                <a:t>________________________________________.</a:t>
              </a:r>
            </a:p>
          </p:txBody>
        </p:sp>
      </p:grpSp>
      <p:sp>
        <p:nvSpPr>
          <p:cNvPr id="137" name="Rectangle 136"/>
          <p:cNvSpPr/>
          <p:nvPr/>
        </p:nvSpPr>
        <p:spPr>
          <a:xfrm>
            <a:off x="176453" y="214856"/>
            <a:ext cx="9005887" cy="44450"/>
          </a:xfrm>
          <a:prstGeom prst="rect">
            <a:avLst/>
          </a:prstGeom>
          <a:gradFill flip="none" rotWithShape="1">
            <a:gsLst>
              <a:gs pos="0">
                <a:srgbClr val="065978"/>
              </a:gs>
              <a:gs pos="75000">
                <a:schemeClr val="bg1">
                  <a:lumMod val="95000"/>
                </a:schemeClr>
              </a:gs>
              <a:gs pos="100000">
                <a:schemeClr val="bg1"/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363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46" name="Rectangle 148"/>
          <p:cNvSpPr/>
          <p:nvPr/>
        </p:nvSpPr>
        <p:spPr>
          <a:xfrm>
            <a:off x="38340" y="93759"/>
            <a:ext cx="3657600" cy="247650"/>
          </a:xfrm>
          <a:custGeom>
            <a:avLst/>
            <a:gdLst/>
            <a:ahLst/>
            <a:cxnLst/>
            <a:rect l="l" t="t" r="r" b="b"/>
            <a:pathLst>
              <a:path w="3656487" h="247650">
                <a:moveTo>
                  <a:pt x="3555513" y="0"/>
                </a:moveTo>
                <a:lnTo>
                  <a:pt x="3555824" y="381"/>
                </a:lnTo>
                <a:lnTo>
                  <a:pt x="3555937" y="381"/>
                </a:lnTo>
                <a:lnTo>
                  <a:pt x="3555937" y="520"/>
                </a:lnTo>
                <a:lnTo>
                  <a:pt x="3656487" y="123825"/>
                </a:lnTo>
                <a:lnTo>
                  <a:pt x="3555937" y="247130"/>
                </a:lnTo>
                <a:lnTo>
                  <a:pt x="3555937" y="247269"/>
                </a:lnTo>
                <a:lnTo>
                  <a:pt x="3555824" y="247269"/>
                </a:lnTo>
                <a:lnTo>
                  <a:pt x="3555513" y="247650"/>
                </a:lnTo>
                <a:lnTo>
                  <a:pt x="3555513" y="247269"/>
                </a:lnTo>
                <a:lnTo>
                  <a:pt x="0" y="247269"/>
                </a:lnTo>
                <a:lnTo>
                  <a:pt x="0" y="381"/>
                </a:lnTo>
                <a:lnTo>
                  <a:pt x="3555513" y="381"/>
                </a:lnTo>
                <a:close/>
              </a:path>
            </a:pathLst>
          </a:custGeom>
          <a:solidFill>
            <a:srgbClr val="065978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Ins="18288" anchor="ctr"/>
          <a:lstStyle/>
          <a:p>
            <a:pPr>
              <a:defRPr/>
            </a:pPr>
            <a:r>
              <a:rPr lang="en-US" sz="1200" b="1" dirty="0">
                <a:solidFill>
                  <a:schemeClr val="bg1"/>
                </a:solidFill>
                <a:latin typeface="Gill Sans MT" pitchFamily="34" charset="0"/>
              </a:rPr>
              <a:t>Summary of </a:t>
            </a:r>
            <a:r>
              <a:rPr lang="en-US" sz="1200" b="1" dirty="0" err="1">
                <a:solidFill>
                  <a:schemeClr val="bg1"/>
                </a:solidFill>
                <a:latin typeface="Gill Sans MT" pitchFamily="34" charset="0"/>
              </a:rPr>
              <a:t>Closur</a:t>
            </a:r>
            <a:endParaRPr lang="en-US" sz="1200" b="1" dirty="0">
              <a:solidFill>
                <a:schemeClr val="bg1"/>
              </a:solidFill>
              <a:latin typeface="Gill Sans MT" pitchFamily="34" charset="0"/>
            </a:endParaRPr>
          </a:p>
        </p:txBody>
      </p:sp>
      <p:grpSp>
        <p:nvGrpSpPr>
          <p:cNvPr id="171" name="Group 1"/>
          <p:cNvGrpSpPr>
            <a:grpSpLocks/>
          </p:cNvGrpSpPr>
          <p:nvPr/>
        </p:nvGrpSpPr>
        <p:grpSpPr bwMode="auto">
          <a:xfrm>
            <a:off x="148671" y="1378385"/>
            <a:ext cx="7094538" cy="1103617"/>
            <a:chOff x="93663" y="1050926"/>
            <a:chExt cx="7094537" cy="1103173"/>
          </a:xfrm>
        </p:grpSpPr>
        <p:pic>
          <p:nvPicPr>
            <p:cNvPr id="172" name="Picture 36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3663" y="1050926"/>
              <a:ext cx="7094537" cy="1103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73" name="Rectangle 172"/>
            <p:cNvSpPr/>
            <p:nvPr/>
          </p:nvSpPr>
          <p:spPr bwMode="auto">
            <a:xfrm>
              <a:off x="464814" y="1382012"/>
              <a:ext cx="5477781" cy="738367"/>
            </a:xfrm>
            <a:prstGeom prst="rect">
              <a:avLst/>
            </a:prstGeom>
            <a:noFill/>
            <a:ln w="31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>
              <a:spAutoFit/>
            </a:bodyPr>
            <a:lstStyle/>
            <a:p>
              <a:pPr defTabSz="292100">
                <a:defRPr/>
              </a:pPr>
              <a:r>
                <a:rPr lang="en-US" sz="1400" dirty="0">
                  <a:solidFill>
                    <a:srgbClr val="000000"/>
                  </a:solidFill>
                  <a:latin typeface="Arial" charset="0"/>
                </a:rPr>
                <a:t>Using </a:t>
              </a:r>
              <a:r>
                <a:rPr lang="en-US" sz="1400" b="1" i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</a:rPr>
                <a:t>Inverse</a:t>
              </a:r>
              <a:r>
                <a:rPr lang="en-US" sz="1400" dirty="0">
                  <a:solidFill>
                    <a:srgbClr val="000000"/>
                  </a:solidFill>
                  <a:latin typeface="Arial" charset="0"/>
                </a:rPr>
                <a:t> Operations: Add or Subtract Numeric value </a:t>
              </a:r>
              <a:r>
                <a:rPr lang="en-US" sz="1200" dirty="0">
                  <a:solidFill>
                    <a:srgbClr val="000000"/>
                  </a:solidFill>
                  <a:latin typeface="Arial Narrow" pitchFamily="34" charset="0"/>
                </a:rPr>
                <a:t>(Circle).</a:t>
              </a:r>
            </a:p>
            <a:p>
              <a:pPr defTabSz="292100">
                <a:defRPr/>
              </a:pPr>
              <a:r>
                <a:rPr lang="en-US" sz="1400" dirty="0">
                  <a:solidFill>
                    <a:srgbClr val="000000"/>
                  </a:solidFill>
                  <a:latin typeface="Arial" charset="0"/>
                </a:rPr>
                <a:t>Using </a:t>
              </a:r>
              <a:r>
                <a:rPr lang="en-US" sz="1400" b="1" i="1" dirty="0">
                  <a:solidFill>
                    <a:schemeClr val="accent1">
                      <a:lumMod val="50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</a:rPr>
                <a:t>Inverse</a:t>
              </a:r>
              <a:r>
                <a:rPr lang="en-US" sz="1400" dirty="0">
                  <a:solidFill>
                    <a:srgbClr val="000000"/>
                  </a:solidFill>
                  <a:latin typeface="Arial" charset="0"/>
                </a:rPr>
                <a:t> Operations: Multiple or Divide Numeric value </a:t>
              </a:r>
              <a:r>
                <a:rPr lang="en-US" sz="1400" dirty="0">
                  <a:solidFill>
                    <a:srgbClr val="000000"/>
                  </a:solidFill>
                  <a:latin typeface="Arial Narrow" pitchFamily="34" charset="0"/>
                </a:rPr>
                <a:t>(Circle).</a:t>
              </a:r>
            </a:p>
            <a:p>
              <a:pPr defTabSz="292100">
                <a:defRPr/>
              </a:pPr>
              <a:r>
                <a:rPr lang="en-US" sz="1400" b="1" i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</a:rPr>
                <a:t>Check</a:t>
              </a:r>
              <a:r>
                <a:rPr lang="en-US" sz="1400" dirty="0">
                  <a:solidFill>
                    <a:srgbClr val="000000"/>
                  </a:solidFill>
                  <a:latin typeface="Arial" charset="0"/>
                </a:rPr>
                <a:t> your solution.</a:t>
              </a:r>
            </a:p>
          </p:txBody>
        </p:sp>
        <p:sp>
          <p:nvSpPr>
            <p:cNvPr id="174" name="Rectangle 1112"/>
            <p:cNvSpPr>
              <a:spLocks noChangeArrowheads="1"/>
            </p:cNvSpPr>
            <p:nvPr/>
          </p:nvSpPr>
          <p:spPr bwMode="auto">
            <a:xfrm>
              <a:off x="249238" y="1109739"/>
              <a:ext cx="2648482" cy="3076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tabLst>
                  <a:tab pos="-57150" algn="l"/>
                </a:tabLst>
                <a:defRPr/>
              </a:pPr>
              <a:r>
                <a:rPr lang="en-US" sz="1400" b="1" kern="0" dirty="0">
                  <a:solidFill>
                    <a:sysClr val="windowText" lastClr="000000"/>
                  </a:solidFill>
                  <a:latin typeface="Arial" pitchFamily="34" charset="0"/>
                </a:rPr>
                <a:t>Solving Two </a:t>
              </a:r>
              <a:r>
                <a:rPr lang="en-US" sz="1400" b="1" kern="0">
                  <a:solidFill>
                    <a:sysClr val="windowText" lastClr="000000"/>
                  </a:solidFill>
                  <a:latin typeface="Arial" pitchFamily="34" charset="0"/>
                </a:rPr>
                <a:t>Step Equations:</a:t>
              </a:r>
              <a:endParaRPr lang="en-US" sz="1400" b="1" kern="0" dirty="0">
                <a:solidFill>
                  <a:sysClr val="windowText" lastClr="000000"/>
                </a:solidFill>
                <a:latin typeface="Arial" pitchFamily="34" charset="0"/>
              </a:endParaRPr>
            </a:p>
          </p:txBody>
        </p:sp>
        <p:sp>
          <p:nvSpPr>
            <p:cNvPr id="175" name="Oval 174"/>
            <p:cNvSpPr/>
            <p:nvPr/>
          </p:nvSpPr>
          <p:spPr bwMode="auto">
            <a:xfrm>
              <a:off x="365126" y="1458351"/>
              <a:ext cx="173038" cy="172967"/>
            </a:xfrm>
            <a:prstGeom prst="ellipse">
              <a:avLst/>
            </a:prstGeom>
            <a:solidFill>
              <a:srgbClr val="06597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lIns="0" tIns="0" rIns="0" bIns="0" anchor="ctr"/>
            <a:lstStyle/>
            <a:p>
              <a:pPr algn="ctr" defTabSz="914363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200" b="1" dirty="0">
                  <a:latin typeface="Gill Sans MT" pitchFamily="34" charset="0"/>
                </a:rPr>
                <a:t>1</a:t>
              </a:r>
            </a:p>
          </p:txBody>
        </p:sp>
        <p:sp>
          <p:nvSpPr>
            <p:cNvPr id="176" name="Oval 175"/>
            <p:cNvSpPr/>
            <p:nvPr/>
          </p:nvSpPr>
          <p:spPr bwMode="auto">
            <a:xfrm>
              <a:off x="365126" y="1642237"/>
              <a:ext cx="173038" cy="172968"/>
            </a:xfrm>
            <a:prstGeom prst="ellipse">
              <a:avLst/>
            </a:prstGeom>
            <a:solidFill>
              <a:srgbClr val="06597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lIns="0" tIns="0" rIns="0" bIns="0" anchor="ctr"/>
            <a:lstStyle/>
            <a:p>
              <a:pPr algn="ctr" defTabSz="914363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200" b="1" dirty="0">
                  <a:latin typeface="Gill Sans MT" pitchFamily="34" charset="0"/>
                </a:rPr>
                <a:t>2</a:t>
              </a:r>
            </a:p>
          </p:txBody>
        </p:sp>
        <p:sp>
          <p:nvSpPr>
            <p:cNvPr id="177" name="Oval 176"/>
            <p:cNvSpPr/>
            <p:nvPr/>
          </p:nvSpPr>
          <p:spPr bwMode="auto">
            <a:xfrm>
              <a:off x="365126" y="1850171"/>
              <a:ext cx="173038" cy="174555"/>
            </a:xfrm>
            <a:prstGeom prst="ellipse">
              <a:avLst/>
            </a:prstGeom>
            <a:solidFill>
              <a:srgbClr val="06597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lIns="0" tIns="0" rIns="0" bIns="0" anchor="ctr"/>
            <a:lstStyle/>
            <a:p>
              <a:pPr algn="ctr" defTabSz="914363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200" b="1" dirty="0">
                  <a:latin typeface="Gill Sans MT" pitchFamily="34" charset="0"/>
                </a:rPr>
                <a:t>3</a:t>
              </a:r>
            </a:p>
          </p:txBody>
        </p:sp>
      </p:grpSp>
      <p:grpSp>
        <p:nvGrpSpPr>
          <p:cNvPr id="178" name="Group 177"/>
          <p:cNvGrpSpPr/>
          <p:nvPr/>
        </p:nvGrpSpPr>
        <p:grpSpPr>
          <a:xfrm>
            <a:off x="6027405" y="1348747"/>
            <a:ext cx="2886498" cy="1312667"/>
            <a:chOff x="5799029" y="1051052"/>
            <a:chExt cx="2886498" cy="1312667"/>
          </a:xfrm>
        </p:grpSpPr>
        <p:sp>
          <p:nvSpPr>
            <p:cNvPr id="179" name="Rectangle 178"/>
            <p:cNvSpPr/>
            <p:nvPr/>
          </p:nvSpPr>
          <p:spPr bwMode="auto">
            <a:xfrm>
              <a:off x="5799029" y="1051052"/>
              <a:ext cx="2862911" cy="1312667"/>
            </a:xfrm>
            <a:prstGeom prst="rect">
              <a:avLst/>
            </a:prstGeom>
            <a:gradFill flip="none" rotWithShape="1">
              <a:gsLst>
                <a:gs pos="0">
                  <a:srgbClr val="C0ECFC"/>
                </a:gs>
                <a:gs pos="32000">
                  <a:srgbClr val="F7FDFF"/>
                </a:gs>
                <a:gs pos="100000">
                  <a:srgbClr val="FFFFFF"/>
                </a:gs>
              </a:gsLst>
              <a:lin ang="2700000" scaled="1"/>
              <a:tileRect/>
            </a:gradFill>
            <a:ln w="3175">
              <a:solidFill>
                <a:schemeClr val="bg1">
                  <a:lumMod val="75000"/>
                </a:schemeClr>
              </a:solidFill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lIns="274320" tIns="301752" rIns="45720">
              <a:spAutoFit/>
            </a:bodyPr>
            <a:lstStyle/>
            <a:p>
              <a:pPr>
                <a:defRPr/>
              </a:pPr>
              <a:r>
                <a:rPr lang="en-US" sz="1050" dirty="0">
                  <a:solidFill>
                    <a:schemeClr val="tx1"/>
                  </a:solidFill>
                  <a:latin typeface="Verdana" pitchFamily="34" charset="0"/>
                </a:rPr>
                <a:t>How did I/you identify the Inverse of </a:t>
              </a:r>
              <a:r>
                <a:rPr lang="en-US" sz="1050" i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Verdana" pitchFamily="34" charset="0"/>
                </a:rPr>
                <a:t>Addition/Subtraction</a:t>
              </a:r>
              <a:r>
                <a:rPr lang="en-US" sz="1050" dirty="0">
                  <a:solidFill>
                    <a:schemeClr val="tx1"/>
                  </a:solidFill>
                  <a:latin typeface="Verdana" pitchFamily="34" charset="0"/>
                </a:rPr>
                <a:t>?</a:t>
              </a:r>
            </a:p>
            <a:p>
              <a:pPr>
                <a:defRPr/>
              </a:pPr>
              <a:endParaRPr lang="en-US" sz="400" dirty="0">
                <a:solidFill>
                  <a:schemeClr val="tx1"/>
                </a:solidFill>
                <a:latin typeface="Verdana" pitchFamily="34" charset="0"/>
              </a:endParaRPr>
            </a:p>
            <a:p>
              <a:pPr>
                <a:defRPr/>
              </a:pPr>
              <a:r>
                <a:rPr lang="en-US" sz="1050" dirty="0">
                  <a:solidFill>
                    <a:schemeClr val="tx1"/>
                  </a:solidFill>
                  <a:latin typeface="Verdana" pitchFamily="34" charset="0"/>
                </a:rPr>
                <a:t>How did I/you identify the Inverse of </a:t>
              </a:r>
              <a:r>
                <a:rPr lang="en-US" sz="1050" i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Verdana" pitchFamily="34" charset="0"/>
                </a:rPr>
                <a:t>Multiplication/Division</a:t>
              </a:r>
              <a:r>
                <a:rPr lang="en-US" sz="1050" dirty="0">
                  <a:solidFill>
                    <a:schemeClr val="tx1"/>
                  </a:solidFill>
                  <a:latin typeface="Verdana" pitchFamily="34" charset="0"/>
                </a:rPr>
                <a:t>?</a:t>
              </a:r>
            </a:p>
            <a:p>
              <a:pPr>
                <a:defRPr/>
              </a:pPr>
              <a:endParaRPr lang="en-US" sz="600" dirty="0">
                <a:solidFill>
                  <a:schemeClr val="tx1"/>
                </a:solidFill>
                <a:latin typeface="Verdana" pitchFamily="34" charset="0"/>
              </a:endParaRPr>
            </a:p>
            <a:p>
              <a:pPr>
                <a:defRPr/>
              </a:pPr>
              <a:r>
                <a:rPr lang="en-US" sz="1050" dirty="0">
                  <a:solidFill>
                    <a:schemeClr val="tx1"/>
                  </a:solidFill>
                  <a:latin typeface="Verdana" pitchFamily="34" charset="0"/>
                </a:rPr>
                <a:t>How did I/you “</a:t>
              </a:r>
              <a:r>
                <a:rPr lang="en-US" sz="1050" i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Verdana" pitchFamily="34" charset="0"/>
                </a:rPr>
                <a:t>Check the Solution”</a:t>
              </a:r>
              <a:r>
                <a:rPr lang="en-US" sz="1050" dirty="0">
                  <a:solidFill>
                    <a:schemeClr val="tx1"/>
                  </a:solidFill>
                  <a:latin typeface="Verdana" pitchFamily="34" charset="0"/>
                </a:rPr>
                <a:t>?</a:t>
              </a:r>
            </a:p>
          </p:txBody>
        </p:sp>
        <p:sp>
          <p:nvSpPr>
            <p:cNvPr id="180" name="Rectangle 179"/>
            <p:cNvSpPr/>
            <p:nvPr/>
          </p:nvSpPr>
          <p:spPr bwMode="auto">
            <a:xfrm>
              <a:off x="5808596" y="1051052"/>
              <a:ext cx="2876931" cy="231775"/>
            </a:xfrm>
            <a:prstGeom prst="rect">
              <a:avLst/>
            </a:prstGeom>
            <a:solidFill>
              <a:srgbClr val="08749A"/>
            </a:solidFill>
            <a:ln w="3175">
              <a:solidFill>
                <a:schemeClr val="accent1"/>
              </a:solidFill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r>
                <a:rPr lang="en-US" sz="1000" b="1" dirty="0">
                  <a:solidFill>
                    <a:prstClr val="white"/>
                  </a:solidFill>
                  <a:latin typeface="Gill Sans MT" pitchFamily="34" charset="0"/>
                  <a:cs typeface="Arial" charset="0"/>
                </a:rPr>
                <a:t>CFU</a:t>
              </a:r>
            </a:p>
          </p:txBody>
        </p:sp>
        <p:sp>
          <p:nvSpPr>
            <p:cNvPr id="181" name="Oval 180"/>
            <p:cNvSpPr/>
            <p:nvPr/>
          </p:nvSpPr>
          <p:spPr bwMode="auto">
            <a:xfrm>
              <a:off x="5816870" y="1414974"/>
              <a:ext cx="226683" cy="188358"/>
            </a:xfrm>
            <a:prstGeom prst="ellipse">
              <a:avLst/>
            </a:prstGeom>
            <a:solidFill>
              <a:srgbClr val="06597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anchor="ctr"/>
            <a:lstStyle/>
            <a:p>
              <a:pPr algn="ctr" defTabSz="914363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200" b="1" dirty="0">
                  <a:latin typeface="Gill Sans MT" pitchFamily="34" charset="0"/>
                </a:rPr>
                <a:t>1</a:t>
              </a:r>
            </a:p>
          </p:txBody>
        </p:sp>
        <p:sp>
          <p:nvSpPr>
            <p:cNvPr id="182" name="Oval 181"/>
            <p:cNvSpPr/>
            <p:nvPr/>
          </p:nvSpPr>
          <p:spPr bwMode="auto">
            <a:xfrm>
              <a:off x="5826572" y="1788334"/>
              <a:ext cx="216981" cy="193493"/>
            </a:xfrm>
            <a:prstGeom prst="ellipse">
              <a:avLst/>
            </a:prstGeom>
            <a:solidFill>
              <a:srgbClr val="06597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anchor="ctr"/>
            <a:lstStyle/>
            <a:p>
              <a:pPr algn="ctr" defTabSz="914363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200" b="1" dirty="0">
                  <a:latin typeface="Gill Sans MT" pitchFamily="34" charset="0"/>
                </a:rPr>
                <a:t>2</a:t>
              </a:r>
            </a:p>
          </p:txBody>
        </p:sp>
        <p:sp>
          <p:nvSpPr>
            <p:cNvPr id="183" name="Oval 182"/>
            <p:cNvSpPr/>
            <p:nvPr/>
          </p:nvSpPr>
          <p:spPr bwMode="auto">
            <a:xfrm>
              <a:off x="5826572" y="2132854"/>
              <a:ext cx="217117" cy="191991"/>
            </a:xfrm>
            <a:prstGeom prst="ellipse">
              <a:avLst/>
            </a:prstGeom>
            <a:solidFill>
              <a:srgbClr val="06597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anchor="ctr"/>
            <a:lstStyle/>
            <a:p>
              <a:pPr algn="ctr" defTabSz="914363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200" b="1" dirty="0">
                  <a:latin typeface="Gill Sans MT" pitchFamily="34" charset="0"/>
                </a:rPr>
                <a:t>3</a:t>
              </a:r>
            </a:p>
          </p:txBody>
        </p:sp>
      </p:grpSp>
      <p:grpSp>
        <p:nvGrpSpPr>
          <p:cNvPr id="184" name="Group 183"/>
          <p:cNvGrpSpPr/>
          <p:nvPr/>
        </p:nvGrpSpPr>
        <p:grpSpPr>
          <a:xfrm>
            <a:off x="6158587" y="362386"/>
            <a:ext cx="2897654" cy="956099"/>
            <a:chOff x="5993826" y="27799"/>
            <a:chExt cx="2897654" cy="956099"/>
          </a:xfrm>
        </p:grpSpPr>
        <p:sp>
          <p:nvSpPr>
            <p:cNvPr id="185" name="Rectangle 3"/>
            <p:cNvSpPr/>
            <p:nvPr/>
          </p:nvSpPr>
          <p:spPr bwMode="auto">
            <a:xfrm>
              <a:off x="6017413" y="109538"/>
              <a:ext cx="2608459" cy="874360"/>
            </a:xfrm>
            <a:custGeom>
              <a:avLst/>
              <a:gdLst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849703" h="3036386">
                  <a:moveTo>
                    <a:pt x="0" y="0"/>
                  </a:moveTo>
                  <a:cubicBezTo>
                    <a:pt x="1421020" y="300625"/>
                    <a:pt x="2416156" y="288099"/>
                    <a:pt x="3849703" y="0"/>
                  </a:cubicBezTo>
                  <a:cubicBezTo>
                    <a:pt x="3787062" y="1279048"/>
                    <a:pt x="3804209" y="2087161"/>
                    <a:pt x="3849703" y="3036386"/>
                  </a:cubicBezTo>
                  <a:cubicBezTo>
                    <a:pt x="2516364" y="2911126"/>
                    <a:pt x="1045239" y="2961230"/>
                    <a:pt x="0" y="3036386"/>
                  </a:cubicBezTo>
                  <a:cubicBezTo>
                    <a:pt x="62630" y="1999206"/>
                    <a:pt x="125261" y="1325280"/>
                    <a:pt x="0" y="0"/>
                  </a:cubicBezTo>
                  <a:close/>
                </a:path>
              </a:pathLst>
            </a:custGeom>
            <a:solidFill>
              <a:schemeClr val="tx1">
                <a:alpha val="57000"/>
              </a:schemeClr>
            </a:solidFill>
            <a:ln>
              <a:noFill/>
            </a:ln>
            <a:effectLst>
              <a:softEdge rad="12700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dirty="0"/>
                <a:t> </a:t>
              </a:r>
            </a:p>
          </p:txBody>
        </p:sp>
        <p:grpSp>
          <p:nvGrpSpPr>
            <p:cNvPr id="186" name="Group 6"/>
            <p:cNvGrpSpPr>
              <a:grpSpLocks/>
            </p:cNvGrpSpPr>
            <p:nvPr/>
          </p:nvGrpSpPr>
          <p:grpSpPr bwMode="auto">
            <a:xfrm>
              <a:off x="5993826" y="112838"/>
              <a:ext cx="2897654" cy="609610"/>
              <a:chOff x="3128210" y="2044444"/>
              <a:chExt cx="3932962" cy="418388"/>
            </a:xfrm>
          </p:grpSpPr>
          <p:sp>
            <p:nvSpPr>
              <p:cNvPr id="188" name="Rectangle 21"/>
              <p:cNvSpPr/>
              <p:nvPr/>
            </p:nvSpPr>
            <p:spPr bwMode="auto">
              <a:xfrm>
                <a:off x="3238593" y="2044444"/>
                <a:ext cx="3592499" cy="418388"/>
              </a:xfrm>
              <a:custGeom>
                <a:avLst/>
                <a:gdLst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148868" h="1694881">
                    <a:moveTo>
                      <a:pt x="0" y="0"/>
                    </a:moveTo>
                    <a:lnTo>
                      <a:pt x="2148868" y="0"/>
                    </a:lnTo>
                    <a:cubicBezTo>
                      <a:pt x="2134580" y="564960"/>
                      <a:pt x="2135533" y="1048958"/>
                      <a:pt x="2148868" y="1694881"/>
                    </a:cubicBezTo>
                    <a:cubicBezTo>
                      <a:pt x="1440199" y="1672021"/>
                      <a:pt x="716289" y="1664401"/>
                      <a:pt x="0" y="1694881"/>
                    </a:cubicBezTo>
                    <a:cubicBezTo>
                      <a:pt x="7620" y="1129921"/>
                      <a:pt x="15240" y="564960"/>
                      <a:pt x="0" y="0"/>
                    </a:cubicBezTo>
                    <a:close/>
                  </a:path>
                </a:pathLst>
              </a:custGeom>
              <a:gradFill flip="none" rotWithShape="1">
                <a:gsLst>
                  <a:gs pos="17000">
                    <a:srgbClr val="FAF9D6"/>
                  </a:gs>
                  <a:gs pos="50000">
                    <a:srgbClr val="FFFEE2"/>
                  </a:gs>
                  <a:gs pos="88000">
                    <a:srgbClr val="FEFDC7"/>
                  </a:gs>
                </a:gsLst>
                <a:lin ang="2700000" scaled="1"/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dirty="0"/>
                  <a:t> </a:t>
                </a:r>
              </a:p>
            </p:txBody>
          </p:sp>
          <p:grpSp>
            <p:nvGrpSpPr>
              <p:cNvPr id="189" name="Group 5"/>
              <p:cNvGrpSpPr>
                <a:grpSpLocks/>
              </p:cNvGrpSpPr>
              <p:nvPr/>
            </p:nvGrpSpPr>
            <p:grpSpPr bwMode="auto">
              <a:xfrm>
                <a:off x="3128210" y="2153734"/>
                <a:ext cx="3932962" cy="232357"/>
                <a:chOff x="2985951" y="2192670"/>
                <a:chExt cx="3932962" cy="232357"/>
              </a:xfrm>
            </p:grpSpPr>
            <p:sp>
              <p:nvSpPr>
                <p:cNvPr id="190" name="Rectangle 189"/>
                <p:cNvSpPr/>
                <p:nvPr/>
              </p:nvSpPr>
              <p:spPr bwMode="auto">
                <a:xfrm>
                  <a:off x="2985951" y="2192670"/>
                  <a:ext cx="1501771" cy="232357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ctr" defTabSz="914400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r>
                    <a:rPr lang="en-US" sz="1600" b="1" kern="0" dirty="0">
                      <a:solidFill>
                        <a:schemeClr val="accent6">
                          <a:lumMod val="75000"/>
                        </a:schemeClr>
                      </a:solidFill>
                      <a:latin typeface="Arial Narrow" pitchFamily="34" charset="0"/>
                    </a:rPr>
                    <a:t>Solution</a:t>
                  </a:r>
                  <a:r>
                    <a:rPr lang="en-US" sz="1600" b="1" kern="0" dirty="0">
                      <a:solidFill>
                        <a:srgbClr val="000000"/>
                      </a:solidFill>
                      <a:latin typeface="Arial Narrow" pitchFamily="34" charset="0"/>
                    </a:rPr>
                    <a:t> </a:t>
                  </a:r>
                  <a:r>
                    <a:rPr lang="en-US" sz="1600" kern="0" dirty="0">
                      <a:solidFill>
                        <a:srgbClr val="000000"/>
                      </a:solidFill>
                      <a:latin typeface="Arial Narrow" pitchFamily="34" charset="0"/>
                    </a:rPr>
                    <a:t>=</a:t>
                  </a:r>
                </a:p>
              </p:txBody>
            </p:sp>
            <p:sp>
              <p:nvSpPr>
                <p:cNvPr id="191" name="Rectangle 190"/>
                <p:cNvSpPr/>
                <p:nvPr/>
              </p:nvSpPr>
              <p:spPr bwMode="auto">
                <a:xfrm>
                  <a:off x="4054126" y="2200444"/>
                  <a:ext cx="2864787" cy="211234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ctr" defTabSz="914400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r>
                    <a:rPr lang="en-US" sz="1400" b="1" kern="0" dirty="0">
                      <a:solidFill>
                        <a:srgbClr val="000000"/>
                      </a:solidFill>
                      <a:latin typeface="Arial Narrow" pitchFamily="34" charset="0"/>
                    </a:rPr>
                    <a:t>Makes the Equation True</a:t>
                  </a:r>
                  <a:endParaRPr lang="en-US" sz="1400" b="1" kern="0" dirty="0">
                    <a:solidFill>
                      <a:schemeClr val="accent5">
                        <a:lumMod val="50000"/>
                      </a:schemeClr>
                    </a:solidFill>
                    <a:latin typeface="Arial Narrow" pitchFamily="34" charset="0"/>
                  </a:endParaRPr>
                </a:p>
              </p:txBody>
            </p:sp>
          </p:grpSp>
        </p:grpSp>
        <p:sp>
          <p:nvSpPr>
            <p:cNvPr id="187" name="Tape"/>
            <p:cNvSpPr/>
            <p:nvPr/>
          </p:nvSpPr>
          <p:spPr bwMode="auto">
            <a:xfrm rot="5400000">
              <a:off x="7146705" y="-281543"/>
              <a:ext cx="208489" cy="827173"/>
            </a:xfrm>
            <a:custGeom>
              <a:avLst/>
              <a:gdLst>
                <a:gd name="connsiteX0" fmla="*/ 0 w 234247"/>
                <a:gd name="connsiteY0" fmla="*/ 0 h 920626"/>
                <a:gd name="connsiteX1" fmla="*/ 234247 w 234247"/>
                <a:gd name="connsiteY1" fmla="*/ 0 h 920626"/>
                <a:gd name="connsiteX2" fmla="*/ 234247 w 234247"/>
                <a:gd name="connsiteY2" fmla="*/ 920626 h 920626"/>
                <a:gd name="connsiteX3" fmla="*/ 0 w 234247"/>
                <a:gd name="connsiteY3" fmla="*/ 920626 h 920626"/>
                <a:gd name="connsiteX4" fmla="*/ 0 w 234247"/>
                <a:gd name="connsiteY4" fmla="*/ 0 h 920626"/>
                <a:gd name="connsiteX0" fmla="*/ 0 w 234247"/>
                <a:gd name="connsiteY0" fmla="*/ 0 h 920626"/>
                <a:gd name="connsiteX1" fmla="*/ 62185 w 234247"/>
                <a:gd name="connsiteY1" fmla="*/ 4637 h 920626"/>
                <a:gd name="connsiteX2" fmla="*/ 234247 w 234247"/>
                <a:gd name="connsiteY2" fmla="*/ 0 h 920626"/>
                <a:gd name="connsiteX3" fmla="*/ 234247 w 234247"/>
                <a:gd name="connsiteY3" fmla="*/ 920626 h 920626"/>
                <a:gd name="connsiteX4" fmla="*/ 0 w 234247"/>
                <a:gd name="connsiteY4" fmla="*/ 920626 h 920626"/>
                <a:gd name="connsiteX5" fmla="*/ 0 w 234247"/>
                <a:gd name="connsiteY5" fmla="*/ 0 h 920626"/>
                <a:gd name="connsiteX0" fmla="*/ 0 w 234247"/>
                <a:gd name="connsiteY0" fmla="*/ 0 h 920626"/>
                <a:gd name="connsiteX1" fmla="*/ 62185 w 234247"/>
                <a:gd name="connsiteY1" fmla="*/ 26860 h 920626"/>
                <a:gd name="connsiteX2" fmla="*/ 234247 w 234247"/>
                <a:gd name="connsiteY2" fmla="*/ 0 h 920626"/>
                <a:gd name="connsiteX3" fmla="*/ 234247 w 234247"/>
                <a:gd name="connsiteY3" fmla="*/ 920626 h 920626"/>
                <a:gd name="connsiteX4" fmla="*/ 0 w 234247"/>
                <a:gd name="connsiteY4" fmla="*/ 920626 h 920626"/>
                <a:gd name="connsiteX5" fmla="*/ 0 w 234247"/>
                <a:gd name="connsiteY5" fmla="*/ 0 h 920626"/>
                <a:gd name="connsiteX0" fmla="*/ 0 w 234247"/>
                <a:gd name="connsiteY0" fmla="*/ 0 h 920626"/>
                <a:gd name="connsiteX1" fmla="*/ 62185 w 234247"/>
                <a:gd name="connsiteY1" fmla="*/ 26860 h 920626"/>
                <a:gd name="connsiteX2" fmla="*/ 138385 w 234247"/>
                <a:gd name="connsiteY2" fmla="*/ 14162 h 920626"/>
                <a:gd name="connsiteX3" fmla="*/ 234247 w 234247"/>
                <a:gd name="connsiteY3" fmla="*/ 0 h 920626"/>
                <a:gd name="connsiteX4" fmla="*/ 234247 w 234247"/>
                <a:gd name="connsiteY4" fmla="*/ 920626 h 920626"/>
                <a:gd name="connsiteX5" fmla="*/ 0 w 234247"/>
                <a:gd name="connsiteY5" fmla="*/ 920626 h 920626"/>
                <a:gd name="connsiteX6" fmla="*/ 0 w 234247"/>
                <a:gd name="connsiteY6" fmla="*/ 0 h 920626"/>
                <a:gd name="connsiteX0" fmla="*/ 0 w 234247"/>
                <a:gd name="connsiteY0" fmla="*/ 8066 h 928692"/>
                <a:gd name="connsiteX1" fmla="*/ 62185 w 234247"/>
                <a:gd name="connsiteY1" fmla="*/ 34926 h 928692"/>
                <a:gd name="connsiteX2" fmla="*/ 112988 w 234247"/>
                <a:gd name="connsiteY2" fmla="*/ 0 h 928692"/>
                <a:gd name="connsiteX3" fmla="*/ 234247 w 234247"/>
                <a:gd name="connsiteY3" fmla="*/ 8066 h 928692"/>
                <a:gd name="connsiteX4" fmla="*/ 234247 w 234247"/>
                <a:gd name="connsiteY4" fmla="*/ 928692 h 928692"/>
                <a:gd name="connsiteX5" fmla="*/ 0 w 234247"/>
                <a:gd name="connsiteY5" fmla="*/ 928692 h 928692"/>
                <a:gd name="connsiteX6" fmla="*/ 0 w 234247"/>
                <a:gd name="connsiteY6" fmla="*/ 8066 h 928692"/>
                <a:gd name="connsiteX0" fmla="*/ 0 w 234247"/>
                <a:gd name="connsiteY0" fmla="*/ 8066 h 928692"/>
                <a:gd name="connsiteX1" fmla="*/ 62185 w 234247"/>
                <a:gd name="connsiteY1" fmla="*/ 34926 h 928692"/>
                <a:gd name="connsiteX2" fmla="*/ 112988 w 234247"/>
                <a:gd name="connsiteY2" fmla="*/ 0 h 928692"/>
                <a:gd name="connsiteX3" fmla="*/ 179660 w 234247"/>
                <a:gd name="connsiteY3" fmla="*/ 3 h 928692"/>
                <a:gd name="connsiteX4" fmla="*/ 234247 w 234247"/>
                <a:gd name="connsiteY4" fmla="*/ 8066 h 928692"/>
                <a:gd name="connsiteX5" fmla="*/ 234247 w 234247"/>
                <a:gd name="connsiteY5" fmla="*/ 928692 h 928692"/>
                <a:gd name="connsiteX6" fmla="*/ 0 w 234247"/>
                <a:gd name="connsiteY6" fmla="*/ 928692 h 928692"/>
                <a:gd name="connsiteX7" fmla="*/ 0 w 234247"/>
                <a:gd name="connsiteY7" fmla="*/ 8066 h 928692"/>
                <a:gd name="connsiteX0" fmla="*/ 0 w 234247"/>
                <a:gd name="connsiteY0" fmla="*/ 8066 h 928692"/>
                <a:gd name="connsiteX1" fmla="*/ 62185 w 234247"/>
                <a:gd name="connsiteY1" fmla="*/ 34926 h 928692"/>
                <a:gd name="connsiteX2" fmla="*/ 112988 w 234247"/>
                <a:gd name="connsiteY2" fmla="*/ 0 h 928692"/>
                <a:gd name="connsiteX3" fmla="*/ 176488 w 234247"/>
                <a:gd name="connsiteY3" fmla="*/ 19051 h 928692"/>
                <a:gd name="connsiteX4" fmla="*/ 234247 w 234247"/>
                <a:gd name="connsiteY4" fmla="*/ 8066 h 928692"/>
                <a:gd name="connsiteX5" fmla="*/ 234247 w 234247"/>
                <a:gd name="connsiteY5" fmla="*/ 928692 h 928692"/>
                <a:gd name="connsiteX6" fmla="*/ 0 w 234247"/>
                <a:gd name="connsiteY6" fmla="*/ 928692 h 928692"/>
                <a:gd name="connsiteX7" fmla="*/ 0 w 234247"/>
                <a:gd name="connsiteY7" fmla="*/ 8066 h 928692"/>
                <a:gd name="connsiteX0" fmla="*/ 0 w 234247"/>
                <a:gd name="connsiteY0" fmla="*/ 8066 h 928692"/>
                <a:gd name="connsiteX1" fmla="*/ 65360 w 234247"/>
                <a:gd name="connsiteY1" fmla="*/ 19049 h 928692"/>
                <a:gd name="connsiteX2" fmla="*/ 112988 w 234247"/>
                <a:gd name="connsiteY2" fmla="*/ 0 h 928692"/>
                <a:gd name="connsiteX3" fmla="*/ 176488 w 234247"/>
                <a:gd name="connsiteY3" fmla="*/ 19051 h 928692"/>
                <a:gd name="connsiteX4" fmla="*/ 234247 w 234247"/>
                <a:gd name="connsiteY4" fmla="*/ 8066 h 928692"/>
                <a:gd name="connsiteX5" fmla="*/ 234247 w 234247"/>
                <a:gd name="connsiteY5" fmla="*/ 928692 h 928692"/>
                <a:gd name="connsiteX6" fmla="*/ 0 w 234247"/>
                <a:gd name="connsiteY6" fmla="*/ 928692 h 928692"/>
                <a:gd name="connsiteX7" fmla="*/ 0 w 234247"/>
                <a:gd name="connsiteY7" fmla="*/ 8066 h 928692"/>
                <a:gd name="connsiteX0" fmla="*/ 0 w 234247"/>
                <a:gd name="connsiteY0" fmla="*/ 8066 h 928692"/>
                <a:gd name="connsiteX1" fmla="*/ 65360 w 234247"/>
                <a:gd name="connsiteY1" fmla="*/ 19049 h 928692"/>
                <a:gd name="connsiteX2" fmla="*/ 112988 w 234247"/>
                <a:gd name="connsiteY2" fmla="*/ 0 h 928692"/>
                <a:gd name="connsiteX3" fmla="*/ 176491 w 234247"/>
                <a:gd name="connsiteY3" fmla="*/ 6349 h 928692"/>
                <a:gd name="connsiteX4" fmla="*/ 234247 w 234247"/>
                <a:gd name="connsiteY4" fmla="*/ 8066 h 928692"/>
                <a:gd name="connsiteX5" fmla="*/ 234247 w 234247"/>
                <a:gd name="connsiteY5" fmla="*/ 928692 h 928692"/>
                <a:gd name="connsiteX6" fmla="*/ 0 w 234247"/>
                <a:gd name="connsiteY6" fmla="*/ 928692 h 928692"/>
                <a:gd name="connsiteX7" fmla="*/ 0 w 234247"/>
                <a:gd name="connsiteY7" fmla="*/ 8066 h 928692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0 w 234250"/>
                <a:gd name="connsiteY6" fmla="*/ 930154 h 930154"/>
                <a:gd name="connsiteX7" fmla="*/ 0 w 234250"/>
                <a:gd name="connsiteY7" fmla="*/ 9528 h 930154"/>
                <a:gd name="connsiteX0" fmla="*/ 0 w 234250"/>
                <a:gd name="connsiteY0" fmla="*/ 9528 h 931740"/>
                <a:gd name="connsiteX1" fmla="*/ 65360 w 234250"/>
                <a:gd name="connsiteY1" fmla="*/ 20511 h 931740"/>
                <a:gd name="connsiteX2" fmla="*/ 112988 w 234250"/>
                <a:gd name="connsiteY2" fmla="*/ 1462 h 931740"/>
                <a:gd name="connsiteX3" fmla="*/ 176491 w 234250"/>
                <a:gd name="connsiteY3" fmla="*/ 7811 h 931740"/>
                <a:gd name="connsiteX4" fmla="*/ 234250 w 234250"/>
                <a:gd name="connsiteY4" fmla="*/ 0 h 931740"/>
                <a:gd name="connsiteX5" fmla="*/ 234247 w 234250"/>
                <a:gd name="connsiteY5" fmla="*/ 930154 h 931740"/>
                <a:gd name="connsiteX6" fmla="*/ 43134 w 234250"/>
                <a:gd name="connsiteY6" fmla="*/ 931740 h 931740"/>
                <a:gd name="connsiteX7" fmla="*/ 0 w 234250"/>
                <a:gd name="connsiteY7" fmla="*/ 930154 h 931740"/>
                <a:gd name="connsiteX8" fmla="*/ 0 w 234250"/>
                <a:gd name="connsiteY8" fmla="*/ 9528 h 931740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43134 w 234250"/>
                <a:gd name="connsiteY6" fmla="*/ 922215 h 930154"/>
                <a:gd name="connsiteX7" fmla="*/ 0 w 234250"/>
                <a:gd name="connsiteY7" fmla="*/ 930154 h 930154"/>
                <a:gd name="connsiteX8" fmla="*/ 0 w 234250"/>
                <a:gd name="connsiteY8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84409 w 234250"/>
                <a:gd name="connsiteY6" fmla="*/ 925390 h 930154"/>
                <a:gd name="connsiteX7" fmla="*/ 43134 w 234250"/>
                <a:gd name="connsiteY7" fmla="*/ 922215 h 930154"/>
                <a:gd name="connsiteX8" fmla="*/ 0 w 234250"/>
                <a:gd name="connsiteY8" fmla="*/ 930154 h 930154"/>
                <a:gd name="connsiteX9" fmla="*/ 0 w 234250"/>
                <a:gd name="connsiteY9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93934 w 234250"/>
                <a:gd name="connsiteY6" fmla="*/ 928565 h 930154"/>
                <a:gd name="connsiteX7" fmla="*/ 43134 w 234250"/>
                <a:gd name="connsiteY7" fmla="*/ 922215 h 930154"/>
                <a:gd name="connsiteX8" fmla="*/ 0 w 234250"/>
                <a:gd name="connsiteY8" fmla="*/ 930154 h 930154"/>
                <a:gd name="connsiteX9" fmla="*/ 0 w 234250"/>
                <a:gd name="connsiteY9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147115 w 234250"/>
                <a:gd name="connsiteY6" fmla="*/ 929359 h 930154"/>
                <a:gd name="connsiteX7" fmla="*/ 93934 w 234250"/>
                <a:gd name="connsiteY7" fmla="*/ 928565 h 930154"/>
                <a:gd name="connsiteX8" fmla="*/ 43134 w 234250"/>
                <a:gd name="connsiteY8" fmla="*/ 922215 h 930154"/>
                <a:gd name="connsiteX9" fmla="*/ 0 w 234250"/>
                <a:gd name="connsiteY9" fmla="*/ 930154 h 930154"/>
                <a:gd name="connsiteX10" fmla="*/ 0 w 234250"/>
                <a:gd name="connsiteY10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147115 w 234250"/>
                <a:gd name="connsiteY6" fmla="*/ 919834 h 930154"/>
                <a:gd name="connsiteX7" fmla="*/ 93934 w 234250"/>
                <a:gd name="connsiteY7" fmla="*/ 928565 h 930154"/>
                <a:gd name="connsiteX8" fmla="*/ 43134 w 234250"/>
                <a:gd name="connsiteY8" fmla="*/ 922215 h 930154"/>
                <a:gd name="connsiteX9" fmla="*/ 0 w 234250"/>
                <a:gd name="connsiteY9" fmla="*/ 930154 h 930154"/>
                <a:gd name="connsiteX10" fmla="*/ 0 w 234250"/>
                <a:gd name="connsiteY10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189978 w 234250"/>
                <a:gd name="connsiteY6" fmla="*/ 924596 h 930154"/>
                <a:gd name="connsiteX7" fmla="*/ 147115 w 234250"/>
                <a:gd name="connsiteY7" fmla="*/ 919834 h 930154"/>
                <a:gd name="connsiteX8" fmla="*/ 93934 w 234250"/>
                <a:gd name="connsiteY8" fmla="*/ 928565 h 930154"/>
                <a:gd name="connsiteX9" fmla="*/ 43134 w 234250"/>
                <a:gd name="connsiteY9" fmla="*/ 922215 h 930154"/>
                <a:gd name="connsiteX10" fmla="*/ 0 w 234250"/>
                <a:gd name="connsiteY10" fmla="*/ 930154 h 930154"/>
                <a:gd name="connsiteX11" fmla="*/ 0 w 234250"/>
                <a:gd name="connsiteY11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206647 w 234250"/>
                <a:gd name="connsiteY6" fmla="*/ 924596 h 930154"/>
                <a:gd name="connsiteX7" fmla="*/ 189978 w 234250"/>
                <a:gd name="connsiteY7" fmla="*/ 924596 h 930154"/>
                <a:gd name="connsiteX8" fmla="*/ 147115 w 234250"/>
                <a:gd name="connsiteY8" fmla="*/ 919834 h 930154"/>
                <a:gd name="connsiteX9" fmla="*/ 93934 w 234250"/>
                <a:gd name="connsiteY9" fmla="*/ 928565 h 930154"/>
                <a:gd name="connsiteX10" fmla="*/ 43134 w 234250"/>
                <a:gd name="connsiteY10" fmla="*/ 922215 h 930154"/>
                <a:gd name="connsiteX11" fmla="*/ 0 w 234250"/>
                <a:gd name="connsiteY11" fmla="*/ 930154 h 930154"/>
                <a:gd name="connsiteX12" fmla="*/ 0 w 234250"/>
                <a:gd name="connsiteY12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206647 w 234250"/>
                <a:gd name="connsiteY6" fmla="*/ 924596 h 930154"/>
                <a:gd name="connsiteX7" fmla="*/ 147115 w 234250"/>
                <a:gd name="connsiteY7" fmla="*/ 919834 h 930154"/>
                <a:gd name="connsiteX8" fmla="*/ 93934 w 234250"/>
                <a:gd name="connsiteY8" fmla="*/ 928565 h 930154"/>
                <a:gd name="connsiteX9" fmla="*/ 43134 w 234250"/>
                <a:gd name="connsiteY9" fmla="*/ 922215 h 930154"/>
                <a:gd name="connsiteX10" fmla="*/ 0 w 234250"/>
                <a:gd name="connsiteY10" fmla="*/ 930154 h 930154"/>
                <a:gd name="connsiteX11" fmla="*/ 0 w 234250"/>
                <a:gd name="connsiteY11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147115 w 234250"/>
                <a:gd name="connsiteY6" fmla="*/ 919834 h 930154"/>
                <a:gd name="connsiteX7" fmla="*/ 93934 w 234250"/>
                <a:gd name="connsiteY7" fmla="*/ 928565 h 930154"/>
                <a:gd name="connsiteX8" fmla="*/ 43134 w 234250"/>
                <a:gd name="connsiteY8" fmla="*/ 922215 h 930154"/>
                <a:gd name="connsiteX9" fmla="*/ 0 w 234250"/>
                <a:gd name="connsiteY9" fmla="*/ 930154 h 930154"/>
                <a:gd name="connsiteX10" fmla="*/ 0 w 234250"/>
                <a:gd name="connsiteY10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180452 w 234250"/>
                <a:gd name="connsiteY6" fmla="*/ 917452 h 930154"/>
                <a:gd name="connsiteX7" fmla="*/ 93934 w 234250"/>
                <a:gd name="connsiteY7" fmla="*/ 928565 h 930154"/>
                <a:gd name="connsiteX8" fmla="*/ 43134 w 234250"/>
                <a:gd name="connsiteY8" fmla="*/ 922215 h 930154"/>
                <a:gd name="connsiteX9" fmla="*/ 0 w 234250"/>
                <a:gd name="connsiteY9" fmla="*/ 930154 h 930154"/>
                <a:gd name="connsiteX10" fmla="*/ 0 w 234250"/>
                <a:gd name="connsiteY10" fmla="*/ 9528 h 930154"/>
                <a:gd name="connsiteX0" fmla="*/ 0 w 234250"/>
                <a:gd name="connsiteY0" fmla="*/ 9528 h 933328"/>
                <a:gd name="connsiteX1" fmla="*/ 65360 w 234250"/>
                <a:gd name="connsiteY1" fmla="*/ 20511 h 933328"/>
                <a:gd name="connsiteX2" fmla="*/ 112988 w 234250"/>
                <a:gd name="connsiteY2" fmla="*/ 1462 h 933328"/>
                <a:gd name="connsiteX3" fmla="*/ 176491 w 234250"/>
                <a:gd name="connsiteY3" fmla="*/ 7811 h 933328"/>
                <a:gd name="connsiteX4" fmla="*/ 234250 w 234250"/>
                <a:gd name="connsiteY4" fmla="*/ 0 h 933328"/>
                <a:gd name="connsiteX5" fmla="*/ 234247 w 234250"/>
                <a:gd name="connsiteY5" fmla="*/ 930154 h 933328"/>
                <a:gd name="connsiteX6" fmla="*/ 180452 w 234250"/>
                <a:gd name="connsiteY6" fmla="*/ 917452 h 933328"/>
                <a:gd name="connsiteX7" fmla="*/ 117747 w 234250"/>
                <a:gd name="connsiteY7" fmla="*/ 933328 h 933328"/>
                <a:gd name="connsiteX8" fmla="*/ 43134 w 234250"/>
                <a:gd name="connsiteY8" fmla="*/ 922215 h 933328"/>
                <a:gd name="connsiteX9" fmla="*/ 0 w 234250"/>
                <a:gd name="connsiteY9" fmla="*/ 930154 h 933328"/>
                <a:gd name="connsiteX10" fmla="*/ 0 w 234250"/>
                <a:gd name="connsiteY10" fmla="*/ 9528 h 93332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234250" h="933328">
                  <a:moveTo>
                    <a:pt x="0" y="9528"/>
                  </a:moveTo>
                  <a:lnTo>
                    <a:pt x="65360" y="20511"/>
                  </a:lnTo>
                  <a:lnTo>
                    <a:pt x="112988" y="1462"/>
                  </a:lnTo>
                  <a:lnTo>
                    <a:pt x="176491" y="7811"/>
                  </a:lnTo>
                  <a:lnTo>
                    <a:pt x="234250" y="0"/>
                  </a:lnTo>
                  <a:cubicBezTo>
                    <a:pt x="234249" y="310051"/>
                    <a:pt x="234248" y="620103"/>
                    <a:pt x="234247" y="930154"/>
                  </a:cubicBezTo>
                  <a:lnTo>
                    <a:pt x="180452" y="917452"/>
                  </a:lnTo>
                  <a:lnTo>
                    <a:pt x="117747" y="933328"/>
                  </a:lnTo>
                  <a:lnTo>
                    <a:pt x="43134" y="922215"/>
                  </a:lnTo>
                  <a:lnTo>
                    <a:pt x="0" y="930154"/>
                  </a:lnTo>
                  <a:lnTo>
                    <a:pt x="0" y="9528"/>
                  </a:lnTo>
                  <a:close/>
                </a:path>
              </a:pathLst>
            </a:custGeom>
            <a:blipFill dpi="0" rotWithShape="1">
              <a:blip r:embed="rId5">
                <a:alphaModFix amt="55000"/>
              </a:blip>
              <a:srcRect/>
              <a:stretch>
                <a:fillRect/>
              </a:stretch>
            </a:blipFill>
            <a:ln w="317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192" name="Group 191"/>
          <p:cNvGrpSpPr/>
          <p:nvPr/>
        </p:nvGrpSpPr>
        <p:grpSpPr>
          <a:xfrm>
            <a:off x="148671" y="425775"/>
            <a:ext cx="2670400" cy="970489"/>
            <a:chOff x="5993826" y="13409"/>
            <a:chExt cx="2670400" cy="970489"/>
          </a:xfrm>
        </p:grpSpPr>
        <p:sp>
          <p:nvSpPr>
            <p:cNvPr id="193" name="Rectangle 3"/>
            <p:cNvSpPr/>
            <p:nvPr/>
          </p:nvSpPr>
          <p:spPr bwMode="auto">
            <a:xfrm>
              <a:off x="6017413" y="109538"/>
              <a:ext cx="2608459" cy="874360"/>
            </a:xfrm>
            <a:custGeom>
              <a:avLst/>
              <a:gdLst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849703" h="3036386">
                  <a:moveTo>
                    <a:pt x="0" y="0"/>
                  </a:moveTo>
                  <a:cubicBezTo>
                    <a:pt x="1421020" y="300625"/>
                    <a:pt x="2416156" y="288099"/>
                    <a:pt x="3849703" y="0"/>
                  </a:cubicBezTo>
                  <a:cubicBezTo>
                    <a:pt x="3787062" y="1279048"/>
                    <a:pt x="3804209" y="2087161"/>
                    <a:pt x="3849703" y="3036386"/>
                  </a:cubicBezTo>
                  <a:cubicBezTo>
                    <a:pt x="2516364" y="2911126"/>
                    <a:pt x="1045239" y="2961230"/>
                    <a:pt x="0" y="3036386"/>
                  </a:cubicBezTo>
                  <a:cubicBezTo>
                    <a:pt x="62630" y="1999206"/>
                    <a:pt x="125261" y="1325280"/>
                    <a:pt x="0" y="0"/>
                  </a:cubicBezTo>
                  <a:close/>
                </a:path>
              </a:pathLst>
            </a:custGeom>
            <a:solidFill>
              <a:schemeClr val="tx1">
                <a:alpha val="57000"/>
              </a:schemeClr>
            </a:solidFill>
            <a:ln>
              <a:noFill/>
            </a:ln>
            <a:effectLst>
              <a:softEdge rad="12700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dirty="0"/>
                <a:t> </a:t>
              </a:r>
            </a:p>
          </p:txBody>
        </p:sp>
        <p:grpSp>
          <p:nvGrpSpPr>
            <p:cNvPr id="194" name="Group 6"/>
            <p:cNvGrpSpPr>
              <a:grpSpLocks/>
            </p:cNvGrpSpPr>
            <p:nvPr/>
          </p:nvGrpSpPr>
          <p:grpSpPr bwMode="auto">
            <a:xfrm>
              <a:off x="5993826" y="100521"/>
              <a:ext cx="2670400" cy="609611"/>
              <a:chOff x="3128210" y="2035988"/>
              <a:chExt cx="3624513" cy="418388"/>
            </a:xfrm>
          </p:grpSpPr>
          <p:sp>
            <p:nvSpPr>
              <p:cNvPr id="196" name="Rectangle 21"/>
              <p:cNvSpPr/>
              <p:nvPr/>
            </p:nvSpPr>
            <p:spPr bwMode="auto">
              <a:xfrm>
                <a:off x="3160224" y="2035988"/>
                <a:ext cx="3592499" cy="418388"/>
              </a:xfrm>
              <a:custGeom>
                <a:avLst/>
                <a:gdLst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148868" h="1694881">
                    <a:moveTo>
                      <a:pt x="0" y="0"/>
                    </a:moveTo>
                    <a:lnTo>
                      <a:pt x="2148868" y="0"/>
                    </a:lnTo>
                    <a:cubicBezTo>
                      <a:pt x="2134580" y="564960"/>
                      <a:pt x="2135533" y="1048958"/>
                      <a:pt x="2148868" y="1694881"/>
                    </a:cubicBezTo>
                    <a:cubicBezTo>
                      <a:pt x="1440199" y="1672021"/>
                      <a:pt x="716289" y="1664401"/>
                      <a:pt x="0" y="1694881"/>
                    </a:cubicBezTo>
                    <a:cubicBezTo>
                      <a:pt x="7620" y="1129921"/>
                      <a:pt x="15240" y="564960"/>
                      <a:pt x="0" y="0"/>
                    </a:cubicBezTo>
                    <a:close/>
                  </a:path>
                </a:pathLst>
              </a:custGeom>
              <a:gradFill flip="none" rotWithShape="1">
                <a:gsLst>
                  <a:gs pos="17000">
                    <a:srgbClr val="FAF9D6"/>
                  </a:gs>
                  <a:gs pos="50000">
                    <a:srgbClr val="FFFEE2"/>
                  </a:gs>
                  <a:gs pos="88000">
                    <a:srgbClr val="FEFDC7"/>
                  </a:gs>
                </a:gsLst>
                <a:lin ang="2700000" scaled="1"/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dirty="0"/>
                  <a:t> </a:t>
                </a:r>
              </a:p>
            </p:txBody>
          </p:sp>
          <p:grpSp>
            <p:nvGrpSpPr>
              <p:cNvPr id="197" name="Group 5"/>
              <p:cNvGrpSpPr>
                <a:grpSpLocks/>
              </p:cNvGrpSpPr>
              <p:nvPr/>
            </p:nvGrpSpPr>
            <p:grpSpPr bwMode="auto">
              <a:xfrm>
                <a:off x="3128210" y="2153734"/>
                <a:ext cx="3371066" cy="232357"/>
                <a:chOff x="2985951" y="2192670"/>
                <a:chExt cx="3371066" cy="232357"/>
              </a:xfrm>
            </p:grpSpPr>
            <p:sp>
              <p:nvSpPr>
                <p:cNvPr id="198" name="Rectangle 197"/>
                <p:cNvSpPr/>
                <p:nvPr/>
              </p:nvSpPr>
              <p:spPr bwMode="auto">
                <a:xfrm>
                  <a:off x="2985951" y="2192670"/>
                  <a:ext cx="1501771" cy="232357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ctr" defTabSz="914400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r>
                    <a:rPr lang="en-US" sz="1600" b="1" kern="0" dirty="0">
                      <a:solidFill>
                        <a:schemeClr val="accent6">
                          <a:lumMod val="75000"/>
                        </a:schemeClr>
                      </a:solidFill>
                      <a:latin typeface="Arial Narrow" pitchFamily="34" charset="0"/>
                    </a:rPr>
                    <a:t>Solving</a:t>
                  </a:r>
                  <a:r>
                    <a:rPr lang="en-US" sz="1600" b="1" kern="0" dirty="0">
                      <a:solidFill>
                        <a:srgbClr val="000000"/>
                      </a:solidFill>
                      <a:latin typeface="Arial Narrow" pitchFamily="34" charset="0"/>
                    </a:rPr>
                    <a:t> </a:t>
                  </a:r>
                  <a:r>
                    <a:rPr lang="en-US" sz="1600" kern="0" dirty="0">
                      <a:solidFill>
                        <a:srgbClr val="000000"/>
                      </a:solidFill>
                      <a:latin typeface="Arial Narrow" pitchFamily="34" charset="0"/>
                    </a:rPr>
                    <a:t>=</a:t>
                  </a:r>
                </a:p>
              </p:txBody>
            </p:sp>
            <p:sp>
              <p:nvSpPr>
                <p:cNvPr id="199" name="Rectangle 198"/>
                <p:cNvSpPr/>
                <p:nvPr/>
              </p:nvSpPr>
              <p:spPr bwMode="auto">
                <a:xfrm>
                  <a:off x="4059917" y="2209338"/>
                  <a:ext cx="2297100" cy="211233"/>
                </a:xfrm>
                <a:prstGeom prst="rect">
                  <a:avLst/>
                </a:prstGeom>
              </p:spPr>
              <p:txBody>
                <a:bodyPr>
                  <a:spAutoFit/>
                </a:bodyPr>
                <a:lstStyle/>
                <a:p>
                  <a:pPr algn="ctr" defTabSz="914400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r>
                    <a:rPr lang="en-US" sz="1400" b="1" kern="0" dirty="0">
                      <a:solidFill>
                        <a:srgbClr val="000000"/>
                      </a:solidFill>
                      <a:latin typeface="Arial Narrow" pitchFamily="34" charset="0"/>
                    </a:rPr>
                    <a:t>Isolate the variable</a:t>
                  </a:r>
                  <a:endParaRPr lang="en-US" sz="1400" b="1" kern="0" dirty="0">
                    <a:solidFill>
                      <a:schemeClr val="accent5">
                        <a:lumMod val="50000"/>
                      </a:schemeClr>
                    </a:solidFill>
                    <a:latin typeface="Arial Narrow" pitchFamily="34" charset="0"/>
                  </a:endParaRPr>
                </a:p>
              </p:txBody>
            </p:sp>
          </p:grpSp>
        </p:grpSp>
        <p:sp>
          <p:nvSpPr>
            <p:cNvPr id="195" name="Tape"/>
            <p:cNvSpPr/>
            <p:nvPr/>
          </p:nvSpPr>
          <p:spPr bwMode="auto">
            <a:xfrm rot="5400000">
              <a:off x="7094424" y="-295933"/>
              <a:ext cx="208489" cy="827173"/>
            </a:xfrm>
            <a:custGeom>
              <a:avLst/>
              <a:gdLst>
                <a:gd name="connsiteX0" fmla="*/ 0 w 234247"/>
                <a:gd name="connsiteY0" fmla="*/ 0 h 920626"/>
                <a:gd name="connsiteX1" fmla="*/ 234247 w 234247"/>
                <a:gd name="connsiteY1" fmla="*/ 0 h 920626"/>
                <a:gd name="connsiteX2" fmla="*/ 234247 w 234247"/>
                <a:gd name="connsiteY2" fmla="*/ 920626 h 920626"/>
                <a:gd name="connsiteX3" fmla="*/ 0 w 234247"/>
                <a:gd name="connsiteY3" fmla="*/ 920626 h 920626"/>
                <a:gd name="connsiteX4" fmla="*/ 0 w 234247"/>
                <a:gd name="connsiteY4" fmla="*/ 0 h 920626"/>
                <a:gd name="connsiteX0" fmla="*/ 0 w 234247"/>
                <a:gd name="connsiteY0" fmla="*/ 0 h 920626"/>
                <a:gd name="connsiteX1" fmla="*/ 62185 w 234247"/>
                <a:gd name="connsiteY1" fmla="*/ 4637 h 920626"/>
                <a:gd name="connsiteX2" fmla="*/ 234247 w 234247"/>
                <a:gd name="connsiteY2" fmla="*/ 0 h 920626"/>
                <a:gd name="connsiteX3" fmla="*/ 234247 w 234247"/>
                <a:gd name="connsiteY3" fmla="*/ 920626 h 920626"/>
                <a:gd name="connsiteX4" fmla="*/ 0 w 234247"/>
                <a:gd name="connsiteY4" fmla="*/ 920626 h 920626"/>
                <a:gd name="connsiteX5" fmla="*/ 0 w 234247"/>
                <a:gd name="connsiteY5" fmla="*/ 0 h 920626"/>
                <a:gd name="connsiteX0" fmla="*/ 0 w 234247"/>
                <a:gd name="connsiteY0" fmla="*/ 0 h 920626"/>
                <a:gd name="connsiteX1" fmla="*/ 62185 w 234247"/>
                <a:gd name="connsiteY1" fmla="*/ 26860 h 920626"/>
                <a:gd name="connsiteX2" fmla="*/ 234247 w 234247"/>
                <a:gd name="connsiteY2" fmla="*/ 0 h 920626"/>
                <a:gd name="connsiteX3" fmla="*/ 234247 w 234247"/>
                <a:gd name="connsiteY3" fmla="*/ 920626 h 920626"/>
                <a:gd name="connsiteX4" fmla="*/ 0 w 234247"/>
                <a:gd name="connsiteY4" fmla="*/ 920626 h 920626"/>
                <a:gd name="connsiteX5" fmla="*/ 0 w 234247"/>
                <a:gd name="connsiteY5" fmla="*/ 0 h 920626"/>
                <a:gd name="connsiteX0" fmla="*/ 0 w 234247"/>
                <a:gd name="connsiteY0" fmla="*/ 0 h 920626"/>
                <a:gd name="connsiteX1" fmla="*/ 62185 w 234247"/>
                <a:gd name="connsiteY1" fmla="*/ 26860 h 920626"/>
                <a:gd name="connsiteX2" fmla="*/ 138385 w 234247"/>
                <a:gd name="connsiteY2" fmla="*/ 14162 h 920626"/>
                <a:gd name="connsiteX3" fmla="*/ 234247 w 234247"/>
                <a:gd name="connsiteY3" fmla="*/ 0 h 920626"/>
                <a:gd name="connsiteX4" fmla="*/ 234247 w 234247"/>
                <a:gd name="connsiteY4" fmla="*/ 920626 h 920626"/>
                <a:gd name="connsiteX5" fmla="*/ 0 w 234247"/>
                <a:gd name="connsiteY5" fmla="*/ 920626 h 920626"/>
                <a:gd name="connsiteX6" fmla="*/ 0 w 234247"/>
                <a:gd name="connsiteY6" fmla="*/ 0 h 920626"/>
                <a:gd name="connsiteX0" fmla="*/ 0 w 234247"/>
                <a:gd name="connsiteY0" fmla="*/ 8066 h 928692"/>
                <a:gd name="connsiteX1" fmla="*/ 62185 w 234247"/>
                <a:gd name="connsiteY1" fmla="*/ 34926 h 928692"/>
                <a:gd name="connsiteX2" fmla="*/ 112988 w 234247"/>
                <a:gd name="connsiteY2" fmla="*/ 0 h 928692"/>
                <a:gd name="connsiteX3" fmla="*/ 234247 w 234247"/>
                <a:gd name="connsiteY3" fmla="*/ 8066 h 928692"/>
                <a:gd name="connsiteX4" fmla="*/ 234247 w 234247"/>
                <a:gd name="connsiteY4" fmla="*/ 928692 h 928692"/>
                <a:gd name="connsiteX5" fmla="*/ 0 w 234247"/>
                <a:gd name="connsiteY5" fmla="*/ 928692 h 928692"/>
                <a:gd name="connsiteX6" fmla="*/ 0 w 234247"/>
                <a:gd name="connsiteY6" fmla="*/ 8066 h 928692"/>
                <a:gd name="connsiteX0" fmla="*/ 0 w 234247"/>
                <a:gd name="connsiteY0" fmla="*/ 8066 h 928692"/>
                <a:gd name="connsiteX1" fmla="*/ 62185 w 234247"/>
                <a:gd name="connsiteY1" fmla="*/ 34926 h 928692"/>
                <a:gd name="connsiteX2" fmla="*/ 112988 w 234247"/>
                <a:gd name="connsiteY2" fmla="*/ 0 h 928692"/>
                <a:gd name="connsiteX3" fmla="*/ 179660 w 234247"/>
                <a:gd name="connsiteY3" fmla="*/ 3 h 928692"/>
                <a:gd name="connsiteX4" fmla="*/ 234247 w 234247"/>
                <a:gd name="connsiteY4" fmla="*/ 8066 h 928692"/>
                <a:gd name="connsiteX5" fmla="*/ 234247 w 234247"/>
                <a:gd name="connsiteY5" fmla="*/ 928692 h 928692"/>
                <a:gd name="connsiteX6" fmla="*/ 0 w 234247"/>
                <a:gd name="connsiteY6" fmla="*/ 928692 h 928692"/>
                <a:gd name="connsiteX7" fmla="*/ 0 w 234247"/>
                <a:gd name="connsiteY7" fmla="*/ 8066 h 928692"/>
                <a:gd name="connsiteX0" fmla="*/ 0 w 234247"/>
                <a:gd name="connsiteY0" fmla="*/ 8066 h 928692"/>
                <a:gd name="connsiteX1" fmla="*/ 62185 w 234247"/>
                <a:gd name="connsiteY1" fmla="*/ 34926 h 928692"/>
                <a:gd name="connsiteX2" fmla="*/ 112988 w 234247"/>
                <a:gd name="connsiteY2" fmla="*/ 0 h 928692"/>
                <a:gd name="connsiteX3" fmla="*/ 176488 w 234247"/>
                <a:gd name="connsiteY3" fmla="*/ 19051 h 928692"/>
                <a:gd name="connsiteX4" fmla="*/ 234247 w 234247"/>
                <a:gd name="connsiteY4" fmla="*/ 8066 h 928692"/>
                <a:gd name="connsiteX5" fmla="*/ 234247 w 234247"/>
                <a:gd name="connsiteY5" fmla="*/ 928692 h 928692"/>
                <a:gd name="connsiteX6" fmla="*/ 0 w 234247"/>
                <a:gd name="connsiteY6" fmla="*/ 928692 h 928692"/>
                <a:gd name="connsiteX7" fmla="*/ 0 w 234247"/>
                <a:gd name="connsiteY7" fmla="*/ 8066 h 928692"/>
                <a:gd name="connsiteX0" fmla="*/ 0 w 234247"/>
                <a:gd name="connsiteY0" fmla="*/ 8066 h 928692"/>
                <a:gd name="connsiteX1" fmla="*/ 65360 w 234247"/>
                <a:gd name="connsiteY1" fmla="*/ 19049 h 928692"/>
                <a:gd name="connsiteX2" fmla="*/ 112988 w 234247"/>
                <a:gd name="connsiteY2" fmla="*/ 0 h 928692"/>
                <a:gd name="connsiteX3" fmla="*/ 176488 w 234247"/>
                <a:gd name="connsiteY3" fmla="*/ 19051 h 928692"/>
                <a:gd name="connsiteX4" fmla="*/ 234247 w 234247"/>
                <a:gd name="connsiteY4" fmla="*/ 8066 h 928692"/>
                <a:gd name="connsiteX5" fmla="*/ 234247 w 234247"/>
                <a:gd name="connsiteY5" fmla="*/ 928692 h 928692"/>
                <a:gd name="connsiteX6" fmla="*/ 0 w 234247"/>
                <a:gd name="connsiteY6" fmla="*/ 928692 h 928692"/>
                <a:gd name="connsiteX7" fmla="*/ 0 w 234247"/>
                <a:gd name="connsiteY7" fmla="*/ 8066 h 928692"/>
                <a:gd name="connsiteX0" fmla="*/ 0 w 234247"/>
                <a:gd name="connsiteY0" fmla="*/ 8066 h 928692"/>
                <a:gd name="connsiteX1" fmla="*/ 65360 w 234247"/>
                <a:gd name="connsiteY1" fmla="*/ 19049 h 928692"/>
                <a:gd name="connsiteX2" fmla="*/ 112988 w 234247"/>
                <a:gd name="connsiteY2" fmla="*/ 0 h 928692"/>
                <a:gd name="connsiteX3" fmla="*/ 176491 w 234247"/>
                <a:gd name="connsiteY3" fmla="*/ 6349 h 928692"/>
                <a:gd name="connsiteX4" fmla="*/ 234247 w 234247"/>
                <a:gd name="connsiteY4" fmla="*/ 8066 h 928692"/>
                <a:gd name="connsiteX5" fmla="*/ 234247 w 234247"/>
                <a:gd name="connsiteY5" fmla="*/ 928692 h 928692"/>
                <a:gd name="connsiteX6" fmla="*/ 0 w 234247"/>
                <a:gd name="connsiteY6" fmla="*/ 928692 h 928692"/>
                <a:gd name="connsiteX7" fmla="*/ 0 w 234247"/>
                <a:gd name="connsiteY7" fmla="*/ 8066 h 928692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0 w 234250"/>
                <a:gd name="connsiteY6" fmla="*/ 930154 h 930154"/>
                <a:gd name="connsiteX7" fmla="*/ 0 w 234250"/>
                <a:gd name="connsiteY7" fmla="*/ 9528 h 930154"/>
                <a:gd name="connsiteX0" fmla="*/ 0 w 234250"/>
                <a:gd name="connsiteY0" fmla="*/ 9528 h 931740"/>
                <a:gd name="connsiteX1" fmla="*/ 65360 w 234250"/>
                <a:gd name="connsiteY1" fmla="*/ 20511 h 931740"/>
                <a:gd name="connsiteX2" fmla="*/ 112988 w 234250"/>
                <a:gd name="connsiteY2" fmla="*/ 1462 h 931740"/>
                <a:gd name="connsiteX3" fmla="*/ 176491 w 234250"/>
                <a:gd name="connsiteY3" fmla="*/ 7811 h 931740"/>
                <a:gd name="connsiteX4" fmla="*/ 234250 w 234250"/>
                <a:gd name="connsiteY4" fmla="*/ 0 h 931740"/>
                <a:gd name="connsiteX5" fmla="*/ 234247 w 234250"/>
                <a:gd name="connsiteY5" fmla="*/ 930154 h 931740"/>
                <a:gd name="connsiteX6" fmla="*/ 43134 w 234250"/>
                <a:gd name="connsiteY6" fmla="*/ 931740 h 931740"/>
                <a:gd name="connsiteX7" fmla="*/ 0 w 234250"/>
                <a:gd name="connsiteY7" fmla="*/ 930154 h 931740"/>
                <a:gd name="connsiteX8" fmla="*/ 0 w 234250"/>
                <a:gd name="connsiteY8" fmla="*/ 9528 h 931740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43134 w 234250"/>
                <a:gd name="connsiteY6" fmla="*/ 922215 h 930154"/>
                <a:gd name="connsiteX7" fmla="*/ 0 w 234250"/>
                <a:gd name="connsiteY7" fmla="*/ 930154 h 930154"/>
                <a:gd name="connsiteX8" fmla="*/ 0 w 234250"/>
                <a:gd name="connsiteY8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84409 w 234250"/>
                <a:gd name="connsiteY6" fmla="*/ 925390 h 930154"/>
                <a:gd name="connsiteX7" fmla="*/ 43134 w 234250"/>
                <a:gd name="connsiteY7" fmla="*/ 922215 h 930154"/>
                <a:gd name="connsiteX8" fmla="*/ 0 w 234250"/>
                <a:gd name="connsiteY8" fmla="*/ 930154 h 930154"/>
                <a:gd name="connsiteX9" fmla="*/ 0 w 234250"/>
                <a:gd name="connsiteY9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93934 w 234250"/>
                <a:gd name="connsiteY6" fmla="*/ 928565 h 930154"/>
                <a:gd name="connsiteX7" fmla="*/ 43134 w 234250"/>
                <a:gd name="connsiteY7" fmla="*/ 922215 h 930154"/>
                <a:gd name="connsiteX8" fmla="*/ 0 w 234250"/>
                <a:gd name="connsiteY8" fmla="*/ 930154 h 930154"/>
                <a:gd name="connsiteX9" fmla="*/ 0 w 234250"/>
                <a:gd name="connsiteY9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147115 w 234250"/>
                <a:gd name="connsiteY6" fmla="*/ 929359 h 930154"/>
                <a:gd name="connsiteX7" fmla="*/ 93934 w 234250"/>
                <a:gd name="connsiteY7" fmla="*/ 928565 h 930154"/>
                <a:gd name="connsiteX8" fmla="*/ 43134 w 234250"/>
                <a:gd name="connsiteY8" fmla="*/ 922215 h 930154"/>
                <a:gd name="connsiteX9" fmla="*/ 0 w 234250"/>
                <a:gd name="connsiteY9" fmla="*/ 930154 h 930154"/>
                <a:gd name="connsiteX10" fmla="*/ 0 w 234250"/>
                <a:gd name="connsiteY10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147115 w 234250"/>
                <a:gd name="connsiteY6" fmla="*/ 919834 h 930154"/>
                <a:gd name="connsiteX7" fmla="*/ 93934 w 234250"/>
                <a:gd name="connsiteY7" fmla="*/ 928565 h 930154"/>
                <a:gd name="connsiteX8" fmla="*/ 43134 w 234250"/>
                <a:gd name="connsiteY8" fmla="*/ 922215 h 930154"/>
                <a:gd name="connsiteX9" fmla="*/ 0 w 234250"/>
                <a:gd name="connsiteY9" fmla="*/ 930154 h 930154"/>
                <a:gd name="connsiteX10" fmla="*/ 0 w 234250"/>
                <a:gd name="connsiteY10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189978 w 234250"/>
                <a:gd name="connsiteY6" fmla="*/ 924596 h 930154"/>
                <a:gd name="connsiteX7" fmla="*/ 147115 w 234250"/>
                <a:gd name="connsiteY7" fmla="*/ 919834 h 930154"/>
                <a:gd name="connsiteX8" fmla="*/ 93934 w 234250"/>
                <a:gd name="connsiteY8" fmla="*/ 928565 h 930154"/>
                <a:gd name="connsiteX9" fmla="*/ 43134 w 234250"/>
                <a:gd name="connsiteY9" fmla="*/ 922215 h 930154"/>
                <a:gd name="connsiteX10" fmla="*/ 0 w 234250"/>
                <a:gd name="connsiteY10" fmla="*/ 930154 h 930154"/>
                <a:gd name="connsiteX11" fmla="*/ 0 w 234250"/>
                <a:gd name="connsiteY11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206647 w 234250"/>
                <a:gd name="connsiteY6" fmla="*/ 924596 h 930154"/>
                <a:gd name="connsiteX7" fmla="*/ 189978 w 234250"/>
                <a:gd name="connsiteY7" fmla="*/ 924596 h 930154"/>
                <a:gd name="connsiteX8" fmla="*/ 147115 w 234250"/>
                <a:gd name="connsiteY8" fmla="*/ 919834 h 930154"/>
                <a:gd name="connsiteX9" fmla="*/ 93934 w 234250"/>
                <a:gd name="connsiteY9" fmla="*/ 928565 h 930154"/>
                <a:gd name="connsiteX10" fmla="*/ 43134 w 234250"/>
                <a:gd name="connsiteY10" fmla="*/ 922215 h 930154"/>
                <a:gd name="connsiteX11" fmla="*/ 0 w 234250"/>
                <a:gd name="connsiteY11" fmla="*/ 930154 h 930154"/>
                <a:gd name="connsiteX12" fmla="*/ 0 w 234250"/>
                <a:gd name="connsiteY12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206647 w 234250"/>
                <a:gd name="connsiteY6" fmla="*/ 924596 h 930154"/>
                <a:gd name="connsiteX7" fmla="*/ 147115 w 234250"/>
                <a:gd name="connsiteY7" fmla="*/ 919834 h 930154"/>
                <a:gd name="connsiteX8" fmla="*/ 93934 w 234250"/>
                <a:gd name="connsiteY8" fmla="*/ 928565 h 930154"/>
                <a:gd name="connsiteX9" fmla="*/ 43134 w 234250"/>
                <a:gd name="connsiteY9" fmla="*/ 922215 h 930154"/>
                <a:gd name="connsiteX10" fmla="*/ 0 w 234250"/>
                <a:gd name="connsiteY10" fmla="*/ 930154 h 930154"/>
                <a:gd name="connsiteX11" fmla="*/ 0 w 234250"/>
                <a:gd name="connsiteY11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147115 w 234250"/>
                <a:gd name="connsiteY6" fmla="*/ 919834 h 930154"/>
                <a:gd name="connsiteX7" fmla="*/ 93934 w 234250"/>
                <a:gd name="connsiteY7" fmla="*/ 928565 h 930154"/>
                <a:gd name="connsiteX8" fmla="*/ 43134 w 234250"/>
                <a:gd name="connsiteY8" fmla="*/ 922215 h 930154"/>
                <a:gd name="connsiteX9" fmla="*/ 0 w 234250"/>
                <a:gd name="connsiteY9" fmla="*/ 930154 h 930154"/>
                <a:gd name="connsiteX10" fmla="*/ 0 w 234250"/>
                <a:gd name="connsiteY10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180452 w 234250"/>
                <a:gd name="connsiteY6" fmla="*/ 917452 h 930154"/>
                <a:gd name="connsiteX7" fmla="*/ 93934 w 234250"/>
                <a:gd name="connsiteY7" fmla="*/ 928565 h 930154"/>
                <a:gd name="connsiteX8" fmla="*/ 43134 w 234250"/>
                <a:gd name="connsiteY8" fmla="*/ 922215 h 930154"/>
                <a:gd name="connsiteX9" fmla="*/ 0 w 234250"/>
                <a:gd name="connsiteY9" fmla="*/ 930154 h 930154"/>
                <a:gd name="connsiteX10" fmla="*/ 0 w 234250"/>
                <a:gd name="connsiteY10" fmla="*/ 9528 h 930154"/>
                <a:gd name="connsiteX0" fmla="*/ 0 w 234250"/>
                <a:gd name="connsiteY0" fmla="*/ 9528 h 933328"/>
                <a:gd name="connsiteX1" fmla="*/ 65360 w 234250"/>
                <a:gd name="connsiteY1" fmla="*/ 20511 h 933328"/>
                <a:gd name="connsiteX2" fmla="*/ 112988 w 234250"/>
                <a:gd name="connsiteY2" fmla="*/ 1462 h 933328"/>
                <a:gd name="connsiteX3" fmla="*/ 176491 w 234250"/>
                <a:gd name="connsiteY3" fmla="*/ 7811 h 933328"/>
                <a:gd name="connsiteX4" fmla="*/ 234250 w 234250"/>
                <a:gd name="connsiteY4" fmla="*/ 0 h 933328"/>
                <a:gd name="connsiteX5" fmla="*/ 234247 w 234250"/>
                <a:gd name="connsiteY5" fmla="*/ 930154 h 933328"/>
                <a:gd name="connsiteX6" fmla="*/ 180452 w 234250"/>
                <a:gd name="connsiteY6" fmla="*/ 917452 h 933328"/>
                <a:gd name="connsiteX7" fmla="*/ 117747 w 234250"/>
                <a:gd name="connsiteY7" fmla="*/ 933328 h 933328"/>
                <a:gd name="connsiteX8" fmla="*/ 43134 w 234250"/>
                <a:gd name="connsiteY8" fmla="*/ 922215 h 933328"/>
                <a:gd name="connsiteX9" fmla="*/ 0 w 234250"/>
                <a:gd name="connsiteY9" fmla="*/ 930154 h 933328"/>
                <a:gd name="connsiteX10" fmla="*/ 0 w 234250"/>
                <a:gd name="connsiteY10" fmla="*/ 9528 h 93332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234250" h="933328">
                  <a:moveTo>
                    <a:pt x="0" y="9528"/>
                  </a:moveTo>
                  <a:lnTo>
                    <a:pt x="65360" y="20511"/>
                  </a:lnTo>
                  <a:lnTo>
                    <a:pt x="112988" y="1462"/>
                  </a:lnTo>
                  <a:lnTo>
                    <a:pt x="176491" y="7811"/>
                  </a:lnTo>
                  <a:lnTo>
                    <a:pt x="234250" y="0"/>
                  </a:lnTo>
                  <a:cubicBezTo>
                    <a:pt x="234249" y="310051"/>
                    <a:pt x="234248" y="620103"/>
                    <a:pt x="234247" y="930154"/>
                  </a:cubicBezTo>
                  <a:lnTo>
                    <a:pt x="180452" y="917452"/>
                  </a:lnTo>
                  <a:lnTo>
                    <a:pt x="117747" y="933328"/>
                  </a:lnTo>
                  <a:lnTo>
                    <a:pt x="43134" y="922215"/>
                  </a:lnTo>
                  <a:lnTo>
                    <a:pt x="0" y="930154"/>
                  </a:lnTo>
                  <a:lnTo>
                    <a:pt x="0" y="9528"/>
                  </a:lnTo>
                  <a:close/>
                </a:path>
              </a:pathLst>
            </a:custGeom>
            <a:blipFill dpi="0" rotWithShape="1">
              <a:blip r:embed="rId5">
                <a:alphaModFix amt="55000"/>
              </a:blip>
              <a:srcRect/>
              <a:stretch>
                <a:fillRect/>
              </a:stretch>
            </a:blipFill>
            <a:ln w="317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200" name="Group 199"/>
          <p:cNvGrpSpPr/>
          <p:nvPr/>
        </p:nvGrpSpPr>
        <p:grpSpPr>
          <a:xfrm>
            <a:off x="2974340" y="203738"/>
            <a:ext cx="3085056" cy="1065087"/>
            <a:chOff x="2853478" y="235076"/>
            <a:chExt cx="3085056" cy="1065087"/>
          </a:xfrm>
        </p:grpSpPr>
        <p:sp>
          <p:nvSpPr>
            <p:cNvPr id="201" name="Rectangle 3"/>
            <p:cNvSpPr/>
            <p:nvPr/>
          </p:nvSpPr>
          <p:spPr bwMode="auto">
            <a:xfrm>
              <a:off x="2853478" y="235076"/>
              <a:ext cx="2999635" cy="1065087"/>
            </a:xfrm>
            <a:custGeom>
              <a:avLst/>
              <a:gdLst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849703" h="3036386">
                  <a:moveTo>
                    <a:pt x="0" y="0"/>
                  </a:moveTo>
                  <a:cubicBezTo>
                    <a:pt x="1421020" y="300625"/>
                    <a:pt x="2416156" y="288099"/>
                    <a:pt x="3849703" y="0"/>
                  </a:cubicBezTo>
                  <a:cubicBezTo>
                    <a:pt x="3787062" y="1279048"/>
                    <a:pt x="3804209" y="2087161"/>
                    <a:pt x="3849703" y="3036386"/>
                  </a:cubicBezTo>
                  <a:cubicBezTo>
                    <a:pt x="2516364" y="2911126"/>
                    <a:pt x="1045239" y="2961230"/>
                    <a:pt x="0" y="3036386"/>
                  </a:cubicBezTo>
                  <a:cubicBezTo>
                    <a:pt x="62630" y="1999206"/>
                    <a:pt x="125261" y="1325280"/>
                    <a:pt x="0" y="0"/>
                  </a:cubicBezTo>
                  <a:close/>
                </a:path>
              </a:pathLst>
            </a:custGeom>
            <a:solidFill>
              <a:schemeClr val="tx1">
                <a:alpha val="57000"/>
              </a:schemeClr>
            </a:solidFill>
            <a:ln>
              <a:noFill/>
            </a:ln>
            <a:effectLst>
              <a:softEdge rad="12700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dirty="0"/>
                <a:t> </a:t>
              </a:r>
            </a:p>
          </p:txBody>
        </p:sp>
        <p:grpSp>
          <p:nvGrpSpPr>
            <p:cNvPr id="202" name="Group 201"/>
            <p:cNvGrpSpPr/>
            <p:nvPr/>
          </p:nvGrpSpPr>
          <p:grpSpPr>
            <a:xfrm>
              <a:off x="2880366" y="330188"/>
              <a:ext cx="3058168" cy="826776"/>
              <a:chOff x="2815124" y="303737"/>
              <a:chExt cx="3058168" cy="826776"/>
            </a:xfrm>
          </p:grpSpPr>
          <p:sp>
            <p:nvSpPr>
              <p:cNvPr id="203" name="Rectangle 21"/>
              <p:cNvSpPr/>
              <p:nvPr/>
            </p:nvSpPr>
            <p:spPr bwMode="auto">
              <a:xfrm>
                <a:off x="2815124" y="420682"/>
                <a:ext cx="3058168" cy="660742"/>
              </a:xfrm>
              <a:custGeom>
                <a:avLst/>
                <a:gdLst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148868" h="1694881">
                    <a:moveTo>
                      <a:pt x="0" y="0"/>
                    </a:moveTo>
                    <a:lnTo>
                      <a:pt x="2148868" y="0"/>
                    </a:lnTo>
                    <a:cubicBezTo>
                      <a:pt x="2134580" y="564960"/>
                      <a:pt x="2135533" y="1048958"/>
                      <a:pt x="2148868" y="1694881"/>
                    </a:cubicBezTo>
                    <a:cubicBezTo>
                      <a:pt x="1440199" y="1672021"/>
                      <a:pt x="716289" y="1664401"/>
                      <a:pt x="0" y="1694881"/>
                    </a:cubicBezTo>
                    <a:cubicBezTo>
                      <a:pt x="7620" y="1129921"/>
                      <a:pt x="15240" y="564960"/>
                      <a:pt x="0" y="0"/>
                    </a:cubicBezTo>
                    <a:close/>
                  </a:path>
                </a:pathLst>
              </a:custGeom>
              <a:gradFill flip="none" rotWithShape="1">
                <a:gsLst>
                  <a:gs pos="17000">
                    <a:srgbClr val="FAF9D6"/>
                  </a:gs>
                  <a:gs pos="50000">
                    <a:srgbClr val="FFFEE2"/>
                  </a:gs>
                  <a:gs pos="88000">
                    <a:srgbClr val="FEFDC7"/>
                  </a:gs>
                </a:gsLst>
                <a:lin ang="2700000" scaled="1"/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dirty="0"/>
                  <a:t> </a:t>
                </a:r>
              </a:p>
            </p:txBody>
          </p:sp>
          <p:sp>
            <p:nvSpPr>
              <p:cNvPr id="204" name="Rectangle 203"/>
              <p:cNvSpPr/>
              <p:nvPr/>
            </p:nvSpPr>
            <p:spPr bwMode="auto">
              <a:xfrm>
                <a:off x="2912564" y="484182"/>
                <a:ext cx="2862877" cy="6463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 defTabSz="9144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1200" b="1" kern="0" dirty="0">
                    <a:solidFill>
                      <a:schemeClr val="accent2">
                        <a:lumMod val="50000"/>
                      </a:schemeClr>
                    </a:solidFill>
                    <a:latin typeface="Arial" panose="020B0604020202020204" pitchFamily="34" charset="0"/>
                  </a:rPr>
                  <a:t>What you do to </a:t>
                </a:r>
                <a:r>
                  <a:rPr lang="en-US" sz="1200" b="1" i="1" kern="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anose="020B0604020202020204" pitchFamily="34" charset="0"/>
                  </a:rPr>
                  <a:t>one side </a:t>
                </a:r>
                <a:r>
                  <a:rPr lang="en-US" sz="1200" b="1" kern="0" dirty="0">
                    <a:solidFill>
                      <a:schemeClr val="accent2">
                        <a:lumMod val="50000"/>
                      </a:schemeClr>
                    </a:solidFill>
                    <a:latin typeface="Arial" panose="020B0604020202020204" pitchFamily="34" charset="0"/>
                  </a:rPr>
                  <a:t>of an equation, you MUST do the same to the </a:t>
                </a:r>
                <a:r>
                  <a:rPr lang="en-US" sz="1200" b="1" i="1" kern="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anose="020B0604020202020204" pitchFamily="34" charset="0"/>
                  </a:rPr>
                  <a:t>other side </a:t>
                </a:r>
                <a:r>
                  <a:rPr lang="en-US" sz="1200" b="1" kern="0" dirty="0">
                    <a:solidFill>
                      <a:schemeClr val="accent2">
                        <a:lumMod val="50000"/>
                      </a:schemeClr>
                    </a:solidFill>
                    <a:latin typeface="Arial" panose="020B0604020202020204" pitchFamily="34" charset="0"/>
                  </a:rPr>
                  <a:t>of the "=" sign. </a:t>
                </a:r>
                <a:endParaRPr lang="en-US" sz="1200" kern="0" dirty="0">
                  <a:solidFill>
                    <a:schemeClr val="accent2">
                      <a:lumMod val="50000"/>
                    </a:schemeClr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205" name="Tape"/>
              <p:cNvSpPr/>
              <p:nvPr/>
            </p:nvSpPr>
            <p:spPr bwMode="auto">
              <a:xfrm rot="5400000">
                <a:off x="4206655" y="-5605"/>
                <a:ext cx="208489" cy="827173"/>
              </a:xfrm>
              <a:custGeom>
                <a:avLst/>
                <a:gdLst>
                  <a:gd name="connsiteX0" fmla="*/ 0 w 234247"/>
                  <a:gd name="connsiteY0" fmla="*/ 0 h 920626"/>
                  <a:gd name="connsiteX1" fmla="*/ 234247 w 234247"/>
                  <a:gd name="connsiteY1" fmla="*/ 0 h 920626"/>
                  <a:gd name="connsiteX2" fmla="*/ 234247 w 234247"/>
                  <a:gd name="connsiteY2" fmla="*/ 920626 h 920626"/>
                  <a:gd name="connsiteX3" fmla="*/ 0 w 234247"/>
                  <a:gd name="connsiteY3" fmla="*/ 920626 h 920626"/>
                  <a:gd name="connsiteX4" fmla="*/ 0 w 234247"/>
                  <a:gd name="connsiteY4" fmla="*/ 0 h 920626"/>
                  <a:gd name="connsiteX0" fmla="*/ 0 w 234247"/>
                  <a:gd name="connsiteY0" fmla="*/ 0 h 920626"/>
                  <a:gd name="connsiteX1" fmla="*/ 62185 w 234247"/>
                  <a:gd name="connsiteY1" fmla="*/ 4637 h 920626"/>
                  <a:gd name="connsiteX2" fmla="*/ 234247 w 234247"/>
                  <a:gd name="connsiteY2" fmla="*/ 0 h 920626"/>
                  <a:gd name="connsiteX3" fmla="*/ 234247 w 234247"/>
                  <a:gd name="connsiteY3" fmla="*/ 920626 h 920626"/>
                  <a:gd name="connsiteX4" fmla="*/ 0 w 234247"/>
                  <a:gd name="connsiteY4" fmla="*/ 920626 h 920626"/>
                  <a:gd name="connsiteX5" fmla="*/ 0 w 234247"/>
                  <a:gd name="connsiteY5" fmla="*/ 0 h 920626"/>
                  <a:gd name="connsiteX0" fmla="*/ 0 w 234247"/>
                  <a:gd name="connsiteY0" fmla="*/ 0 h 920626"/>
                  <a:gd name="connsiteX1" fmla="*/ 62185 w 234247"/>
                  <a:gd name="connsiteY1" fmla="*/ 26860 h 920626"/>
                  <a:gd name="connsiteX2" fmla="*/ 234247 w 234247"/>
                  <a:gd name="connsiteY2" fmla="*/ 0 h 920626"/>
                  <a:gd name="connsiteX3" fmla="*/ 234247 w 234247"/>
                  <a:gd name="connsiteY3" fmla="*/ 920626 h 920626"/>
                  <a:gd name="connsiteX4" fmla="*/ 0 w 234247"/>
                  <a:gd name="connsiteY4" fmla="*/ 920626 h 920626"/>
                  <a:gd name="connsiteX5" fmla="*/ 0 w 234247"/>
                  <a:gd name="connsiteY5" fmla="*/ 0 h 920626"/>
                  <a:gd name="connsiteX0" fmla="*/ 0 w 234247"/>
                  <a:gd name="connsiteY0" fmla="*/ 0 h 920626"/>
                  <a:gd name="connsiteX1" fmla="*/ 62185 w 234247"/>
                  <a:gd name="connsiteY1" fmla="*/ 26860 h 920626"/>
                  <a:gd name="connsiteX2" fmla="*/ 138385 w 234247"/>
                  <a:gd name="connsiteY2" fmla="*/ 14162 h 920626"/>
                  <a:gd name="connsiteX3" fmla="*/ 234247 w 234247"/>
                  <a:gd name="connsiteY3" fmla="*/ 0 h 920626"/>
                  <a:gd name="connsiteX4" fmla="*/ 234247 w 234247"/>
                  <a:gd name="connsiteY4" fmla="*/ 920626 h 920626"/>
                  <a:gd name="connsiteX5" fmla="*/ 0 w 234247"/>
                  <a:gd name="connsiteY5" fmla="*/ 920626 h 920626"/>
                  <a:gd name="connsiteX6" fmla="*/ 0 w 234247"/>
                  <a:gd name="connsiteY6" fmla="*/ 0 h 920626"/>
                  <a:gd name="connsiteX0" fmla="*/ 0 w 234247"/>
                  <a:gd name="connsiteY0" fmla="*/ 8066 h 928692"/>
                  <a:gd name="connsiteX1" fmla="*/ 62185 w 234247"/>
                  <a:gd name="connsiteY1" fmla="*/ 34926 h 928692"/>
                  <a:gd name="connsiteX2" fmla="*/ 112988 w 234247"/>
                  <a:gd name="connsiteY2" fmla="*/ 0 h 928692"/>
                  <a:gd name="connsiteX3" fmla="*/ 234247 w 234247"/>
                  <a:gd name="connsiteY3" fmla="*/ 8066 h 928692"/>
                  <a:gd name="connsiteX4" fmla="*/ 234247 w 234247"/>
                  <a:gd name="connsiteY4" fmla="*/ 928692 h 928692"/>
                  <a:gd name="connsiteX5" fmla="*/ 0 w 234247"/>
                  <a:gd name="connsiteY5" fmla="*/ 928692 h 928692"/>
                  <a:gd name="connsiteX6" fmla="*/ 0 w 234247"/>
                  <a:gd name="connsiteY6" fmla="*/ 8066 h 928692"/>
                  <a:gd name="connsiteX0" fmla="*/ 0 w 234247"/>
                  <a:gd name="connsiteY0" fmla="*/ 8066 h 928692"/>
                  <a:gd name="connsiteX1" fmla="*/ 62185 w 234247"/>
                  <a:gd name="connsiteY1" fmla="*/ 34926 h 928692"/>
                  <a:gd name="connsiteX2" fmla="*/ 112988 w 234247"/>
                  <a:gd name="connsiteY2" fmla="*/ 0 h 928692"/>
                  <a:gd name="connsiteX3" fmla="*/ 179660 w 234247"/>
                  <a:gd name="connsiteY3" fmla="*/ 3 h 928692"/>
                  <a:gd name="connsiteX4" fmla="*/ 234247 w 234247"/>
                  <a:gd name="connsiteY4" fmla="*/ 8066 h 928692"/>
                  <a:gd name="connsiteX5" fmla="*/ 234247 w 234247"/>
                  <a:gd name="connsiteY5" fmla="*/ 928692 h 928692"/>
                  <a:gd name="connsiteX6" fmla="*/ 0 w 234247"/>
                  <a:gd name="connsiteY6" fmla="*/ 928692 h 928692"/>
                  <a:gd name="connsiteX7" fmla="*/ 0 w 234247"/>
                  <a:gd name="connsiteY7" fmla="*/ 8066 h 928692"/>
                  <a:gd name="connsiteX0" fmla="*/ 0 w 234247"/>
                  <a:gd name="connsiteY0" fmla="*/ 8066 h 928692"/>
                  <a:gd name="connsiteX1" fmla="*/ 62185 w 234247"/>
                  <a:gd name="connsiteY1" fmla="*/ 34926 h 928692"/>
                  <a:gd name="connsiteX2" fmla="*/ 112988 w 234247"/>
                  <a:gd name="connsiteY2" fmla="*/ 0 h 928692"/>
                  <a:gd name="connsiteX3" fmla="*/ 176488 w 234247"/>
                  <a:gd name="connsiteY3" fmla="*/ 19051 h 928692"/>
                  <a:gd name="connsiteX4" fmla="*/ 234247 w 234247"/>
                  <a:gd name="connsiteY4" fmla="*/ 8066 h 928692"/>
                  <a:gd name="connsiteX5" fmla="*/ 234247 w 234247"/>
                  <a:gd name="connsiteY5" fmla="*/ 928692 h 928692"/>
                  <a:gd name="connsiteX6" fmla="*/ 0 w 234247"/>
                  <a:gd name="connsiteY6" fmla="*/ 928692 h 928692"/>
                  <a:gd name="connsiteX7" fmla="*/ 0 w 234247"/>
                  <a:gd name="connsiteY7" fmla="*/ 8066 h 928692"/>
                  <a:gd name="connsiteX0" fmla="*/ 0 w 234247"/>
                  <a:gd name="connsiteY0" fmla="*/ 8066 h 928692"/>
                  <a:gd name="connsiteX1" fmla="*/ 65360 w 234247"/>
                  <a:gd name="connsiteY1" fmla="*/ 19049 h 928692"/>
                  <a:gd name="connsiteX2" fmla="*/ 112988 w 234247"/>
                  <a:gd name="connsiteY2" fmla="*/ 0 h 928692"/>
                  <a:gd name="connsiteX3" fmla="*/ 176488 w 234247"/>
                  <a:gd name="connsiteY3" fmla="*/ 19051 h 928692"/>
                  <a:gd name="connsiteX4" fmla="*/ 234247 w 234247"/>
                  <a:gd name="connsiteY4" fmla="*/ 8066 h 928692"/>
                  <a:gd name="connsiteX5" fmla="*/ 234247 w 234247"/>
                  <a:gd name="connsiteY5" fmla="*/ 928692 h 928692"/>
                  <a:gd name="connsiteX6" fmla="*/ 0 w 234247"/>
                  <a:gd name="connsiteY6" fmla="*/ 928692 h 928692"/>
                  <a:gd name="connsiteX7" fmla="*/ 0 w 234247"/>
                  <a:gd name="connsiteY7" fmla="*/ 8066 h 928692"/>
                  <a:gd name="connsiteX0" fmla="*/ 0 w 234247"/>
                  <a:gd name="connsiteY0" fmla="*/ 8066 h 928692"/>
                  <a:gd name="connsiteX1" fmla="*/ 65360 w 234247"/>
                  <a:gd name="connsiteY1" fmla="*/ 19049 h 928692"/>
                  <a:gd name="connsiteX2" fmla="*/ 112988 w 234247"/>
                  <a:gd name="connsiteY2" fmla="*/ 0 h 928692"/>
                  <a:gd name="connsiteX3" fmla="*/ 176491 w 234247"/>
                  <a:gd name="connsiteY3" fmla="*/ 6349 h 928692"/>
                  <a:gd name="connsiteX4" fmla="*/ 234247 w 234247"/>
                  <a:gd name="connsiteY4" fmla="*/ 8066 h 928692"/>
                  <a:gd name="connsiteX5" fmla="*/ 234247 w 234247"/>
                  <a:gd name="connsiteY5" fmla="*/ 928692 h 928692"/>
                  <a:gd name="connsiteX6" fmla="*/ 0 w 234247"/>
                  <a:gd name="connsiteY6" fmla="*/ 928692 h 928692"/>
                  <a:gd name="connsiteX7" fmla="*/ 0 w 234247"/>
                  <a:gd name="connsiteY7" fmla="*/ 8066 h 928692"/>
                  <a:gd name="connsiteX0" fmla="*/ 0 w 234250"/>
                  <a:gd name="connsiteY0" fmla="*/ 9528 h 930154"/>
                  <a:gd name="connsiteX1" fmla="*/ 65360 w 234250"/>
                  <a:gd name="connsiteY1" fmla="*/ 20511 h 930154"/>
                  <a:gd name="connsiteX2" fmla="*/ 112988 w 234250"/>
                  <a:gd name="connsiteY2" fmla="*/ 1462 h 930154"/>
                  <a:gd name="connsiteX3" fmla="*/ 176491 w 234250"/>
                  <a:gd name="connsiteY3" fmla="*/ 7811 h 930154"/>
                  <a:gd name="connsiteX4" fmla="*/ 234250 w 234250"/>
                  <a:gd name="connsiteY4" fmla="*/ 0 h 930154"/>
                  <a:gd name="connsiteX5" fmla="*/ 234247 w 234250"/>
                  <a:gd name="connsiteY5" fmla="*/ 930154 h 930154"/>
                  <a:gd name="connsiteX6" fmla="*/ 0 w 234250"/>
                  <a:gd name="connsiteY6" fmla="*/ 930154 h 930154"/>
                  <a:gd name="connsiteX7" fmla="*/ 0 w 234250"/>
                  <a:gd name="connsiteY7" fmla="*/ 9528 h 930154"/>
                  <a:gd name="connsiteX0" fmla="*/ 0 w 234250"/>
                  <a:gd name="connsiteY0" fmla="*/ 9528 h 931740"/>
                  <a:gd name="connsiteX1" fmla="*/ 65360 w 234250"/>
                  <a:gd name="connsiteY1" fmla="*/ 20511 h 931740"/>
                  <a:gd name="connsiteX2" fmla="*/ 112988 w 234250"/>
                  <a:gd name="connsiteY2" fmla="*/ 1462 h 931740"/>
                  <a:gd name="connsiteX3" fmla="*/ 176491 w 234250"/>
                  <a:gd name="connsiteY3" fmla="*/ 7811 h 931740"/>
                  <a:gd name="connsiteX4" fmla="*/ 234250 w 234250"/>
                  <a:gd name="connsiteY4" fmla="*/ 0 h 931740"/>
                  <a:gd name="connsiteX5" fmla="*/ 234247 w 234250"/>
                  <a:gd name="connsiteY5" fmla="*/ 930154 h 931740"/>
                  <a:gd name="connsiteX6" fmla="*/ 43134 w 234250"/>
                  <a:gd name="connsiteY6" fmla="*/ 931740 h 931740"/>
                  <a:gd name="connsiteX7" fmla="*/ 0 w 234250"/>
                  <a:gd name="connsiteY7" fmla="*/ 930154 h 931740"/>
                  <a:gd name="connsiteX8" fmla="*/ 0 w 234250"/>
                  <a:gd name="connsiteY8" fmla="*/ 9528 h 931740"/>
                  <a:gd name="connsiteX0" fmla="*/ 0 w 234250"/>
                  <a:gd name="connsiteY0" fmla="*/ 9528 h 930154"/>
                  <a:gd name="connsiteX1" fmla="*/ 65360 w 234250"/>
                  <a:gd name="connsiteY1" fmla="*/ 20511 h 930154"/>
                  <a:gd name="connsiteX2" fmla="*/ 112988 w 234250"/>
                  <a:gd name="connsiteY2" fmla="*/ 1462 h 930154"/>
                  <a:gd name="connsiteX3" fmla="*/ 176491 w 234250"/>
                  <a:gd name="connsiteY3" fmla="*/ 7811 h 930154"/>
                  <a:gd name="connsiteX4" fmla="*/ 234250 w 234250"/>
                  <a:gd name="connsiteY4" fmla="*/ 0 h 930154"/>
                  <a:gd name="connsiteX5" fmla="*/ 234247 w 234250"/>
                  <a:gd name="connsiteY5" fmla="*/ 930154 h 930154"/>
                  <a:gd name="connsiteX6" fmla="*/ 43134 w 234250"/>
                  <a:gd name="connsiteY6" fmla="*/ 922215 h 930154"/>
                  <a:gd name="connsiteX7" fmla="*/ 0 w 234250"/>
                  <a:gd name="connsiteY7" fmla="*/ 930154 h 930154"/>
                  <a:gd name="connsiteX8" fmla="*/ 0 w 234250"/>
                  <a:gd name="connsiteY8" fmla="*/ 9528 h 930154"/>
                  <a:gd name="connsiteX0" fmla="*/ 0 w 234250"/>
                  <a:gd name="connsiteY0" fmla="*/ 9528 h 930154"/>
                  <a:gd name="connsiteX1" fmla="*/ 65360 w 234250"/>
                  <a:gd name="connsiteY1" fmla="*/ 20511 h 930154"/>
                  <a:gd name="connsiteX2" fmla="*/ 112988 w 234250"/>
                  <a:gd name="connsiteY2" fmla="*/ 1462 h 930154"/>
                  <a:gd name="connsiteX3" fmla="*/ 176491 w 234250"/>
                  <a:gd name="connsiteY3" fmla="*/ 7811 h 930154"/>
                  <a:gd name="connsiteX4" fmla="*/ 234250 w 234250"/>
                  <a:gd name="connsiteY4" fmla="*/ 0 h 930154"/>
                  <a:gd name="connsiteX5" fmla="*/ 234247 w 234250"/>
                  <a:gd name="connsiteY5" fmla="*/ 930154 h 930154"/>
                  <a:gd name="connsiteX6" fmla="*/ 84409 w 234250"/>
                  <a:gd name="connsiteY6" fmla="*/ 925390 h 930154"/>
                  <a:gd name="connsiteX7" fmla="*/ 43134 w 234250"/>
                  <a:gd name="connsiteY7" fmla="*/ 922215 h 930154"/>
                  <a:gd name="connsiteX8" fmla="*/ 0 w 234250"/>
                  <a:gd name="connsiteY8" fmla="*/ 930154 h 930154"/>
                  <a:gd name="connsiteX9" fmla="*/ 0 w 234250"/>
                  <a:gd name="connsiteY9" fmla="*/ 9528 h 930154"/>
                  <a:gd name="connsiteX0" fmla="*/ 0 w 234250"/>
                  <a:gd name="connsiteY0" fmla="*/ 9528 h 930154"/>
                  <a:gd name="connsiteX1" fmla="*/ 65360 w 234250"/>
                  <a:gd name="connsiteY1" fmla="*/ 20511 h 930154"/>
                  <a:gd name="connsiteX2" fmla="*/ 112988 w 234250"/>
                  <a:gd name="connsiteY2" fmla="*/ 1462 h 930154"/>
                  <a:gd name="connsiteX3" fmla="*/ 176491 w 234250"/>
                  <a:gd name="connsiteY3" fmla="*/ 7811 h 930154"/>
                  <a:gd name="connsiteX4" fmla="*/ 234250 w 234250"/>
                  <a:gd name="connsiteY4" fmla="*/ 0 h 930154"/>
                  <a:gd name="connsiteX5" fmla="*/ 234247 w 234250"/>
                  <a:gd name="connsiteY5" fmla="*/ 930154 h 930154"/>
                  <a:gd name="connsiteX6" fmla="*/ 93934 w 234250"/>
                  <a:gd name="connsiteY6" fmla="*/ 928565 h 930154"/>
                  <a:gd name="connsiteX7" fmla="*/ 43134 w 234250"/>
                  <a:gd name="connsiteY7" fmla="*/ 922215 h 930154"/>
                  <a:gd name="connsiteX8" fmla="*/ 0 w 234250"/>
                  <a:gd name="connsiteY8" fmla="*/ 930154 h 930154"/>
                  <a:gd name="connsiteX9" fmla="*/ 0 w 234250"/>
                  <a:gd name="connsiteY9" fmla="*/ 9528 h 930154"/>
                  <a:gd name="connsiteX0" fmla="*/ 0 w 234250"/>
                  <a:gd name="connsiteY0" fmla="*/ 9528 h 930154"/>
                  <a:gd name="connsiteX1" fmla="*/ 65360 w 234250"/>
                  <a:gd name="connsiteY1" fmla="*/ 20511 h 930154"/>
                  <a:gd name="connsiteX2" fmla="*/ 112988 w 234250"/>
                  <a:gd name="connsiteY2" fmla="*/ 1462 h 930154"/>
                  <a:gd name="connsiteX3" fmla="*/ 176491 w 234250"/>
                  <a:gd name="connsiteY3" fmla="*/ 7811 h 930154"/>
                  <a:gd name="connsiteX4" fmla="*/ 234250 w 234250"/>
                  <a:gd name="connsiteY4" fmla="*/ 0 h 930154"/>
                  <a:gd name="connsiteX5" fmla="*/ 234247 w 234250"/>
                  <a:gd name="connsiteY5" fmla="*/ 930154 h 930154"/>
                  <a:gd name="connsiteX6" fmla="*/ 147115 w 234250"/>
                  <a:gd name="connsiteY6" fmla="*/ 929359 h 930154"/>
                  <a:gd name="connsiteX7" fmla="*/ 93934 w 234250"/>
                  <a:gd name="connsiteY7" fmla="*/ 928565 h 930154"/>
                  <a:gd name="connsiteX8" fmla="*/ 43134 w 234250"/>
                  <a:gd name="connsiteY8" fmla="*/ 922215 h 930154"/>
                  <a:gd name="connsiteX9" fmla="*/ 0 w 234250"/>
                  <a:gd name="connsiteY9" fmla="*/ 930154 h 930154"/>
                  <a:gd name="connsiteX10" fmla="*/ 0 w 234250"/>
                  <a:gd name="connsiteY10" fmla="*/ 9528 h 930154"/>
                  <a:gd name="connsiteX0" fmla="*/ 0 w 234250"/>
                  <a:gd name="connsiteY0" fmla="*/ 9528 h 930154"/>
                  <a:gd name="connsiteX1" fmla="*/ 65360 w 234250"/>
                  <a:gd name="connsiteY1" fmla="*/ 20511 h 930154"/>
                  <a:gd name="connsiteX2" fmla="*/ 112988 w 234250"/>
                  <a:gd name="connsiteY2" fmla="*/ 1462 h 930154"/>
                  <a:gd name="connsiteX3" fmla="*/ 176491 w 234250"/>
                  <a:gd name="connsiteY3" fmla="*/ 7811 h 930154"/>
                  <a:gd name="connsiteX4" fmla="*/ 234250 w 234250"/>
                  <a:gd name="connsiteY4" fmla="*/ 0 h 930154"/>
                  <a:gd name="connsiteX5" fmla="*/ 234247 w 234250"/>
                  <a:gd name="connsiteY5" fmla="*/ 930154 h 930154"/>
                  <a:gd name="connsiteX6" fmla="*/ 147115 w 234250"/>
                  <a:gd name="connsiteY6" fmla="*/ 919834 h 930154"/>
                  <a:gd name="connsiteX7" fmla="*/ 93934 w 234250"/>
                  <a:gd name="connsiteY7" fmla="*/ 928565 h 930154"/>
                  <a:gd name="connsiteX8" fmla="*/ 43134 w 234250"/>
                  <a:gd name="connsiteY8" fmla="*/ 922215 h 930154"/>
                  <a:gd name="connsiteX9" fmla="*/ 0 w 234250"/>
                  <a:gd name="connsiteY9" fmla="*/ 930154 h 930154"/>
                  <a:gd name="connsiteX10" fmla="*/ 0 w 234250"/>
                  <a:gd name="connsiteY10" fmla="*/ 9528 h 930154"/>
                  <a:gd name="connsiteX0" fmla="*/ 0 w 234250"/>
                  <a:gd name="connsiteY0" fmla="*/ 9528 h 930154"/>
                  <a:gd name="connsiteX1" fmla="*/ 65360 w 234250"/>
                  <a:gd name="connsiteY1" fmla="*/ 20511 h 930154"/>
                  <a:gd name="connsiteX2" fmla="*/ 112988 w 234250"/>
                  <a:gd name="connsiteY2" fmla="*/ 1462 h 930154"/>
                  <a:gd name="connsiteX3" fmla="*/ 176491 w 234250"/>
                  <a:gd name="connsiteY3" fmla="*/ 7811 h 930154"/>
                  <a:gd name="connsiteX4" fmla="*/ 234250 w 234250"/>
                  <a:gd name="connsiteY4" fmla="*/ 0 h 930154"/>
                  <a:gd name="connsiteX5" fmla="*/ 234247 w 234250"/>
                  <a:gd name="connsiteY5" fmla="*/ 930154 h 930154"/>
                  <a:gd name="connsiteX6" fmla="*/ 189978 w 234250"/>
                  <a:gd name="connsiteY6" fmla="*/ 924596 h 930154"/>
                  <a:gd name="connsiteX7" fmla="*/ 147115 w 234250"/>
                  <a:gd name="connsiteY7" fmla="*/ 919834 h 930154"/>
                  <a:gd name="connsiteX8" fmla="*/ 93934 w 234250"/>
                  <a:gd name="connsiteY8" fmla="*/ 928565 h 930154"/>
                  <a:gd name="connsiteX9" fmla="*/ 43134 w 234250"/>
                  <a:gd name="connsiteY9" fmla="*/ 922215 h 930154"/>
                  <a:gd name="connsiteX10" fmla="*/ 0 w 234250"/>
                  <a:gd name="connsiteY10" fmla="*/ 930154 h 930154"/>
                  <a:gd name="connsiteX11" fmla="*/ 0 w 234250"/>
                  <a:gd name="connsiteY11" fmla="*/ 9528 h 930154"/>
                  <a:gd name="connsiteX0" fmla="*/ 0 w 234250"/>
                  <a:gd name="connsiteY0" fmla="*/ 9528 h 930154"/>
                  <a:gd name="connsiteX1" fmla="*/ 65360 w 234250"/>
                  <a:gd name="connsiteY1" fmla="*/ 20511 h 930154"/>
                  <a:gd name="connsiteX2" fmla="*/ 112988 w 234250"/>
                  <a:gd name="connsiteY2" fmla="*/ 1462 h 930154"/>
                  <a:gd name="connsiteX3" fmla="*/ 176491 w 234250"/>
                  <a:gd name="connsiteY3" fmla="*/ 7811 h 930154"/>
                  <a:gd name="connsiteX4" fmla="*/ 234250 w 234250"/>
                  <a:gd name="connsiteY4" fmla="*/ 0 h 930154"/>
                  <a:gd name="connsiteX5" fmla="*/ 234247 w 234250"/>
                  <a:gd name="connsiteY5" fmla="*/ 930154 h 930154"/>
                  <a:gd name="connsiteX6" fmla="*/ 206647 w 234250"/>
                  <a:gd name="connsiteY6" fmla="*/ 924596 h 930154"/>
                  <a:gd name="connsiteX7" fmla="*/ 189978 w 234250"/>
                  <a:gd name="connsiteY7" fmla="*/ 924596 h 930154"/>
                  <a:gd name="connsiteX8" fmla="*/ 147115 w 234250"/>
                  <a:gd name="connsiteY8" fmla="*/ 919834 h 930154"/>
                  <a:gd name="connsiteX9" fmla="*/ 93934 w 234250"/>
                  <a:gd name="connsiteY9" fmla="*/ 928565 h 930154"/>
                  <a:gd name="connsiteX10" fmla="*/ 43134 w 234250"/>
                  <a:gd name="connsiteY10" fmla="*/ 922215 h 930154"/>
                  <a:gd name="connsiteX11" fmla="*/ 0 w 234250"/>
                  <a:gd name="connsiteY11" fmla="*/ 930154 h 930154"/>
                  <a:gd name="connsiteX12" fmla="*/ 0 w 234250"/>
                  <a:gd name="connsiteY12" fmla="*/ 9528 h 930154"/>
                  <a:gd name="connsiteX0" fmla="*/ 0 w 234250"/>
                  <a:gd name="connsiteY0" fmla="*/ 9528 h 930154"/>
                  <a:gd name="connsiteX1" fmla="*/ 65360 w 234250"/>
                  <a:gd name="connsiteY1" fmla="*/ 20511 h 930154"/>
                  <a:gd name="connsiteX2" fmla="*/ 112988 w 234250"/>
                  <a:gd name="connsiteY2" fmla="*/ 1462 h 930154"/>
                  <a:gd name="connsiteX3" fmla="*/ 176491 w 234250"/>
                  <a:gd name="connsiteY3" fmla="*/ 7811 h 930154"/>
                  <a:gd name="connsiteX4" fmla="*/ 234250 w 234250"/>
                  <a:gd name="connsiteY4" fmla="*/ 0 h 930154"/>
                  <a:gd name="connsiteX5" fmla="*/ 234247 w 234250"/>
                  <a:gd name="connsiteY5" fmla="*/ 930154 h 930154"/>
                  <a:gd name="connsiteX6" fmla="*/ 206647 w 234250"/>
                  <a:gd name="connsiteY6" fmla="*/ 924596 h 930154"/>
                  <a:gd name="connsiteX7" fmla="*/ 147115 w 234250"/>
                  <a:gd name="connsiteY7" fmla="*/ 919834 h 930154"/>
                  <a:gd name="connsiteX8" fmla="*/ 93934 w 234250"/>
                  <a:gd name="connsiteY8" fmla="*/ 928565 h 930154"/>
                  <a:gd name="connsiteX9" fmla="*/ 43134 w 234250"/>
                  <a:gd name="connsiteY9" fmla="*/ 922215 h 930154"/>
                  <a:gd name="connsiteX10" fmla="*/ 0 w 234250"/>
                  <a:gd name="connsiteY10" fmla="*/ 930154 h 930154"/>
                  <a:gd name="connsiteX11" fmla="*/ 0 w 234250"/>
                  <a:gd name="connsiteY11" fmla="*/ 9528 h 930154"/>
                  <a:gd name="connsiteX0" fmla="*/ 0 w 234250"/>
                  <a:gd name="connsiteY0" fmla="*/ 9528 h 930154"/>
                  <a:gd name="connsiteX1" fmla="*/ 65360 w 234250"/>
                  <a:gd name="connsiteY1" fmla="*/ 20511 h 930154"/>
                  <a:gd name="connsiteX2" fmla="*/ 112988 w 234250"/>
                  <a:gd name="connsiteY2" fmla="*/ 1462 h 930154"/>
                  <a:gd name="connsiteX3" fmla="*/ 176491 w 234250"/>
                  <a:gd name="connsiteY3" fmla="*/ 7811 h 930154"/>
                  <a:gd name="connsiteX4" fmla="*/ 234250 w 234250"/>
                  <a:gd name="connsiteY4" fmla="*/ 0 h 930154"/>
                  <a:gd name="connsiteX5" fmla="*/ 234247 w 234250"/>
                  <a:gd name="connsiteY5" fmla="*/ 930154 h 930154"/>
                  <a:gd name="connsiteX6" fmla="*/ 147115 w 234250"/>
                  <a:gd name="connsiteY6" fmla="*/ 919834 h 930154"/>
                  <a:gd name="connsiteX7" fmla="*/ 93934 w 234250"/>
                  <a:gd name="connsiteY7" fmla="*/ 928565 h 930154"/>
                  <a:gd name="connsiteX8" fmla="*/ 43134 w 234250"/>
                  <a:gd name="connsiteY8" fmla="*/ 922215 h 930154"/>
                  <a:gd name="connsiteX9" fmla="*/ 0 w 234250"/>
                  <a:gd name="connsiteY9" fmla="*/ 930154 h 930154"/>
                  <a:gd name="connsiteX10" fmla="*/ 0 w 234250"/>
                  <a:gd name="connsiteY10" fmla="*/ 9528 h 930154"/>
                  <a:gd name="connsiteX0" fmla="*/ 0 w 234250"/>
                  <a:gd name="connsiteY0" fmla="*/ 9528 h 930154"/>
                  <a:gd name="connsiteX1" fmla="*/ 65360 w 234250"/>
                  <a:gd name="connsiteY1" fmla="*/ 20511 h 930154"/>
                  <a:gd name="connsiteX2" fmla="*/ 112988 w 234250"/>
                  <a:gd name="connsiteY2" fmla="*/ 1462 h 930154"/>
                  <a:gd name="connsiteX3" fmla="*/ 176491 w 234250"/>
                  <a:gd name="connsiteY3" fmla="*/ 7811 h 930154"/>
                  <a:gd name="connsiteX4" fmla="*/ 234250 w 234250"/>
                  <a:gd name="connsiteY4" fmla="*/ 0 h 930154"/>
                  <a:gd name="connsiteX5" fmla="*/ 234247 w 234250"/>
                  <a:gd name="connsiteY5" fmla="*/ 930154 h 930154"/>
                  <a:gd name="connsiteX6" fmla="*/ 180452 w 234250"/>
                  <a:gd name="connsiteY6" fmla="*/ 917452 h 930154"/>
                  <a:gd name="connsiteX7" fmla="*/ 93934 w 234250"/>
                  <a:gd name="connsiteY7" fmla="*/ 928565 h 930154"/>
                  <a:gd name="connsiteX8" fmla="*/ 43134 w 234250"/>
                  <a:gd name="connsiteY8" fmla="*/ 922215 h 930154"/>
                  <a:gd name="connsiteX9" fmla="*/ 0 w 234250"/>
                  <a:gd name="connsiteY9" fmla="*/ 930154 h 930154"/>
                  <a:gd name="connsiteX10" fmla="*/ 0 w 234250"/>
                  <a:gd name="connsiteY10" fmla="*/ 9528 h 930154"/>
                  <a:gd name="connsiteX0" fmla="*/ 0 w 234250"/>
                  <a:gd name="connsiteY0" fmla="*/ 9528 h 933328"/>
                  <a:gd name="connsiteX1" fmla="*/ 65360 w 234250"/>
                  <a:gd name="connsiteY1" fmla="*/ 20511 h 933328"/>
                  <a:gd name="connsiteX2" fmla="*/ 112988 w 234250"/>
                  <a:gd name="connsiteY2" fmla="*/ 1462 h 933328"/>
                  <a:gd name="connsiteX3" fmla="*/ 176491 w 234250"/>
                  <a:gd name="connsiteY3" fmla="*/ 7811 h 933328"/>
                  <a:gd name="connsiteX4" fmla="*/ 234250 w 234250"/>
                  <a:gd name="connsiteY4" fmla="*/ 0 h 933328"/>
                  <a:gd name="connsiteX5" fmla="*/ 234247 w 234250"/>
                  <a:gd name="connsiteY5" fmla="*/ 930154 h 933328"/>
                  <a:gd name="connsiteX6" fmla="*/ 180452 w 234250"/>
                  <a:gd name="connsiteY6" fmla="*/ 917452 h 933328"/>
                  <a:gd name="connsiteX7" fmla="*/ 117747 w 234250"/>
                  <a:gd name="connsiteY7" fmla="*/ 933328 h 933328"/>
                  <a:gd name="connsiteX8" fmla="*/ 43134 w 234250"/>
                  <a:gd name="connsiteY8" fmla="*/ 922215 h 933328"/>
                  <a:gd name="connsiteX9" fmla="*/ 0 w 234250"/>
                  <a:gd name="connsiteY9" fmla="*/ 930154 h 933328"/>
                  <a:gd name="connsiteX10" fmla="*/ 0 w 234250"/>
                  <a:gd name="connsiteY10" fmla="*/ 9528 h 93332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234250" h="933328">
                    <a:moveTo>
                      <a:pt x="0" y="9528"/>
                    </a:moveTo>
                    <a:lnTo>
                      <a:pt x="65360" y="20511"/>
                    </a:lnTo>
                    <a:lnTo>
                      <a:pt x="112988" y="1462"/>
                    </a:lnTo>
                    <a:lnTo>
                      <a:pt x="176491" y="7811"/>
                    </a:lnTo>
                    <a:lnTo>
                      <a:pt x="234250" y="0"/>
                    </a:lnTo>
                    <a:cubicBezTo>
                      <a:pt x="234249" y="310051"/>
                      <a:pt x="234248" y="620103"/>
                      <a:pt x="234247" y="930154"/>
                    </a:cubicBezTo>
                    <a:lnTo>
                      <a:pt x="180452" y="917452"/>
                    </a:lnTo>
                    <a:lnTo>
                      <a:pt x="117747" y="933328"/>
                    </a:lnTo>
                    <a:lnTo>
                      <a:pt x="43134" y="922215"/>
                    </a:lnTo>
                    <a:lnTo>
                      <a:pt x="0" y="930154"/>
                    </a:lnTo>
                    <a:lnTo>
                      <a:pt x="0" y="9528"/>
                    </a:lnTo>
                    <a:close/>
                  </a:path>
                </a:pathLst>
              </a:custGeom>
              <a:blipFill dpi="0" rotWithShape="1">
                <a:blip r:embed="rId5">
                  <a:alphaModFix amt="55000"/>
                </a:blip>
                <a:srcRect/>
                <a:stretch>
                  <a:fillRect/>
                </a:stretch>
              </a:blipFill>
              <a:ln w="3175">
                <a:solidFill>
                  <a:schemeClr val="bg1">
                    <a:lumMod val="8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</p:grpSp>
      <p:sp>
        <p:nvSpPr>
          <p:cNvPr id="206" name="Rectangle 205"/>
          <p:cNvSpPr/>
          <p:nvPr/>
        </p:nvSpPr>
        <p:spPr>
          <a:xfrm>
            <a:off x="145559" y="2783828"/>
            <a:ext cx="9005887" cy="44450"/>
          </a:xfrm>
          <a:prstGeom prst="rect">
            <a:avLst/>
          </a:prstGeom>
          <a:gradFill flip="none" rotWithShape="1">
            <a:gsLst>
              <a:gs pos="0">
                <a:srgbClr val="065978"/>
              </a:gs>
              <a:gs pos="75000">
                <a:schemeClr val="bg1">
                  <a:lumMod val="95000"/>
                </a:schemeClr>
              </a:gs>
              <a:gs pos="100000">
                <a:schemeClr val="bg1"/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363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 Same Side Corner Rectangle 21">
            <a:extLst>
              <a:ext uri="{FF2B5EF4-FFF2-40B4-BE49-F238E27FC236}">
                <a16:creationId xmlns:a16="http://schemas.microsoft.com/office/drawing/2014/main" id="{4265ADC7-AFCF-4EFC-8116-F9CE07B618F8}"/>
              </a:ext>
            </a:extLst>
          </p:cNvPr>
          <p:cNvSpPr/>
          <p:nvPr/>
        </p:nvSpPr>
        <p:spPr bwMode="auto">
          <a:xfrm rot="16200000">
            <a:off x="3416566" y="-1495092"/>
            <a:ext cx="1054485" cy="7839994"/>
          </a:xfrm>
          <a:prstGeom prst="round2SameRect">
            <a:avLst>
              <a:gd name="adj1" fmla="val 0"/>
              <a:gd name="adj2" fmla="val 5466"/>
            </a:avLst>
          </a:prstGeom>
          <a:solidFill>
            <a:srgbClr val="0171AB"/>
          </a:solidFill>
          <a:ln>
            <a:noFill/>
          </a:ln>
          <a:effectLst/>
          <a:extLst/>
        </p:spPr>
        <p:txBody>
          <a:bodyPr vert="vert" wrap="square" lIns="39483" tIns="533400" rIns="0" bIns="39483">
            <a:spAutoFit/>
          </a:bodyPr>
          <a:lstStyle/>
          <a:p>
            <a:pPr>
              <a:defRPr/>
            </a:pPr>
            <a:r>
              <a:rPr lang="en-US" sz="3200" b="1" dirty="0">
                <a:solidFill>
                  <a:schemeClr val="bg1"/>
                </a:solidFill>
                <a:latin typeface="Century Gothic" panose="020B0502020202020204" pitchFamily="34" charset="0"/>
              </a:rPr>
              <a:t>We will determine</a:t>
            </a:r>
            <a:r>
              <a:rPr lang="en-US" sz="3200" b="1" baseline="-25000" dirty="0">
                <a:solidFill>
                  <a:schemeClr val="bg1"/>
                </a:solidFill>
                <a:latin typeface="Century Gothic" panose="020B0502020202020204" pitchFamily="34" charset="0"/>
              </a:rPr>
              <a:t>1</a:t>
            </a:r>
            <a:r>
              <a:rPr lang="en-US" sz="3200" b="1" dirty="0">
                <a:solidFill>
                  <a:schemeClr val="bg1"/>
                </a:solidFill>
                <a:latin typeface="Century Gothic" panose="020B0502020202020204" pitchFamily="34" charset="0"/>
              </a:rPr>
              <a:t> how to Solve Two-Step Equations in One-Variable.</a:t>
            </a:r>
          </a:p>
        </p:txBody>
      </p:sp>
      <p:sp>
        <p:nvSpPr>
          <p:cNvPr id="3" name="Round Same Side Corner Rectangle 37">
            <a:extLst>
              <a:ext uri="{FF2B5EF4-FFF2-40B4-BE49-F238E27FC236}">
                <a16:creationId xmlns:a16="http://schemas.microsoft.com/office/drawing/2014/main" id="{9076F66B-4B38-4709-A460-8B19926042AE}"/>
              </a:ext>
            </a:extLst>
          </p:cNvPr>
          <p:cNvSpPr/>
          <p:nvPr/>
        </p:nvSpPr>
        <p:spPr bwMode="auto">
          <a:xfrm rot="16200000">
            <a:off x="-523875" y="2316163"/>
            <a:ext cx="1266825" cy="215900"/>
          </a:xfrm>
          <a:prstGeom prst="round2SameRect">
            <a:avLst>
              <a:gd name="adj1" fmla="val 0"/>
              <a:gd name="adj2" fmla="val 15814"/>
            </a:avLst>
          </a:prstGeom>
          <a:solidFill>
            <a:srgbClr val="FFFFFF"/>
          </a:solidFill>
          <a:ln w="6350">
            <a:noFill/>
          </a:ln>
          <a:effectLst>
            <a:outerShdw blurRad="50800" algn="ctr" rotWithShape="0">
              <a:prstClr val="black">
                <a:alpha val="40000"/>
              </a:prstClr>
            </a:outerShdw>
          </a:effectLst>
          <a:extLst/>
        </p:spPr>
        <p:txBody>
          <a:bodyPr wrap="none" lIns="76200" tIns="39483" rIns="76200" bIns="39483">
            <a:spAutoFit/>
          </a:bodyPr>
          <a:lstStyle/>
          <a:p>
            <a:pPr>
              <a:defRPr/>
            </a:pPr>
            <a:r>
              <a:rPr lang="en-US" sz="833" b="1" dirty="0">
                <a:solidFill>
                  <a:srgbClr val="0171AB"/>
                </a:solidFill>
                <a:latin typeface="Century Gothic" panose="020B0502020202020204" pitchFamily="34" charset="0"/>
              </a:rPr>
              <a:t>LEARNING OBJECTIVE</a:t>
            </a:r>
          </a:p>
        </p:txBody>
      </p:sp>
      <p:graphicFrame>
        <p:nvGraphicFramePr>
          <p:cNvPr id="9" name="Table 8">
            <a:extLst>
              <a:ext uri="{FF2B5EF4-FFF2-40B4-BE49-F238E27FC236}">
                <a16:creationId xmlns:a16="http://schemas.microsoft.com/office/drawing/2014/main" id="{329F45F3-37E8-4E0F-BC6E-6F29A78AE8A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43380821"/>
              </p:ext>
            </p:extLst>
          </p:nvPr>
        </p:nvGraphicFramePr>
        <p:xfrm>
          <a:off x="6851615" y="3681479"/>
          <a:ext cx="1841500" cy="64135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841500">
                  <a:extLst>
                    <a:ext uri="{9D8B030D-6E8A-4147-A177-3AD203B41FA5}">
                      <a16:colId xmlns:a16="http://schemas.microsoft.com/office/drawing/2014/main" val="3417194902"/>
                    </a:ext>
                  </a:extLst>
                </a:gridCol>
              </a:tblGrid>
              <a:tr h="320675">
                <a:tc>
                  <a:txBody>
                    <a:bodyPr/>
                    <a:lstStyle/>
                    <a:p>
                      <a:pPr marL="228600" marR="0" indent="0" algn="l" defTabSz="82296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dirty="0">
                          <a:solidFill>
                            <a:srgbClr val="FFFFFF"/>
                          </a:solidFill>
                          <a:latin typeface="Century Gothic" panose="020B0502020202020204" pitchFamily="34" charset="0"/>
                        </a:rPr>
                        <a:t>Definition</a:t>
                      </a:r>
                    </a:p>
                  </a:txBody>
                  <a:tcPr marL="76200" marR="76200" marT="38176" marB="38176">
                    <a:lnL w="12700" cap="flat" cmpd="sng" algn="ctr">
                      <a:solidFill>
                        <a:srgbClr val="0171AB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171AB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171AB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171AB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171AB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46618402"/>
                  </a:ext>
                </a:extLst>
              </a:tr>
              <a:tr h="320675">
                <a:tc>
                  <a:txBody>
                    <a:bodyPr/>
                    <a:lstStyle/>
                    <a:p>
                      <a:pPr defTabSz="914400">
                        <a:defRPr/>
                      </a:pPr>
                      <a:r>
                        <a:rPr lang="en-US" sz="1600" kern="1200" baseline="30000" dirty="0">
                          <a:solidFill>
                            <a:schemeClr val="tx1"/>
                          </a:solidFill>
                          <a:latin typeface="Century Gothic" panose="020B0502020202020204" pitchFamily="34" charset="0"/>
                          <a:ea typeface="+mn-ea"/>
                          <a:cs typeface="Times New Roman" pitchFamily="18" charset="0"/>
                        </a:rPr>
                        <a:t>1</a:t>
                      </a:r>
                      <a:r>
                        <a:rPr lang="en-US" sz="1600" kern="1200" dirty="0">
                          <a:solidFill>
                            <a:schemeClr val="tx1"/>
                          </a:solidFill>
                          <a:latin typeface="Century Gothic" panose="020B0502020202020204" pitchFamily="34" charset="0"/>
                          <a:ea typeface="+mn-ea"/>
                          <a:cs typeface="Times New Roman" pitchFamily="18" charset="0"/>
                        </a:rPr>
                        <a:t> figure out</a:t>
                      </a:r>
                    </a:p>
                  </a:txBody>
                  <a:tcPr marL="76200" marR="76200" marT="38176" marB="38176">
                    <a:lnL w="12700" cap="flat" cmpd="sng" algn="ctr">
                      <a:solidFill>
                        <a:srgbClr val="0171AB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171AB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171AB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171AB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528647847"/>
                  </a:ext>
                </a:extLst>
              </a:tr>
            </a:tbl>
          </a:graphicData>
        </a:graphic>
      </p:graphicFrame>
      <p:grpSp>
        <p:nvGrpSpPr>
          <p:cNvPr id="6157" name="Group 4">
            <a:extLst>
              <a:ext uri="{FF2B5EF4-FFF2-40B4-BE49-F238E27FC236}">
                <a16:creationId xmlns:a16="http://schemas.microsoft.com/office/drawing/2014/main" id="{C7DC6019-5E77-450F-A901-B8EAD27DBF35}"/>
              </a:ext>
            </a:extLst>
          </p:cNvPr>
          <p:cNvGrpSpPr>
            <a:grpSpLocks/>
          </p:cNvGrpSpPr>
          <p:nvPr/>
        </p:nvGrpSpPr>
        <p:grpSpPr bwMode="auto">
          <a:xfrm>
            <a:off x="73641" y="3582794"/>
            <a:ext cx="3525837" cy="858837"/>
            <a:chOff x="6748463" y="461533"/>
            <a:chExt cx="2185987" cy="860893"/>
          </a:xfrm>
        </p:grpSpPr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97654594-D7EF-4DAA-B6D6-53C5DB0E8568}"/>
                </a:ext>
              </a:extLst>
            </p:cNvPr>
            <p:cNvSpPr/>
            <p:nvPr/>
          </p:nvSpPr>
          <p:spPr bwMode="auto">
            <a:xfrm>
              <a:off x="6749447" y="523593"/>
              <a:ext cx="2185003" cy="798833"/>
            </a:xfrm>
            <a:prstGeom prst="rect">
              <a:avLst/>
            </a:prstGeom>
            <a:gradFill flip="none" rotWithShape="1">
              <a:gsLst>
                <a:gs pos="0">
                  <a:srgbClr val="C0ECFC"/>
                </a:gs>
                <a:gs pos="32000">
                  <a:srgbClr val="F7FDFF"/>
                </a:gs>
                <a:gs pos="100000">
                  <a:srgbClr val="FFFFFF"/>
                </a:gs>
              </a:gsLst>
              <a:lin ang="2700000" scaled="1"/>
              <a:tileRect/>
            </a:gradFill>
            <a:ln w="3175">
              <a:solidFill>
                <a:schemeClr val="bg1">
                  <a:lumMod val="75000"/>
                </a:schemeClr>
              </a:solidFill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01752" rIns="9144">
              <a:spAutoFit/>
            </a:bodyPr>
            <a:lstStyle/>
            <a:p>
              <a:pPr defTabSz="914293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200" b="1" dirty="0">
                  <a:solidFill>
                    <a:schemeClr val="tx1"/>
                  </a:solidFill>
                  <a:latin typeface="Verdana" pitchFamily="34" charset="0"/>
                  <a:cs typeface="Times New Roman" pitchFamily="18" charset="0"/>
                </a:rPr>
                <a:t>What are we going to learn today?</a:t>
              </a:r>
            </a:p>
            <a:p>
              <a:pPr defTabSz="914293" eaLnBrk="1" fontAlgn="auto" hangingPunct="1">
                <a:spcBef>
                  <a:spcPts val="600"/>
                </a:spcBef>
                <a:spcAft>
                  <a:spcPts val="0"/>
                </a:spcAft>
                <a:defRPr/>
              </a:pPr>
              <a:r>
                <a:rPr lang="en-US" sz="1200" b="1" dirty="0">
                  <a:solidFill>
                    <a:schemeClr val="tx1"/>
                  </a:solidFill>
                  <a:latin typeface="Verdana" pitchFamily="34" charset="0"/>
                  <a:cs typeface="Times New Roman" pitchFamily="18" charset="0"/>
                </a:rPr>
                <a:t>What is </a:t>
              </a:r>
              <a:r>
                <a:rPr lang="en-US" sz="1200" b="1" i="1" dirty="0">
                  <a:solidFill>
                    <a:schemeClr val="tx1"/>
                  </a:solidFill>
                  <a:latin typeface="Verdana" pitchFamily="34" charset="0"/>
                  <a:cs typeface="Times New Roman" pitchFamily="18" charset="0"/>
                </a:rPr>
                <a:t>Determine </a:t>
              </a:r>
              <a:r>
                <a:rPr lang="en-US" sz="1200" b="1" dirty="0">
                  <a:solidFill>
                    <a:schemeClr val="tx1"/>
                  </a:solidFill>
                  <a:latin typeface="Verdana" pitchFamily="34" charset="0"/>
                  <a:cs typeface="Times New Roman" pitchFamily="18" charset="0"/>
                </a:rPr>
                <a:t>means?_______.</a:t>
              </a:r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97F13AC1-E63D-455E-A860-7082B02B4C20}"/>
                </a:ext>
              </a:extLst>
            </p:cNvPr>
            <p:cNvSpPr/>
            <p:nvPr/>
          </p:nvSpPr>
          <p:spPr bwMode="auto">
            <a:xfrm>
              <a:off x="6748463" y="461533"/>
              <a:ext cx="2185003" cy="300755"/>
            </a:xfrm>
            <a:prstGeom prst="rect">
              <a:avLst/>
            </a:prstGeom>
            <a:solidFill>
              <a:srgbClr val="08749A"/>
            </a:solidFill>
            <a:ln w="3175">
              <a:solidFill>
                <a:schemeClr val="accent1"/>
              </a:solidFill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eaLnBrk="1" hangingPunct="1">
                <a:defRPr/>
              </a:pPr>
              <a:r>
                <a:rPr lang="en-US" sz="1200" b="1" dirty="0">
                  <a:latin typeface="Gill Sans MT" pitchFamily="34" charset="0"/>
                </a:rPr>
                <a:t>CFU</a:t>
              </a:r>
            </a:p>
          </p:txBody>
        </p:sp>
      </p:grpSp>
      <p:sp>
        <p:nvSpPr>
          <p:cNvPr id="10" name="Heading">
            <a:extLst>
              <a:ext uri="{FF2B5EF4-FFF2-40B4-BE49-F238E27FC236}">
                <a16:creationId xmlns:a16="http://schemas.microsoft.com/office/drawing/2014/main" id="{9DCF4875-566F-4DE5-8F9E-31513396353D}"/>
              </a:ext>
            </a:extLst>
          </p:cNvPr>
          <p:cNvSpPr/>
          <p:nvPr/>
        </p:nvSpPr>
        <p:spPr bwMode="auto">
          <a:xfrm>
            <a:off x="0" y="695325"/>
            <a:ext cx="1736725" cy="247650"/>
          </a:xfrm>
          <a:prstGeom prst="homePlate">
            <a:avLst>
              <a:gd name="adj" fmla="val 40355"/>
            </a:avLst>
          </a:prstGeom>
          <a:solidFill>
            <a:srgbClr val="065978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Ins="18288" anchor="ctr"/>
          <a:lstStyle/>
          <a:p>
            <a:pPr eaLnBrk="1" hangingPunct="1">
              <a:defRPr/>
            </a:pPr>
            <a:r>
              <a:rPr lang="en-US" sz="1200" b="1" dirty="0">
                <a:solidFill>
                  <a:schemeClr val="bg1"/>
                </a:solidFill>
                <a:latin typeface="Gill Sans MT" pitchFamily="34" charset="0"/>
              </a:rPr>
              <a:t>Learning Objective</a:t>
            </a:r>
          </a:p>
        </p:txBody>
      </p:sp>
      <p:pic>
        <p:nvPicPr>
          <p:cNvPr id="11" name="Picture 6" descr="C:\Users\Stephen\Downloads\Vocab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5265" y="3746566"/>
            <a:ext cx="295275" cy="200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4" descr="C:\Users\Stephen\Downloads\CFU Icon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9103" y="3630419"/>
            <a:ext cx="223838" cy="223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686838" y="4710023"/>
            <a:ext cx="4338618" cy="118550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2524970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Rectangle 28"/>
          <p:cNvSpPr/>
          <p:nvPr/>
        </p:nvSpPr>
        <p:spPr>
          <a:xfrm>
            <a:off x="93663" y="173038"/>
            <a:ext cx="9005887" cy="44450"/>
          </a:xfrm>
          <a:prstGeom prst="rect">
            <a:avLst/>
          </a:prstGeom>
          <a:gradFill flip="none" rotWithShape="1">
            <a:gsLst>
              <a:gs pos="0">
                <a:srgbClr val="065978"/>
              </a:gs>
              <a:gs pos="75000">
                <a:schemeClr val="bg1">
                  <a:lumMod val="95000"/>
                </a:schemeClr>
              </a:gs>
              <a:gs pos="100000">
                <a:schemeClr val="bg1"/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363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grpSp>
        <p:nvGrpSpPr>
          <p:cNvPr id="6148" name="Group 5"/>
          <p:cNvGrpSpPr>
            <a:grpSpLocks/>
          </p:cNvGrpSpPr>
          <p:nvPr/>
        </p:nvGrpSpPr>
        <p:grpSpPr bwMode="auto">
          <a:xfrm>
            <a:off x="6294119" y="3493902"/>
            <a:ext cx="2625108" cy="1605259"/>
            <a:chOff x="6750050" y="3886200"/>
            <a:chExt cx="2190750" cy="2072562"/>
          </a:xfrm>
        </p:grpSpPr>
        <p:sp>
          <p:nvSpPr>
            <p:cNvPr id="36" name="Rectangle 35"/>
            <p:cNvSpPr/>
            <p:nvPr/>
          </p:nvSpPr>
          <p:spPr bwMode="auto">
            <a:xfrm>
              <a:off x="6750050" y="3886200"/>
              <a:ext cx="2184400" cy="2072562"/>
            </a:xfrm>
            <a:prstGeom prst="rect">
              <a:avLst/>
            </a:prstGeom>
            <a:gradFill flip="none" rotWithShape="1">
              <a:gsLst>
                <a:gs pos="0">
                  <a:srgbClr val="C0ECFC"/>
                </a:gs>
                <a:gs pos="32000">
                  <a:srgbClr val="F7FDFF"/>
                </a:gs>
                <a:gs pos="100000">
                  <a:srgbClr val="FFFFFF"/>
                </a:gs>
              </a:gsLst>
              <a:lin ang="2700000" scaled="1"/>
              <a:tileRect/>
            </a:gradFill>
            <a:ln w="3175">
              <a:solidFill>
                <a:schemeClr val="bg1">
                  <a:lumMod val="75000"/>
                </a:schemeClr>
              </a:solidFill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01752" rIns="45720">
              <a:spAutoFit/>
            </a:bodyPr>
            <a:lstStyle/>
            <a:p>
              <a:pPr>
                <a:defRPr/>
              </a:pPr>
              <a:r>
                <a:rPr lang="en-US" sz="1600" dirty="0">
                  <a:solidFill>
                    <a:schemeClr val="tx1"/>
                  </a:solidFill>
                  <a:latin typeface="Arial Narrow" panose="020B0606020202030204" pitchFamily="34" charset="0"/>
                </a:rPr>
                <a:t>Students, you already know how to use </a:t>
              </a:r>
              <a:r>
                <a:rPr lang="en-US" sz="1600" i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 Narrow" panose="020B0606020202030204" pitchFamily="34" charset="0"/>
                </a:rPr>
                <a:t>guess-and-check</a:t>
              </a:r>
              <a:r>
                <a:rPr lang="en-US" sz="1600" dirty="0">
                  <a:solidFill>
                    <a:schemeClr val="tx1"/>
                  </a:solidFill>
                  <a:latin typeface="Arial Narrow" panose="020B0606020202030204" pitchFamily="34" charset="0"/>
                </a:rPr>
                <a:t> method to solve equations. Now, we will learn how to solve an equation by </a:t>
              </a:r>
              <a:r>
                <a:rPr lang="en-US" sz="1600" b="1" i="1" dirty="0">
                  <a:solidFill>
                    <a:schemeClr val="tx1"/>
                  </a:solidFill>
                  <a:latin typeface="Arial Narrow" panose="020B0606020202030204" pitchFamily="34" charset="0"/>
                </a:rPr>
                <a:t>working backward</a:t>
              </a:r>
              <a:r>
                <a:rPr lang="en-US" sz="1600" dirty="0">
                  <a:solidFill>
                    <a:schemeClr val="tx1"/>
                  </a:solidFill>
                  <a:latin typeface="Arial Narrow" panose="020B0606020202030204" pitchFamily="34" charset="0"/>
                </a:rPr>
                <a:t>.</a:t>
              </a:r>
            </a:p>
          </p:txBody>
        </p:sp>
        <p:sp>
          <p:nvSpPr>
            <p:cNvPr id="39" name="Rectangle 38"/>
            <p:cNvSpPr/>
            <p:nvPr/>
          </p:nvSpPr>
          <p:spPr bwMode="auto">
            <a:xfrm>
              <a:off x="6756400" y="3886200"/>
              <a:ext cx="2184400" cy="301698"/>
            </a:xfrm>
            <a:prstGeom prst="rect">
              <a:avLst/>
            </a:prstGeom>
            <a:solidFill>
              <a:srgbClr val="08749A"/>
            </a:solidFill>
            <a:ln w="3175">
              <a:solidFill>
                <a:schemeClr val="accent1"/>
              </a:solidFill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r>
                <a:rPr lang="en-US" sz="1400" b="1" dirty="0">
                  <a:latin typeface="Gill Sans MT" pitchFamily="34" charset="0"/>
                </a:rPr>
                <a:t>Make Connection</a:t>
              </a:r>
            </a:p>
          </p:txBody>
        </p:sp>
      </p:grpSp>
      <p:grpSp>
        <p:nvGrpSpPr>
          <p:cNvPr id="6149" name="Group 3"/>
          <p:cNvGrpSpPr>
            <a:grpSpLocks/>
          </p:cNvGrpSpPr>
          <p:nvPr/>
        </p:nvGrpSpPr>
        <p:grpSpPr bwMode="auto">
          <a:xfrm>
            <a:off x="6285080" y="5479165"/>
            <a:ext cx="2626538" cy="611576"/>
            <a:chOff x="6750050" y="5199063"/>
            <a:chExt cx="2190750" cy="843190"/>
          </a:xfrm>
        </p:grpSpPr>
        <p:sp>
          <p:nvSpPr>
            <p:cNvPr id="31" name="Rectangle 30"/>
            <p:cNvSpPr/>
            <p:nvPr/>
          </p:nvSpPr>
          <p:spPr bwMode="auto">
            <a:xfrm>
              <a:off x="6750050" y="5199063"/>
              <a:ext cx="2184400" cy="843190"/>
            </a:xfrm>
            <a:prstGeom prst="rect">
              <a:avLst/>
            </a:prstGeom>
            <a:gradFill flip="none" rotWithShape="1">
              <a:gsLst>
                <a:gs pos="0">
                  <a:schemeClr val="bg1">
                    <a:lumMod val="85000"/>
                  </a:schemeClr>
                </a:gs>
                <a:gs pos="61000">
                  <a:schemeClr val="bg1">
                    <a:lumMod val="95000"/>
                  </a:schemeClr>
                </a:gs>
                <a:gs pos="100000">
                  <a:schemeClr val="bg1"/>
                </a:gs>
              </a:gsLst>
              <a:lin ang="2700000" scaled="1"/>
              <a:tileRect/>
            </a:gradFill>
            <a:ln w="3175">
              <a:solidFill>
                <a:schemeClr val="bg1">
                  <a:lumMod val="75000"/>
                </a:schemeClr>
              </a:solidFill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01752" rIns="45720">
              <a:spAutoFit/>
            </a:bodyPr>
            <a:lstStyle/>
            <a:p>
              <a:pPr defTabSz="914400">
                <a:defRPr/>
              </a:pPr>
              <a:r>
                <a:rPr lang="en-US" sz="1600" baseline="30000" dirty="0">
                  <a:solidFill>
                    <a:schemeClr val="tx1"/>
                  </a:solidFill>
                  <a:latin typeface="Arial" charset="0"/>
                  <a:cs typeface="Times New Roman" pitchFamily="18" charset="0"/>
                </a:rPr>
                <a:t>1</a:t>
              </a:r>
              <a:r>
                <a:rPr lang="en-US" sz="1600" dirty="0">
                  <a:solidFill>
                    <a:schemeClr val="tx1"/>
                  </a:solidFill>
                  <a:latin typeface="Arial" charset="0"/>
                  <a:cs typeface="Times New Roman" pitchFamily="18" charset="0"/>
                </a:rPr>
                <a:t> </a:t>
              </a:r>
              <a:r>
                <a:rPr lang="en-US" sz="1600" dirty="0">
                  <a:solidFill>
                    <a:schemeClr val="tx1"/>
                  </a:solidFill>
                </a:rPr>
                <a:t>makes the equation true</a:t>
              </a:r>
              <a:endParaRPr lang="en-US" sz="1600" dirty="0">
                <a:solidFill>
                  <a:schemeClr val="tx1"/>
                </a:solidFill>
                <a:latin typeface="Arial" charset="0"/>
                <a:cs typeface="Times New Roman" pitchFamily="18" charset="0"/>
              </a:endParaRPr>
            </a:p>
          </p:txBody>
        </p:sp>
        <p:sp>
          <p:nvSpPr>
            <p:cNvPr id="38" name="Rectangle 37"/>
            <p:cNvSpPr/>
            <p:nvPr/>
          </p:nvSpPr>
          <p:spPr bwMode="auto">
            <a:xfrm>
              <a:off x="6756400" y="5199063"/>
              <a:ext cx="2184400" cy="338916"/>
            </a:xfrm>
            <a:prstGeom prst="rect">
              <a:avLst/>
            </a:prstGeom>
            <a:solidFill>
              <a:schemeClr val="bg1">
                <a:lumMod val="50000"/>
              </a:schemeClr>
            </a:solidFill>
            <a:ln w="3175">
              <a:solidFill>
                <a:schemeClr val="tx1">
                  <a:lumMod val="50000"/>
                  <a:lumOff val="50000"/>
                </a:schemeClr>
              </a:solidFill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r>
                <a:rPr lang="en-US" sz="1200" b="1" dirty="0">
                  <a:solidFill>
                    <a:prstClr val="white"/>
                  </a:solidFill>
                  <a:latin typeface="Gill Sans MT" pitchFamily="34" charset="0"/>
                </a:rPr>
                <a:t>Vocabulary</a:t>
              </a:r>
            </a:p>
          </p:txBody>
        </p:sp>
      </p:grpSp>
      <p:sp>
        <p:nvSpPr>
          <p:cNvPr id="53" name="Rectangle 130"/>
          <p:cNvSpPr/>
          <p:nvPr/>
        </p:nvSpPr>
        <p:spPr>
          <a:xfrm>
            <a:off x="93663" y="93663"/>
            <a:ext cx="2214563" cy="247650"/>
          </a:xfrm>
          <a:custGeom>
            <a:avLst/>
            <a:gdLst/>
            <a:ahLst/>
            <a:cxnLst/>
            <a:rect l="l" t="t" r="r" b="b"/>
            <a:pathLst>
              <a:path w="2214255" h="247650">
                <a:moveTo>
                  <a:pt x="2113281" y="0"/>
                </a:moveTo>
                <a:lnTo>
                  <a:pt x="2214255" y="123825"/>
                </a:lnTo>
                <a:lnTo>
                  <a:pt x="2113281" y="247650"/>
                </a:lnTo>
                <a:lnTo>
                  <a:pt x="2113281" y="247269"/>
                </a:lnTo>
                <a:lnTo>
                  <a:pt x="0" y="247269"/>
                </a:lnTo>
                <a:lnTo>
                  <a:pt x="0" y="381"/>
                </a:lnTo>
                <a:lnTo>
                  <a:pt x="2113281" y="381"/>
                </a:lnTo>
                <a:close/>
              </a:path>
            </a:pathLst>
          </a:custGeom>
          <a:solidFill>
            <a:srgbClr val="065978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Ins="18288" anchor="ctr"/>
          <a:lstStyle/>
          <a:p>
            <a:pPr>
              <a:defRPr/>
            </a:pPr>
            <a:r>
              <a:rPr lang="en-US" sz="1200" b="1" dirty="0">
                <a:solidFill>
                  <a:schemeClr val="bg1"/>
                </a:solidFill>
                <a:latin typeface="Gill Sans MT" pitchFamily="34" charset="0"/>
              </a:rPr>
              <a:t>Activate Prior Knowledge</a:t>
            </a:r>
          </a:p>
        </p:txBody>
      </p:sp>
      <p:sp>
        <p:nvSpPr>
          <p:cNvPr id="6157" name="Title 2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en-US" dirty="0"/>
              <a:t>Objective &amp; Prior Knowledge</a:t>
            </a:r>
          </a:p>
        </p:txBody>
      </p:sp>
      <p:sp>
        <p:nvSpPr>
          <p:cNvPr id="3" name="Rectangle 2"/>
          <p:cNvSpPr/>
          <p:nvPr/>
        </p:nvSpPr>
        <p:spPr>
          <a:xfrm>
            <a:off x="157432" y="2557174"/>
            <a:ext cx="768700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Arial Narrow" panose="020B0606020202030204" pitchFamily="34" charset="0"/>
              </a:rPr>
              <a:t>Use the </a:t>
            </a:r>
            <a:r>
              <a:rPr lang="en-US" b="1" i="1" dirty="0">
                <a:latin typeface="Arial Narrow" panose="020B0606020202030204" pitchFamily="34" charset="0"/>
              </a:rPr>
              <a:t>guess-and-check</a:t>
            </a:r>
            <a:r>
              <a:rPr lang="en-US" dirty="0">
                <a:latin typeface="Arial Narrow" panose="020B0606020202030204" pitchFamily="34" charset="0"/>
              </a:rPr>
              <a:t> method to find the solution of the equation </a:t>
            </a:r>
            <a:r>
              <a:rPr lang="en-US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x - 6 = 4.</a:t>
            </a:r>
          </a:p>
        </p:txBody>
      </p:sp>
      <p:sp>
        <p:nvSpPr>
          <p:cNvPr id="4" name="Rectangle 3"/>
          <p:cNvSpPr/>
          <p:nvPr/>
        </p:nvSpPr>
        <p:spPr>
          <a:xfrm>
            <a:off x="457245" y="3063945"/>
            <a:ext cx="246885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Arial Narrow" panose="020B0606020202030204" pitchFamily="34" charset="0"/>
              </a:rPr>
              <a:t>Is </a:t>
            </a:r>
            <a:r>
              <a:rPr lang="en-US" b="1" i="1" dirty="0">
                <a:latin typeface="Arial Narrow" panose="020B0606020202030204" pitchFamily="34" charset="0"/>
              </a:rPr>
              <a:t>11</a:t>
            </a:r>
            <a:r>
              <a:rPr lang="en-US" dirty="0">
                <a:latin typeface="Arial Narrow" panose="020B0606020202030204" pitchFamily="34" charset="0"/>
              </a:rPr>
              <a:t> the solution</a:t>
            </a:r>
          </a:p>
          <a:p>
            <a:r>
              <a:rPr lang="en-US" dirty="0">
                <a:latin typeface="Arial Narrow" panose="020B0606020202030204" pitchFamily="34" charset="0"/>
              </a:rPr>
              <a:t>of x - 6 = 4? Explain.</a:t>
            </a:r>
          </a:p>
        </p:txBody>
      </p:sp>
      <p:sp>
        <p:nvSpPr>
          <p:cNvPr id="5" name="Rectangle 4"/>
          <p:cNvSpPr/>
          <p:nvPr/>
        </p:nvSpPr>
        <p:spPr>
          <a:xfrm>
            <a:off x="4000934" y="3086301"/>
            <a:ext cx="244930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Arial Narrow" panose="020B0606020202030204" pitchFamily="34" charset="0"/>
              </a:rPr>
              <a:t>Is </a:t>
            </a:r>
            <a:r>
              <a:rPr lang="en-US" b="1" i="1" dirty="0">
                <a:latin typeface="Arial Narrow" panose="020B0606020202030204" pitchFamily="34" charset="0"/>
              </a:rPr>
              <a:t>10</a:t>
            </a:r>
            <a:r>
              <a:rPr lang="en-US" dirty="0">
                <a:latin typeface="Arial Narrow" panose="020B0606020202030204" pitchFamily="34" charset="0"/>
              </a:rPr>
              <a:t> the solution</a:t>
            </a:r>
          </a:p>
          <a:p>
            <a:r>
              <a:rPr lang="en-US" dirty="0">
                <a:latin typeface="Arial Narrow" panose="020B0606020202030204" pitchFamily="34" charset="0"/>
              </a:rPr>
              <a:t>of x - 6 = 4? Explain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157432" y="390912"/>
                <a:ext cx="8777017" cy="207614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>
                    <a:latin typeface="Arial" panose="020B0604020202020204" pitchFamily="34" charset="0"/>
                  </a:rPr>
                  <a:t>There are many ways to solve an equation. One way is by using a method called </a:t>
                </a:r>
                <a:r>
                  <a:rPr lang="en-US" b="1" i="1" u="sng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anose="020B0604020202020204" pitchFamily="34" charset="0"/>
                  </a:rPr>
                  <a:t>guess-and-check</a:t>
                </a:r>
                <a:r>
                  <a:rPr lang="en-US" dirty="0">
                    <a:latin typeface="Arial" panose="020B0604020202020204" pitchFamily="34" charset="0"/>
                  </a:rPr>
                  <a:t>. A guess- and-check method involves guessing a value for the variable in an equation and checking to see if it is the solution by </a:t>
                </a:r>
                <a14:m>
                  <m:oMath xmlns:m="http://schemas.openxmlformats.org/officeDocument/2006/math">
                    <m:acc>
                      <m:accPr>
                        <m:chr m:val="̌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nor/>
                          </m:rPr>
                          <a:rPr lang="en-US" b="1" i="1" u="sng" dirty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Arial" panose="020B0604020202020204" pitchFamily="34" charset="0"/>
                          </a:rPr>
                          <m:t>substituting</m:t>
                        </m:r>
                      </m:e>
                    </m:acc>
                  </m:oMath>
                </a14:m>
                <a:r>
                  <a:rPr lang="en-US" dirty="0">
                    <a:latin typeface="Arial" panose="020B0604020202020204" pitchFamily="34" charset="0"/>
                  </a:rPr>
                  <a:t> the value in the equation. If the resulting equation is a </a:t>
                </a:r>
                <a:r>
                  <a:rPr lang="en-US" b="1" i="1" u="sng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anose="020B0604020202020204" pitchFamily="34" charset="0"/>
                  </a:rPr>
                  <a:t>true statement</a:t>
                </a:r>
                <a:r>
                  <a:rPr lang="en-US" dirty="0">
                    <a:latin typeface="Arial" panose="020B0604020202020204" pitchFamily="34" charset="0"/>
                  </a:rPr>
                  <a:t>, then the value you guessed is th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 u="sng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nor/>
                          </m:rPr>
                          <a:rPr lang="en-US" b="1" i="1" u="sng" dirty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Arial" panose="020B0604020202020204" pitchFamily="34" charset="0"/>
                          </a:rPr>
                          <m:t>solution</m:t>
                        </m:r>
                      </m:e>
                      <m:sub>
                        <m:r>
                          <a:rPr lang="en-US" b="1" i="1" u="sng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en-US" dirty="0">
                    <a:latin typeface="Arial" panose="020B0604020202020204" pitchFamily="34" charset="0"/>
                  </a:rPr>
                  <a:t> of the equation. If the equation is not a true statement, then you adjust the value of your guess and try again, continuing until you find the solution.</a:t>
                </a: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7432" y="390912"/>
                <a:ext cx="8777017" cy="2076146"/>
              </a:xfrm>
              <a:prstGeom prst="rect">
                <a:avLst/>
              </a:prstGeom>
              <a:blipFill>
                <a:blip r:embed="rId3"/>
                <a:stretch>
                  <a:fillRect l="-625" t="-1466" r="-903" b="-26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7502" y="3772811"/>
            <a:ext cx="1786884" cy="1546342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000934" y="3735386"/>
            <a:ext cx="1727067" cy="1660641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93663" y="5404717"/>
            <a:ext cx="2945982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i="1" dirty="0">
                <a:latin typeface="Arial Narrow" panose="020B0606020202030204" pitchFamily="34" charset="0"/>
              </a:rPr>
              <a:t>11</a:t>
            </a:r>
            <a:r>
              <a:rPr lang="en-US" dirty="0">
                <a:latin typeface="Arial Narrow" panose="020B0606020202030204" pitchFamily="34" charset="0"/>
              </a:rPr>
              <a:t> </a:t>
            </a:r>
            <a:r>
              <a:rPr lang="en-US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_____</a:t>
            </a:r>
            <a:r>
              <a:rPr lang="en-US" dirty="0">
                <a:latin typeface="Arial Narrow" panose="020B0606020202030204" pitchFamily="34" charset="0"/>
              </a:rPr>
              <a:t>the solution of x - 6 = 4 because it </a:t>
            </a:r>
            <a:r>
              <a:rPr lang="en-US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_____ </a:t>
            </a:r>
            <a:r>
              <a:rPr lang="en-US" dirty="0">
                <a:latin typeface="Arial Narrow" panose="020B0606020202030204" pitchFamily="34" charset="0"/>
              </a:rPr>
              <a:t>make the equation true.</a:t>
            </a:r>
          </a:p>
        </p:txBody>
      </p:sp>
      <p:sp>
        <p:nvSpPr>
          <p:cNvPr id="33" name="Rectangle 32"/>
          <p:cNvSpPr/>
          <p:nvPr/>
        </p:nvSpPr>
        <p:spPr>
          <a:xfrm>
            <a:off x="3200076" y="5391599"/>
            <a:ext cx="2945982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i="1" dirty="0">
                <a:latin typeface="Arial Narrow" panose="020B0606020202030204" pitchFamily="34" charset="0"/>
              </a:rPr>
              <a:t>10</a:t>
            </a:r>
            <a:r>
              <a:rPr lang="en-US" dirty="0">
                <a:latin typeface="Arial Narrow" panose="020B0606020202030204" pitchFamily="34" charset="0"/>
              </a:rPr>
              <a:t> </a:t>
            </a:r>
            <a:r>
              <a:rPr lang="en-US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_____</a:t>
            </a:r>
            <a:r>
              <a:rPr lang="en-US" dirty="0">
                <a:latin typeface="Arial Narrow" panose="020B0606020202030204" pitchFamily="34" charset="0"/>
              </a:rPr>
              <a:t> the solution of x - 6 = 4 because it </a:t>
            </a:r>
            <a:r>
              <a:rPr lang="en-US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_____</a:t>
            </a:r>
            <a:r>
              <a:rPr lang="en-US" dirty="0">
                <a:latin typeface="Arial Narrow" panose="020B0606020202030204" pitchFamily="34" charset="0"/>
              </a:rPr>
              <a:t> the equation true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11" grpId="0"/>
      <p:bldP spid="3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" name="Rectangle 132"/>
          <p:cNvSpPr/>
          <p:nvPr/>
        </p:nvSpPr>
        <p:spPr>
          <a:xfrm>
            <a:off x="93663" y="122238"/>
            <a:ext cx="9005887" cy="44450"/>
          </a:xfrm>
          <a:prstGeom prst="rect">
            <a:avLst/>
          </a:prstGeom>
          <a:gradFill flip="none" rotWithShape="1">
            <a:gsLst>
              <a:gs pos="0">
                <a:srgbClr val="065978"/>
              </a:gs>
              <a:gs pos="75000">
                <a:schemeClr val="bg1">
                  <a:lumMod val="95000"/>
                </a:schemeClr>
              </a:gs>
              <a:gs pos="100000">
                <a:schemeClr val="bg1"/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363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grpSp>
        <p:nvGrpSpPr>
          <p:cNvPr id="1031" name="Group 65"/>
          <p:cNvGrpSpPr>
            <a:grpSpLocks/>
          </p:cNvGrpSpPr>
          <p:nvPr/>
        </p:nvGrpSpPr>
        <p:grpSpPr bwMode="auto">
          <a:xfrm>
            <a:off x="174625" y="1768475"/>
            <a:ext cx="8686800" cy="39688"/>
            <a:chOff x="312862" y="969963"/>
            <a:chExt cx="8471606" cy="39687"/>
          </a:xfrm>
        </p:grpSpPr>
        <p:cxnSp>
          <p:nvCxnSpPr>
            <p:cNvPr id="194" name="Straight Connector 193"/>
            <p:cNvCxnSpPr/>
            <p:nvPr/>
          </p:nvCxnSpPr>
          <p:spPr bwMode="auto">
            <a:xfrm>
              <a:off x="312862" y="969963"/>
              <a:ext cx="8471606" cy="0"/>
            </a:xfrm>
            <a:prstGeom prst="line">
              <a:avLst/>
            </a:prstGeom>
            <a:ln w="19050">
              <a:solidFill>
                <a:schemeClr val="bg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5" name="Straight Connector 194"/>
            <p:cNvCxnSpPr/>
            <p:nvPr/>
          </p:nvCxnSpPr>
          <p:spPr bwMode="auto">
            <a:xfrm>
              <a:off x="312862" y="1009650"/>
              <a:ext cx="8471606" cy="0"/>
            </a:xfrm>
            <a:prstGeom prst="line">
              <a:avLst/>
            </a:prstGeom>
            <a:ln w="3175">
              <a:solidFill>
                <a:schemeClr val="bg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Rectangle 21"/>
          <p:cNvSpPr>
            <a:spLocks noChangeArrowheads="1"/>
          </p:cNvSpPr>
          <p:nvPr/>
        </p:nvSpPr>
        <p:spPr bwMode="auto">
          <a:xfrm>
            <a:off x="31533" y="247750"/>
            <a:ext cx="9130145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dirty="0">
                <a:latin typeface="Arial Narrow" panose="020B0606020202030204" pitchFamily="34" charset="0"/>
              </a:rPr>
              <a:t>Another way to solve an equation is by </a:t>
            </a:r>
            <a:r>
              <a:rPr lang="en-US" b="1" i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working backward</a:t>
            </a:r>
            <a:r>
              <a:rPr lang="en-US" dirty="0">
                <a:latin typeface="Arial Narrow" panose="020B0606020202030204" pitchFamily="34" charset="0"/>
              </a:rPr>
              <a:t>. In this method, you begin at the end and work backward toward the beginning. Using a guess-and-check method could take </a:t>
            </a:r>
            <a:r>
              <a:rPr lang="en-US" b="1" i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many guesses </a:t>
            </a:r>
            <a:r>
              <a:rPr lang="en-US" dirty="0">
                <a:latin typeface="Arial Narrow" panose="020B0606020202030204" pitchFamily="34" charset="0"/>
              </a:rPr>
              <a:t>to find the solution. Working backward seems more </a:t>
            </a:r>
            <a:r>
              <a:rPr lang="en-US" b="1" i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efficient</a:t>
            </a:r>
            <a:r>
              <a:rPr lang="en-US" dirty="0">
                <a:latin typeface="Arial Narrow" panose="020B0606020202030204" pitchFamily="34" charset="0"/>
              </a:rPr>
              <a:t> because it uses reasoning about the values. </a:t>
            </a:r>
            <a:endParaRPr lang="en-US" sz="1600" dirty="0">
              <a:solidFill>
                <a:srgbClr val="000000"/>
              </a:solidFill>
              <a:latin typeface="Arial Narrow" panose="020B0606020202030204" pitchFamily="34" charset="0"/>
              <a:cs typeface="Times New Roman" pitchFamily="18" charset="0"/>
            </a:endParaRPr>
          </a:p>
        </p:txBody>
      </p:sp>
      <p:sp>
        <p:nvSpPr>
          <p:cNvPr id="55" name="Rectangle 130"/>
          <p:cNvSpPr/>
          <p:nvPr/>
        </p:nvSpPr>
        <p:spPr>
          <a:xfrm>
            <a:off x="0" y="0"/>
            <a:ext cx="2214563" cy="247650"/>
          </a:xfrm>
          <a:custGeom>
            <a:avLst/>
            <a:gdLst/>
            <a:ahLst/>
            <a:cxnLst/>
            <a:rect l="l" t="t" r="r" b="b"/>
            <a:pathLst>
              <a:path w="2214255" h="247650">
                <a:moveTo>
                  <a:pt x="2113281" y="0"/>
                </a:moveTo>
                <a:lnTo>
                  <a:pt x="2214255" y="123825"/>
                </a:lnTo>
                <a:lnTo>
                  <a:pt x="2113281" y="247650"/>
                </a:lnTo>
                <a:lnTo>
                  <a:pt x="2113281" y="247269"/>
                </a:lnTo>
                <a:lnTo>
                  <a:pt x="0" y="247269"/>
                </a:lnTo>
                <a:lnTo>
                  <a:pt x="0" y="381"/>
                </a:lnTo>
                <a:lnTo>
                  <a:pt x="2113281" y="381"/>
                </a:lnTo>
                <a:close/>
              </a:path>
            </a:pathLst>
          </a:custGeom>
          <a:solidFill>
            <a:srgbClr val="065978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Ins="18288" anchor="ctr"/>
          <a:lstStyle/>
          <a:p>
            <a:pPr>
              <a:defRPr/>
            </a:pPr>
            <a:r>
              <a:rPr lang="en-US" sz="1200" b="1" dirty="0">
                <a:solidFill>
                  <a:schemeClr val="bg1"/>
                </a:solidFill>
                <a:latin typeface="Gill Sans MT" pitchFamily="34" charset="0"/>
              </a:rPr>
              <a:t>Concept Development</a:t>
            </a:r>
          </a:p>
        </p:txBody>
      </p:sp>
      <p:sp>
        <p:nvSpPr>
          <p:cNvPr id="64" name="Rectangle 21"/>
          <p:cNvSpPr/>
          <p:nvPr/>
        </p:nvSpPr>
        <p:spPr bwMode="auto">
          <a:xfrm>
            <a:off x="352424" y="1245612"/>
            <a:ext cx="7593013" cy="365125"/>
          </a:xfrm>
          <a:custGeom>
            <a:avLst/>
            <a:gdLst>
              <a:gd name="connsiteX0" fmla="*/ 0 w 2148868"/>
              <a:gd name="connsiteY0" fmla="*/ 0 h 1694881"/>
              <a:gd name="connsiteX1" fmla="*/ 2148868 w 2148868"/>
              <a:gd name="connsiteY1" fmla="*/ 0 h 1694881"/>
              <a:gd name="connsiteX2" fmla="*/ 2148868 w 2148868"/>
              <a:gd name="connsiteY2" fmla="*/ 1694881 h 1694881"/>
              <a:gd name="connsiteX3" fmla="*/ 0 w 2148868"/>
              <a:gd name="connsiteY3" fmla="*/ 1694881 h 1694881"/>
              <a:gd name="connsiteX4" fmla="*/ 0 w 2148868"/>
              <a:gd name="connsiteY4" fmla="*/ 0 h 1694881"/>
              <a:gd name="connsiteX0" fmla="*/ 0 w 2148868"/>
              <a:gd name="connsiteY0" fmla="*/ 0 h 1694881"/>
              <a:gd name="connsiteX1" fmla="*/ 2148868 w 2148868"/>
              <a:gd name="connsiteY1" fmla="*/ 0 h 1694881"/>
              <a:gd name="connsiteX2" fmla="*/ 2148868 w 2148868"/>
              <a:gd name="connsiteY2" fmla="*/ 1694881 h 1694881"/>
              <a:gd name="connsiteX3" fmla="*/ 0 w 2148868"/>
              <a:gd name="connsiteY3" fmla="*/ 1694881 h 1694881"/>
              <a:gd name="connsiteX4" fmla="*/ 0 w 2148868"/>
              <a:gd name="connsiteY4" fmla="*/ 0 h 1694881"/>
              <a:gd name="connsiteX0" fmla="*/ 0 w 2148868"/>
              <a:gd name="connsiteY0" fmla="*/ 0 h 1694881"/>
              <a:gd name="connsiteX1" fmla="*/ 2148868 w 2148868"/>
              <a:gd name="connsiteY1" fmla="*/ 0 h 1694881"/>
              <a:gd name="connsiteX2" fmla="*/ 2148868 w 2148868"/>
              <a:gd name="connsiteY2" fmla="*/ 1694881 h 1694881"/>
              <a:gd name="connsiteX3" fmla="*/ 0 w 2148868"/>
              <a:gd name="connsiteY3" fmla="*/ 1694881 h 1694881"/>
              <a:gd name="connsiteX4" fmla="*/ 0 w 2148868"/>
              <a:gd name="connsiteY4" fmla="*/ 0 h 1694881"/>
              <a:gd name="connsiteX0" fmla="*/ 0 w 2148868"/>
              <a:gd name="connsiteY0" fmla="*/ 0 h 1694881"/>
              <a:gd name="connsiteX1" fmla="*/ 2148868 w 2148868"/>
              <a:gd name="connsiteY1" fmla="*/ 0 h 1694881"/>
              <a:gd name="connsiteX2" fmla="*/ 2148868 w 2148868"/>
              <a:gd name="connsiteY2" fmla="*/ 1694881 h 1694881"/>
              <a:gd name="connsiteX3" fmla="*/ 0 w 2148868"/>
              <a:gd name="connsiteY3" fmla="*/ 1694881 h 1694881"/>
              <a:gd name="connsiteX4" fmla="*/ 0 w 2148868"/>
              <a:gd name="connsiteY4" fmla="*/ 0 h 1694881"/>
              <a:gd name="connsiteX0" fmla="*/ 0 w 2148868"/>
              <a:gd name="connsiteY0" fmla="*/ 0 h 1694881"/>
              <a:gd name="connsiteX1" fmla="*/ 2148868 w 2148868"/>
              <a:gd name="connsiteY1" fmla="*/ 0 h 1694881"/>
              <a:gd name="connsiteX2" fmla="*/ 2148868 w 2148868"/>
              <a:gd name="connsiteY2" fmla="*/ 1694881 h 1694881"/>
              <a:gd name="connsiteX3" fmla="*/ 0 w 2148868"/>
              <a:gd name="connsiteY3" fmla="*/ 1694881 h 1694881"/>
              <a:gd name="connsiteX4" fmla="*/ 0 w 2148868"/>
              <a:gd name="connsiteY4" fmla="*/ 0 h 1694881"/>
              <a:gd name="connsiteX0" fmla="*/ 0 w 2148868"/>
              <a:gd name="connsiteY0" fmla="*/ 0 h 1694881"/>
              <a:gd name="connsiteX1" fmla="*/ 2148868 w 2148868"/>
              <a:gd name="connsiteY1" fmla="*/ 0 h 1694881"/>
              <a:gd name="connsiteX2" fmla="*/ 2148868 w 2148868"/>
              <a:gd name="connsiteY2" fmla="*/ 1694881 h 1694881"/>
              <a:gd name="connsiteX3" fmla="*/ 0 w 2148868"/>
              <a:gd name="connsiteY3" fmla="*/ 1694881 h 1694881"/>
              <a:gd name="connsiteX4" fmla="*/ 0 w 2148868"/>
              <a:gd name="connsiteY4" fmla="*/ 0 h 1694881"/>
              <a:gd name="connsiteX0" fmla="*/ 0 w 2148868"/>
              <a:gd name="connsiteY0" fmla="*/ 0 h 1694881"/>
              <a:gd name="connsiteX1" fmla="*/ 2148868 w 2148868"/>
              <a:gd name="connsiteY1" fmla="*/ 0 h 1694881"/>
              <a:gd name="connsiteX2" fmla="*/ 2148868 w 2148868"/>
              <a:gd name="connsiteY2" fmla="*/ 1694881 h 1694881"/>
              <a:gd name="connsiteX3" fmla="*/ 0 w 2148868"/>
              <a:gd name="connsiteY3" fmla="*/ 1694881 h 1694881"/>
              <a:gd name="connsiteX4" fmla="*/ 0 w 2148868"/>
              <a:gd name="connsiteY4" fmla="*/ 0 h 1694881"/>
              <a:gd name="connsiteX0" fmla="*/ 0 w 2148868"/>
              <a:gd name="connsiteY0" fmla="*/ 0 h 1694881"/>
              <a:gd name="connsiteX1" fmla="*/ 2148868 w 2148868"/>
              <a:gd name="connsiteY1" fmla="*/ 0 h 1694881"/>
              <a:gd name="connsiteX2" fmla="*/ 2148868 w 2148868"/>
              <a:gd name="connsiteY2" fmla="*/ 1694881 h 1694881"/>
              <a:gd name="connsiteX3" fmla="*/ 0 w 2148868"/>
              <a:gd name="connsiteY3" fmla="*/ 1694881 h 1694881"/>
              <a:gd name="connsiteX4" fmla="*/ 0 w 2148868"/>
              <a:gd name="connsiteY4" fmla="*/ 0 h 1694881"/>
              <a:gd name="connsiteX0" fmla="*/ 0 w 2148868"/>
              <a:gd name="connsiteY0" fmla="*/ 0 h 1694881"/>
              <a:gd name="connsiteX1" fmla="*/ 2148868 w 2148868"/>
              <a:gd name="connsiteY1" fmla="*/ 0 h 1694881"/>
              <a:gd name="connsiteX2" fmla="*/ 2148868 w 2148868"/>
              <a:gd name="connsiteY2" fmla="*/ 1694881 h 1694881"/>
              <a:gd name="connsiteX3" fmla="*/ 0 w 2148868"/>
              <a:gd name="connsiteY3" fmla="*/ 1694881 h 1694881"/>
              <a:gd name="connsiteX4" fmla="*/ 0 w 2148868"/>
              <a:gd name="connsiteY4" fmla="*/ 0 h 1694881"/>
              <a:gd name="connsiteX0" fmla="*/ 0 w 2148868"/>
              <a:gd name="connsiteY0" fmla="*/ 0 h 1694881"/>
              <a:gd name="connsiteX1" fmla="*/ 2148868 w 2148868"/>
              <a:gd name="connsiteY1" fmla="*/ 0 h 1694881"/>
              <a:gd name="connsiteX2" fmla="*/ 2148868 w 2148868"/>
              <a:gd name="connsiteY2" fmla="*/ 1694881 h 1694881"/>
              <a:gd name="connsiteX3" fmla="*/ 0 w 2148868"/>
              <a:gd name="connsiteY3" fmla="*/ 1694881 h 1694881"/>
              <a:gd name="connsiteX4" fmla="*/ 0 w 2148868"/>
              <a:gd name="connsiteY4" fmla="*/ 0 h 1694881"/>
              <a:gd name="connsiteX0" fmla="*/ 0 w 2148868"/>
              <a:gd name="connsiteY0" fmla="*/ 0 h 1694881"/>
              <a:gd name="connsiteX1" fmla="*/ 2148868 w 2148868"/>
              <a:gd name="connsiteY1" fmla="*/ 0 h 1694881"/>
              <a:gd name="connsiteX2" fmla="*/ 2148868 w 2148868"/>
              <a:gd name="connsiteY2" fmla="*/ 1694881 h 1694881"/>
              <a:gd name="connsiteX3" fmla="*/ 0 w 2148868"/>
              <a:gd name="connsiteY3" fmla="*/ 1694881 h 1694881"/>
              <a:gd name="connsiteX4" fmla="*/ 0 w 2148868"/>
              <a:gd name="connsiteY4" fmla="*/ 0 h 1694881"/>
              <a:gd name="connsiteX0" fmla="*/ 0 w 2148868"/>
              <a:gd name="connsiteY0" fmla="*/ 0 h 1695788"/>
              <a:gd name="connsiteX1" fmla="*/ 2148868 w 2148868"/>
              <a:gd name="connsiteY1" fmla="*/ 0 h 1695788"/>
              <a:gd name="connsiteX2" fmla="*/ 2148868 w 2148868"/>
              <a:gd name="connsiteY2" fmla="*/ 1694881 h 1695788"/>
              <a:gd name="connsiteX3" fmla="*/ 0 w 2148868"/>
              <a:gd name="connsiteY3" fmla="*/ 1694881 h 1695788"/>
              <a:gd name="connsiteX4" fmla="*/ 0 w 2148868"/>
              <a:gd name="connsiteY4" fmla="*/ 0 h 1695788"/>
              <a:gd name="connsiteX0" fmla="*/ 0 w 2148868"/>
              <a:gd name="connsiteY0" fmla="*/ 0 h 1695788"/>
              <a:gd name="connsiteX1" fmla="*/ 2148868 w 2148868"/>
              <a:gd name="connsiteY1" fmla="*/ 0 h 1695788"/>
              <a:gd name="connsiteX2" fmla="*/ 2148868 w 2148868"/>
              <a:gd name="connsiteY2" fmla="*/ 1694881 h 1695788"/>
              <a:gd name="connsiteX3" fmla="*/ 0 w 2148868"/>
              <a:gd name="connsiteY3" fmla="*/ 1694881 h 1695788"/>
              <a:gd name="connsiteX4" fmla="*/ 0 w 2148868"/>
              <a:gd name="connsiteY4" fmla="*/ 0 h 1695788"/>
              <a:gd name="connsiteX0" fmla="*/ 0 w 2148868"/>
              <a:gd name="connsiteY0" fmla="*/ 0 h 1695788"/>
              <a:gd name="connsiteX1" fmla="*/ 2148868 w 2148868"/>
              <a:gd name="connsiteY1" fmla="*/ 0 h 1695788"/>
              <a:gd name="connsiteX2" fmla="*/ 2148868 w 2148868"/>
              <a:gd name="connsiteY2" fmla="*/ 1694881 h 1695788"/>
              <a:gd name="connsiteX3" fmla="*/ 0 w 2148868"/>
              <a:gd name="connsiteY3" fmla="*/ 1694881 h 1695788"/>
              <a:gd name="connsiteX4" fmla="*/ 0 w 2148868"/>
              <a:gd name="connsiteY4" fmla="*/ 0 h 16957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148868" h="1695788">
                <a:moveTo>
                  <a:pt x="0" y="0"/>
                </a:moveTo>
                <a:lnTo>
                  <a:pt x="2148868" y="0"/>
                </a:lnTo>
                <a:cubicBezTo>
                  <a:pt x="2140903" y="626221"/>
                  <a:pt x="2138695" y="1048958"/>
                  <a:pt x="2148868" y="1694881"/>
                </a:cubicBezTo>
                <a:cubicBezTo>
                  <a:pt x="1440199" y="1672021"/>
                  <a:pt x="709966" y="1701157"/>
                  <a:pt x="0" y="1694881"/>
                </a:cubicBezTo>
                <a:cubicBezTo>
                  <a:pt x="7620" y="1129921"/>
                  <a:pt x="2593" y="748742"/>
                  <a:pt x="0" y="0"/>
                </a:cubicBezTo>
                <a:close/>
              </a:path>
            </a:pathLst>
          </a:custGeom>
          <a:gradFill flip="none" rotWithShape="1">
            <a:gsLst>
              <a:gs pos="12000">
                <a:schemeClr val="bg1">
                  <a:lumMod val="95000"/>
                </a:schemeClr>
              </a:gs>
              <a:gs pos="50000">
                <a:schemeClr val="bg1"/>
              </a:gs>
              <a:gs pos="95000">
                <a:schemeClr val="bg1"/>
              </a:gs>
            </a:gsLst>
            <a:lin ang="2700000" scaled="1"/>
            <a:tileRect/>
          </a:gradFill>
          <a:ln w="3175">
            <a:solidFill>
              <a:schemeClr val="bg1">
                <a:lumMod val="7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A </a:t>
            </a:r>
            <a:r>
              <a:rPr lang="en-US" sz="1600" b="1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solution</a:t>
            </a:r>
            <a:r>
              <a:rPr lang="en-US" sz="1600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of an equation is a value for the variable that makes the equation </a:t>
            </a:r>
            <a:r>
              <a:rPr lang="en-US" sz="1600" b="1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true</a:t>
            </a:r>
            <a:r>
              <a:rPr lang="en-US" sz="1600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.</a:t>
            </a:r>
            <a:endParaRPr lang="en-US" sz="1600" b="1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079" name="Title 3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en-US"/>
              <a:t>Concept Development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schemeClr val="accent2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439136" y="2057415"/>
            <a:ext cx="7506301" cy="4457667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422636" y="1762615"/>
            <a:ext cx="758788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i="1" dirty="0">
                <a:latin typeface="Arial Narrow" panose="020B0606020202030204" pitchFamily="34" charset="0"/>
              </a:rPr>
              <a:t>To determine the solution of an equation, you will use the </a:t>
            </a:r>
            <a:r>
              <a:rPr lang="en-US" b="1" i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Properties of Equality</a:t>
            </a:r>
            <a:r>
              <a:rPr lang="en-US" i="1" dirty="0">
                <a:latin typeface="Arial Narrow" panose="020B0606020202030204" pitchFamily="34" charset="0"/>
              </a:rPr>
              <a:t>.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37756" y="2948311"/>
            <a:ext cx="1280146" cy="663568"/>
          </a:xfrm>
          <a:prstGeom prst="rect">
            <a:avLst/>
          </a:prstGeom>
        </p:spPr>
      </p:pic>
      <p:pic>
        <p:nvPicPr>
          <p:cNvPr id="137" name="Picture 13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07120" y="2903248"/>
            <a:ext cx="1280146" cy="663568"/>
          </a:xfrm>
          <a:prstGeom prst="rect">
            <a:avLst/>
          </a:prstGeom>
        </p:spPr>
      </p:pic>
      <p:pic>
        <p:nvPicPr>
          <p:cNvPr id="138" name="Picture 13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37756" y="3738958"/>
            <a:ext cx="1280146" cy="663568"/>
          </a:xfrm>
          <a:prstGeom prst="rect">
            <a:avLst/>
          </a:prstGeom>
        </p:spPr>
      </p:pic>
      <p:pic>
        <p:nvPicPr>
          <p:cNvPr id="139" name="Picture 13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502168" y="3697185"/>
            <a:ext cx="1280146" cy="663568"/>
          </a:xfrm>
          <a:prstGeom prst="rect">
            <a:avLst/>
          </a:prstGeom>
        </p:spPr>
      </p:pic>
      <p:pic>
        <p:nvPicPr>
          <p:cNvPr id="140" name="Picture 13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37756" y="4581868"/>
            <a:ext cx="1280146" cy="663568"/>
          </a:xfrm>
          <a:prstGeom prst="rect">
            <a:avLst/>
          </a:prstGeom>
        </p:spPr>
      </p:pic>
      <p:pic>
        <p:nvPicPr>
          <p:cNvPr id="141" name="Picture 14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41596" y="4581868"/>
            <a:ext cx="1280146" cy="663568"/>
          </a:xfrm>
          <a:prstGeom prst="rect">
            <a:avLst/>
          </a:prstGeom>
        </p:spPr>
      </p:pic>
      <p:pic>
        <p:nvPicPr>
          <p:cNvPr id="146" name="Picture 14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28575" y="5470089"/>
            <a:ext cx="1280146" cy="976398"/>
          </a:xfrm>
          <a:prstGeom prst="rect">
            <a:avLst/>
          </a:prstGeom>
        </p:spPr>
      </p:pic>
      <p:pic>
        <p:nvPicPr>
          <p:cNvPr id="151" name="Picture 15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37006" y="5466551"/>
            <a:ext cx="1280146" cy="979936"/>
          </a:xfrm>
          <a:prstGeom prst="rect">
            <a:avLst/>
          </a:prstGeom>
        </p:spPr>
      </p:pic>
      <p:grpSp>
        <p:nvGrpSpPr>
          <p:cNvPr id="152" name="Group 1"/>
          <p:cNvGrpSpPr>
            <a:grpSpLocks/>
          </p:cNvGrpSpPr>
          <p:nvPr/>
        </p:nvGrpSpPr>
        <p:grpSpPr bwMode="auto">
          <a:xfrm>
            <a:off x="5920277" y="3666851"/>
            <a:ext cx="3126726" cy="1220577"/>
            <a:chOff x="6750050" y="1057275"/>
            <a:chExt cx="2197100" cy="1220003"/>
          </a:xfrm>
        </p:grpSpPr>
        <p:sp>
          <p:nvSpPr>
            <p:cNvPr id="157" name="Rectangle 156"/>
            <p:cNvSpPr/>
            <p:nvPr/>
          </p:nvSpPr>
          <p:spPr bwMode="auto">
            <a:xfrm>
              <a:off x="6750050" y="1065208"/>
              <a:ext cx="2190750" cy="1212070"/>
            </a:xfrm>
            <a:prstGeom prst="rect">
              <a:avLst/>
            </a:prstGeom>
            <a:gradFill flip="none" rotWithShape="1">
              <a:gsLst>
                <a:gs pos="0">
                  <a:srgbClr val="C0ECFC"/>
                </a:gs>
                <a:gs pos="32000">
                  <a:srgbClr val="F7FDFF"/>
                </a:gs>
                <a:gs pos="100000">
                  <a:srgbClr val="FFFFFF"/>
                </a:gs>
              </a:gsLst>
              <a:lin ang="2700000" scaled="1"/>
              <a:tileRect/>
            </a:gradFill>
            <a:ln w="3175">
              <a:solidFill>
                <a:schemeClr val="bg1">
                  <a:lumMod val="75000"/>
                </a:schemeClr>
              </a:solidFill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01752" rIns="45720">
              <a:spAutoFit/>
            </a:bodyPr>
            <a:lstStyle/>
            <a:p>
              <a:pPr defTabSz="914400">
                <a:spcBef>
                  <a:spcPts val="300"/>
                </a:spcBef>
                <a:defRPr/>
              </a:pPr>
              <a:r>
                <a:rPr lang="en-US" sz="1400" dirty="0">
                  <a:solidFill>
                    <a:schemeClr val="tx1"/>
                  </a:solidFill>
                  <a:latin typeface="Verdana" pitchFamily="34" charset="0"/>
                  <a:cs typeface="Arial" charset="0"/>
                </a:rPr>
                <a:t>What determines whether you use the Addition or Subtraction Property of Equality to solve an equation?</a:t>
              </a:r>
            </a:p>
          </p:txBody>
        </p:sp>
        <p:sp>
          <p:nvSpPr>
            <p:cNvPr id="160" name="Rectangle 159"/>
            <p:cNvSpPr/>
            <p:nvPr/>
          </p:nvSpPr>
          <p:spPr bwMode="auto">
            <a:xfrm>
              <a:off x="6756400" y="1057275"/>
              <a:ext cx="2190750" cy="220558"/>
            </a:xfrm>
            <a:prstGeom prst="rect">
              <a:avLst/>
            </a:prstGeom>
            <a:solidFill>
              <a:srgbClr val="08749A"/>
            </a:solidFill>
            <a:ln w="3175">
              <a:solidFill>
                <a:schemeClr val="accent1"/>
              </a:solidFill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r>
                <a:rPr lang="en-US" sz="1100" b="1" dirty="0">
                  <a:solidFill>
                    <a:prstClr val="white"/>
                  </a:solidFill>
                  <a:latin typeface="Gill Sans MT" pitchFamily="34" charset="0"/>
                </a:rPr>
                <a:t>CFU: Pair Share</a:t>
              </a:r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3007976" y="3030326"/>
            <a:ext cx="1645514" cy="1341818"/>
            <a:chOff x="3007976" y="3030326"/>
            <a:chExt cx="1645514" cy="1341818"/>
          </a:xfrm>
        </p:grpSpPr>
        <p:pic>
          <p:nvPicPr>
            <p:cNvPr id="9" name="Picture 8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3439684" y="3611879"/>
              <a:ext cx="1213806" cy="320255"/>
            </a:xfrm>
            <a:prstGeom prst="roundRect">
              <a:avLst>
                <a:gd name="adj" fmla="val 16667"/>
              </a:avLst>
            </a:prstGeom>
            <a:ln>
              <a:noFill/>
            </a:ln>
            <a:effectLst>
              <a:outerShdw blurRad="76200" dist="38100" dir="7800000" algn="tl" rotWithShape="0">
                <a:srgbClr val="000000">
                  <a:alpha val="40000"/>
                </a:srgbClr>
              </a:outerShdw>
            </a:effectLst>
            <a:scene3d>
              <a:camera prst="orthographicFront"/>
              <a:lightRig rig="contrasting" dir="t">
                <a:rot lat="0" lon="0" rev="4200000"/>
              </a:lightRig>
            </a:scene3d>
            <a:sp3d prstMaterial="plastic">
              <a:bevelT w="381000" h="114300" prst="relaxedInset"/>
              <a:contourClr>
                <a:srgbClr val="969696"/>
              </a:contourClr>
            </a:sp3d>
          </p:spPr>
        </p:pic>
        <p:cxnSp>
          <p:nvCxnSpPr>
            <p:cNvPr id="11" name="Curved Connector 10"/>
            <p:cNvCxnSpPr/>
            <p:nvPr/>
          </p:nvCxnSpPr>
          <p:spPr>
            <a:xfrm rot="10800000">
              <a:off x="3054323" y="3030326"/>
              <a:ext cx="992264" cy="456183"/>
            </a:xfrm>
            <a:prstGeom prst="curvedConnector3">
              <a:avLst>
                <a:gd name="adj1" fmla="val -1661"/>
              </a:avLst>
            </a:prstGeom>
            <a:ln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3" name="Curved Connector 162"/>
            <p:cNvCxnSpPr/>
            <p:nvPr/>
          </p:nvCxnSpPr>
          <p:spPr>
            <a:xfrm rot="10800000" flipV="1">
              <a:off x="3007976" y="3915961"/>
              <a:ext cx="992264" cy="456183"/>
            </a:xfrm>
            <a:prstGeom prst="curvedConnector3">
              <a:avLst>
                <a:gd name="adj1" fmla="val -1661"/>
              </a:avLst>
            </a:prstGeom>
            <a:ln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4" name="Group 23"/>
          <p:cNvGrpSpPr/>
          <p:nvPr/>
        </p:nvGrpSpPr>
        <p:grpSpPr>
          <a:xfrm>
            <a:off x="3346993" y="4738350"/>
            <a:ext cx="1306497" cy="1320324"/>
            <a:chOff x="3346993" y="4738350"/>
            <a:chExt cx="1306497" cy="1320324"/>
          </a:xfrm>
        </p:grpSpPr>
        <p:pic>
          <p:nvPicPr>
            <p:cNvPr id="136" name="Picture 135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3346993" y="5257780"/>
              <a:ext cx="1306497" cy="344711"/>
            </a:xfrm>
            <a:prstGeom prst="roundRect">
              <a:avLst>
                <a:gd name="adj" fmla="val 16667"/>
              </a:avLst>
            </a:prstGeom>
            <a:ln>
              <a:noFill/>
            </a:ln>
            <a:effectLst>
              <a:outerShdw blurRad="76200" dist="38100" dir="7800000" algn="tl" rotWithShape="0">
                <a:srgbClr val="000000">
                  <a:alpha val="40000"/>
                </a:srgbClr>
              </a:outerShdw>
            </a:effectLst>
            <a:scene3d>
              <a:camera prst="orthographicFront"/>
              <a:lightRig rig="contrasting" dir="t">
                <a:rot lat="0" lon="0" rev="4200000"/>
              </a:lightRig>
            </a:scene3d>
            <a:sp3d prstMaterial="plastic">
              <a:bevelT w="381000" h="114300" prst="relaxedInset"/>
              <a:contourClr>
                <a:srgbClr val="969696"/>
              </a:contourClr>
            </a:sp3d>
          </p:spPr>
        </p:pic>
        <p:cxnSp>
          <p:nvCxnSpPr>
            <p:cNvPr id="162" name="Curved Connector 161"/>
            <p:cNvCxnSpPr/>
            <p:nvPr/>
          </p:nvCxnSpPr>
          <p:spPr>
            <a:xfrm rot="10800000">
              <a:off x="3504109" y="4738350"/>
              <a:ext cx="992264" cy="456183"/>
            </a:xfrm>
            <a:prstGeom prst="curvedConnector3">
              <a:avLst>
                <a:gd name="adj1" fmla="val -1661"/>
              </a:avLst>
            </a:prstGeom>
            <a:ln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4" name="Curved Connector 163"/>
            <p:cNvCxnSpPr/>
            <p:nvPr/>
          </p:nvCxnSpPr>
          <p:spPr>
            <a:xfrm rot="10800000" flipV="1">
              <a:off x="3431929" y="5602491"/>
              <a:ext cx="992264" cy="456183"/>
            </a:xfrm>
            <a:prstGeom prst="curvedConnector3">
              <a:avLst>
                <a:gd name="adj1" fmla="val -1661"/>
              </a:avLst>
            </a:prstGeom>
            <a:ln>
              <a:tailEnd type="triangle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" grpId="0" animBg="1"/>
      <p:bldP spid="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170" name="Group 65"/>
          <p:cNvGrpSpPr>
            <a:grpSpLocks/>
          </p:cNvGrpSpPr>
          <p:nvPr/>
        </p:nvGrpSpPr>
        <p:grpSpPr bwMode="auto">
          <a:xfrm>
            <a:off x="169863" y="1325563"/>
            <a:ext cx="8686800" cy="39687"/>
            <a:chOff x="312862" y="969963"/>
            <a:chExt cx="8471606" cy="39687"/>
          </a:xfrm>
        </p:grpSpPr>
        <p:cxnSp>
          <p:nvCxnSpPr>
            <p:cNvPr id="33" name="Straight Connector 32"/>
            <p:cNvCxnSpPr/>
            <p:nvPr/>
          </p:nvCxnSpPr>
          <p:spPr bwMode="auto">
            <a:xfrm>
              <a:off x="312862" y="969963"/>
              <a:ext cx="8471606" cy="0"/>
            </a:xfrm>
            <a:prstGeom prst="line">
              <a:avLst/>
            </a:prstGeom>
            <a:ln w="19050">
              <a:solidFill>
                <a:schemeClr val="bg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/>
          </p:nvCxnSpPr>
          <p:spPr bwMode="auto">
            <a:xfrm>
              <a:off x="312862" y="1009650"/>
              <a:ext cx="8471606" cy="0"/>
            </a:xfrm>
            <a:prstGeom prst="line">
              <a:avLst/>
            </a:prstGeom>
            <a:ln w="3175">
              <a:solidFill>
                <a:schemeClr val="bg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2" name="Rectangle 31"/>
          <p:cNvSpPr/>
          <p:nvPr/>
        </p:nvSpPr>
        <p:spPr>
          <a:xfrm>
            <a:off x="93663" y="111125"/>
            <a:ext cx="9005887" cy="44450"/>
          </a:xfrm>
          <a:prstGeom prst="rect">
            <a:avLst/>
          </a:prstGeom>
          <a:gradFill flip="none" rotWithShape="1">
            <a:gsLst>
              <a:gs pos="0">
                <a:srgbClr val="065978"/>
              </a:gs>
              <a:gs pos="75000">
                <a:schemeClr val="bg1">
                  <a:lumMod val="95000"/>
                </a:schemeClr>
              </a:gs>
              <a:gs pos="100000">
                <a:schemeClr val="bg1"/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363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grpSp>
        <p:nvGrpSpPr>
          <p:cNvPr id="7172" name="Group 30"/>
          <p:cNvGrpSpPr>
            <a:grpSpLocks/>
          </p:cNvGrpSpPr>
          <p:nvPr/>
        </p:nvGrpSpPr>
        <p:grpSpPr bwMode="auto">
          <a:xfrm>
            <a:off x="6764338" y="3903663"/>
            <a:ext cx="2190750" cy="1012825"/>
            <a:chOff x="6750050" y="1057275"/>
            <a:chExt cx="2190750" cy="1012625"/>
          </a:xfrm>
        </p:grpSpPr>
        <p:sp>
          <p:nvSpPr>
            <p:cNvPr id="36" name="Rectangle 35"/>
            <p:cNvSpPr/>
            <p:nvPr/>
          </p:nvSpPr>
          <p:spPr bwMode="auto">
            <a:xfrm>
              <a:off x="6750050" y="1057275"/>
              <a:ext cx="2190750" cy="1012625"/>
            </a:xfrm>
            <a:prstGeom prst="rect">
              <a:avLst/>
            </a:prstGeom>
            <a:gradFill flip="none" rotWithShape="1">
              <a:gsLst>
                <a:gs pos="0">
                  <a:srgbClr val="C0ECFC"/>
                </a:gs>
                <a:gs pos="32000">
                  <a:srgbClr val="F7FDFF"/>
                </a:gs>
                <a:gs pos="100000">
                  <a:srgbClr val="FFFFFF"/>
                </a:gs>
              </a:gsLst>
              <a:lin ang="2700000" scaled="1"/>
              <a:tileRect/>
            </a:gradFill>
            <a:ln w="3175">
              <a:solidFill>
                <a:schemeClr val="bg1">
                  <a:lumMod val="75000"/>
                </a:schemeClr>
              </a:solidFill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01752" rIns="45720">
              <a:spAutoFit/>
            </a:bodyPr>
            <a:lstStyle/>
            <a:p>
              <a:pPr defTabSz="914400">
                <a:defRPr/>
              </a:pPr>
              <a:r>
                <a:rPr lang="en-US" sz="1000" dirty="0">
                  <a:solidFill>
                    <a:srgbClr val="808080"/>
                  </a:solidFill>
                  <a:latin typeface="Verdana" pitchFamily="34" charset="0"/>
                  <a:cs typeface="Arial" charset="0"/>
                </a:rPr>
                <a:t>Why is </a:t>
              </a:r>
              <a:r>
                <a:rPr lang="en-US" sz="1100" dirty="0">
                  <a:solidFill>
                    <a:schemeClr val="tx1"/>
                  </a:solidFill>
                  <a:latin typeface="Verdana" pitchFamily="34" charset="0"/>
                  <a:cs typeface="Arial" charset="0"/>
                </a:rPr>
                <a:t>2</a:t>
              </a:r>
              <a:r>
                <a:rPr lang="en-US" sz="1000" dirty="0">
                  <a:solidFill>
                    <a:srgbClr val="808080"/>
                  </a:solidFill>
                  <a:latin typeface="Verdana" pitchFamily="34" charset="0"/>
                  <a:cs typeface="Arial" charset="0"/>
                </a:rPr>
                <a:t> subtracted on both sides of the equation?</a:t>
              </a:r>
            </a:p>
            <a:p>
              <a:pPr defTabSz="914400">
                <a:defRPr/>
              </a:pPr>
              <a:r>
                <a:rPr lang="en-US" sz="1000" dirty="0">
                  <a:solidFill>
                    <a:srgbClr val="808080"/>
                  </a:solidFill>
                  <a:latin typeface="Verdana" pitchFamily="34" charset="0"/>
                  <a:cs typeface="Arial" charset="0"/>
                </a:rPr>
                <a:t>Why is </a:t>
              </a:r>
              <a:r>
                <a:rPr lang="en-US" sz="1100" dirty="0">
                  <a:solidFill>
                    <a:schemeClr val="tx1"/>
                  </a:solidFill>
                  <a:latin typeface="Verdana" pitchFamily="34" charset="0"/>
                  <a:cs typeface="Arial" charset="0"/>
                </a:rPr>
                <a:t>3</a:t>
              </a:r>
              <a:r>
                <a:rPr lang="en-US" sz="1000" dirty="0">
                  <a:solidFill>
                    <a:srgbClr val="808080"/>
                  </a:solidFill>
                  <a:latin typeface="Verdana" pitchFamily="34" charset="0"/>
                  <a:cs typeface="Arial" charset="0"/>
                </a:rPr>
                <a:t> the solution to the equation </a:t>
              </a:r>
              <a:r>
                <a:rPr lang="en-US" sz="1100" b="1" i="1" dirty="0">
                  <a:solidFill>
                    <a:schemeClr val="tx1"/>
                  </a:solidFill>
                  <a:latin typeface="Palatino Linotype" pitchFamily="18" charset="0"/>
                  <a:cs typeface="Arial" charset="0"/>
                </a:rPr>
                <a:t>x</a:t>
              </a:r>
              <a:r>
                <a:rPr lang="en-US" sz="1100" b="1" dirty="0">
                  <a:solidFill>
                    <a:schemeClr val="tx1"/>
                  </a:solidFill>
                  <a:latin typeface="Palatino Linotype" pitchFamily="18" charset="0"/>
                  <a:cs typeface="Arial" charset="0"/>
                </a:rPr>
                <a:t> </a:t>
              </a:r>
              <a:r>
                <a:rPr lang="en-US" sz="1100" b="1" dirty="0">
                  <a:solidFill>
                    <a:schemeClr val="tx1"/>
                  </a:solidFill>
                  <a:latin typeface="Symbol" pitchFamily="18" charset="2"/>
                  <a:cs typeface="Arial" charset="0"/>
                </a:rPr>
                <a:t>+</a:t>
              </a:r>
              <a:r>
                <a:rPr lang="en-US" sz="1100" b="1" dirty="0">
                  <a:solidFill>
                    <a:schemeClr val="tx1"/>
                  </a:solidFill>
                  <a:latin typeface="Palatino Linotype" pitchFamily="18" charset="0"/>
                  <a:cs typeface="Arial" charset="0"/>
                </a:rPr>
                <a:t> 2 </a:t>
              </a:r>
              <a:r>
                <a:rPr lang="en-US" sz="1100" b="1" dirty="0">
                  <a:solidFill>
                    <a:schemeClr val="tx1"/>
                  </a:solidFill>
                  <a:latin typeface="Symbol" pitchFamily="18" charset="2"/>
                  <a:cs typeface="Arial" charset="0"/>
                </a:rPr>
                <a:t>=</a:t>
              </a:r>
              <a:r>
                <a:rPr lang="en-US" sz="1100" b="1" dirty="0">
                  <a:solidFill>
                    <a:schemeClr val="tx1"/>
                  </a:solidFill>
                  <a:latin typeface="Palatino Linotype" pitchFamily="18" charset="0"/>
                  <a:cs typeface="Arial" charset="0"/>
                </a:rPr>
                <a:t> 5</a:t>
              </a:r>
              <a:r>
                <a:rPr lang="en-US" sz="1000" dirty="0">
                  <a:solidFill>
                    <a:srgbClr val="808080"/>
                  </a:solidFill>
                  <a:latin typeface="Verdana" pitchFamily="34" charset="0"/>
                  <a:cs typeface="Arial" charset="0"/>
                </a:rPr>
                <a:t>?</a:t>
              </a:r>
            </a:p>
          </p:txBody>
        </p:sp>
        <p:sp>
          <p:nvSpPr>
            <p:cNvPr id="38" name="Rectangle 37"/>
            <p:cNvSpPr/>
            <p:nvPr/>
          </p:nvSpPr>
          <p:spPr bwMode="auto">
            <a:xfrm>
              <a:off x="6750050" y="1057275"/>
              <a:ext cx="2190750" cy="220618"/>
            </a:xfrm>
            <a:prstGeom prst="rect">
              <a:avLst/>
            </a:prstGeom>
            <a:solidFill>
              <a:srgbClr val="08749A"/>
            </a:solidFill>
            <a:ln w="3175">
              <a:solidFill>
                <a:schemeClr val="accent1"/>
              </a:solidFill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r>
                <a:rPr lang="en-US" sz="1000" b="1" dirty="0">
                  <a:solidFill>
                    <a:prstClr val="white"/>
                  </a:solidFill>
                  <a:latin typeface="Gill Sans MT" pitchFamily="34" charset="0"/>
                </a:rPr>
                <a:t>CFU</a:t>
              </a:r>
            </a:p>
          </p:txBody>
        </p:sp>
      </p:grpSp>
      <p:sp>
        <p:nvSpPr>
          <p:cNvPr id="69" name="Rectangle 21"/>
          <p:cNvSpPr>
            <a:spLocks noChangeArrowheads="1"/>
          </p:cNvSpPr>
          <p:nvPr/>
        </p:nvSpPr>
        <p:spPr bwMode="auto">
          <a:xfrm>
            <a:off x="80963" y="228600"/>
            <a:ext cx="6594475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defTabSz="914400">
              <a:defRPr/>
            </a:pPr>
            <a:r>
              <a:rPr lang="en-US" sz="1400" dirty="0">
                <a:solidFill>
                  <a:srgbClr val="000000"/>
                </a:solidFill>
                <a:latin typeface="Arial" charset="0"/>
                <a:cs typeface="+mn-cs"/>
              </a:rPr>
              <a:t>A </a:t>
            </a:r>
            <a:r>
              <a:rPr lang="en-US" sz="1400" b="1" u="sng" dirty="0">
                <a:solidFill>
                  <a:srgbClr val="000000"/>
                </a:solidFill>
                <a:latin typeface="Arial" charset="0"/>
                <a:cs typeface="+mn-cs"/>
              </a:rPr>
              <a:t>one-step equation</a:t>
            </a:r>
            <a:r>
              <a:rPr lang="en-US" sz="1400" dirty="0">
                <a:solidFill>
                  <a:srgbClr val="000000"/>
                </a:solidFill>
                <a:latin typeface="Arial" charset="0"/>
                <a:cs typeface="+mn-cs"/>
              </a:rPr>
              <a:t> requires </a:t>
            </a:r>
            <a:r>
              <a:rPr lang="en-US" sz="1400" u="sng" dirty="0">
                <a:solidFill>
                  <a:srgbClr val="000000"/>
                </a:solidFill>
                <a:latin typeface="Arial" charset="0"/>
                <a:cs typeface="+mn-cs"/>
              </a:rPr>
              <a:t>one inverse operation</a:t>
            </a:r>
            <a:r>
              <a:rPr lang="en-US" sz="1400" dirty="0">
                <a:solidFill>
                  <a:srgbClr val="000000"/>
                </a:solidFill>
                <a:latin typeface="Arial" charset="0"/>
                <a:cs typeface="+mn-cs"/>
              </a:rPr>
              <a:t> to solve for the variable.</a:t>
            </a:r>
          </a:p>
          <a:p>
            <a:pPr marL="285750" indent="-176213" defTabSz="914400">
              <a:defRPr/>
            </a:pPr>
            <a:r>
              <a:rPr lang="en-US" sz="16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•  </a:t>
            </a:r>
            <a:r>
              <a:rPr lang="en-US" sz="1600" i="1" dirty="0">
                <a:solidFill>
                  <a:srgbClr val="000000"/>
                </a:solidFill>
                <a:latin typeface="Gill Sans MT" pitchFamily="34" charset="0"/>
                <a:cs typeface="+mn-cs"/>
              </a:rPr>
              <a:t>To keep an equation </a:t>
            </a:r>
            <a:r>
              <a:rPr lang="en-US" sz="1600" b="1" i="1" u="sng" dirty="0">
                <a:solidFill>
                  <a:srgbClr val="000000"/>
                </a:solidFill>
                <a:latin typeface="Gill Sans MT" pitchFamily="34" charset="0"/>
                <a:cs typeface="+mn-cs"/>
              </a:rPr>
              <a:t>balanced</a:t>
            </a:r>
            <a:r>
              <a:rPr lang="en-US" sz="1600" i="1" dirty="0">
                <a:solidFill>
                  <a:srgbClr val="000000"/>
                </a:solidFill>
                <a:latin typeface="Gill Sans MT" pitchFamily="34" charset="0"/>
                <a:cs typeface="+mn-cs"/>
              </a:rPr>
              <a:t>, </a:t>
            </a:r>
            <a:r>
              <a:rPr lang="en-US" sz="1600" b="1" i="1" dirty="0">
                <a:solidFill>
                  <a:srgbClr val="000000"/>
                </a:solidFill>
                <a:latin typeface="Gill Sans MT" pitchFamily="34" charset="0"/>
                <a:cs typeface="+mn-cs"/>
              </a:rPr>
              <a:t>inverse operations </a:t>
            </a:r>
            <a:r>
              <a:rPr lang="en-US" sz="1600" i="1" dirty="0">
                <a:solidFill>
                  <a:srgbClr val="000000"/>
                </a:solidFill>
                <a:latin typeface="Gill Sans MT" pitchFamily="34" charset="0"/>
                <a:cs typeface="+mn-cs"/>
              </a:rPr>
              <a:t>must be done on </a:t>
            </a:r>
            <a:r>
              <a:rPr lang="en-US" sz="1600" i="1" u="sng" dirty="0">
                <a:solidFill>
                  <a:srgbClr val="000000"/>
                </a:solidFill>
                <a:latin typeface="Gill Sans MT" pitchFamily="34" charset="0"/>
                <a:cs typeface="+mn-cs"/>
              </a:rPr>
              <a:t>both sides </a:t>
            </a:r>
            <a:r>
              <a:rPr lang="en-US" sz="1600" i="1" dirty="0">
                <a:solidFill>
                  <a:srgbClr val="000000"/>
                </a:solidFill>
                <a:latin typeface="Gill Sans MT" pitchFamily="34" charset="0"/>
                <a:cs typeface="+mn-cs"/>
              </a:rPr>
              <a:t>of the equation.</a:t>
            </a:r>
          </a:p>
        </p:txBody>
      </p:sp>
      <p:sp>
        <p:nvSpPr>
          <p:cNvPr id="7174" name="Rectangle 21"/>
          <p:cNvSpPr>
            <a:spLocks noChangeArrowheads="1"/>
          </p:cNvSpPr>
          <p:nvPr/>
        </p:nvSpPr>
        <p:spPr bwMode="auto">
          <a:xfrm>
            <a:off x="90488" y="912813"/>
            <a:ext cx="7132637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tabLst>
                <a:tab pos="-571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tabLst>
                <a:tab pos="-571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tabLst>
                <a:tab pos="-571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tabLst>
                <a:tab pos="-571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tabLst>
                <a:tab pos="-571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tabLst>
                <a:tab pos="-571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tabLst>
                <a:tab pos="-571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tabLst>
                <a:tab pos="-571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tabLst>
                <a:tab pos="-57150" algn="l"/>
              </a:tabLs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600">
                <a:latin typeface="Arial" panose="020B0604020202020204" pitchFamily="34" charset="0"/>
              </a:rPr>
              <a:t>The </a:t>
            </a:r>
            <a:r>
              <a:rPr lang="en-US" altLang="en-US" sz="1600" b="1" u="sng">
                <a:solidFill>
                  <a:srgbClr val="DC9902"/>
                </a:solidFill>
                <a:latin typeface="Arial" panose="020B0604020202020204" pitchFamily="34" charset="0"/>
              </a:rPr>
              <a:t>solution</a:t>
            </a:r>
            <a:r>
              <a:rPr lang="en-US" altLang="en-US" sz="1600">
                <a:solidFill>
                  <a:srgbClr val="DC9902"/>
                </a:solidFill>
                <a:latin typeface="Arial" panose="020B0604020202020204" pitchFamily="34" charset="0"/>
              </a:rPr>
              <a:t> </a:t>
            </a:r>
            <a:r>
              <a:rPr lang="en-US" altLang="en-US" sz="1600">
                <a:latin typeface="Arial" panose="020B0604020202020204" pitchFamily="34" charset="0"/>
              </a:rPr>
              <a:t>is the value of the</a:t>
            </a:r>
            <a:r>
              <a:rPr lang="en-US" altLang="en-US" sz="1600" b="1">
                <a:latin typeface="Arial" panose="020B0604020202020204" pitchFamily="34" charset="0"/>
              </a:rPr>
              <a:t> variable</a:t>
            </a:r>
            <a:r>
              <a:rPr lang="en-US" altLang="en-US" sz="1600">
                <a:latin typeface="Arial" panose="020B0604020202020204" pitchFamily="34" charset="0"/>
              </a:rPr>
              <a:t> that makes the equation </a:t>
            </a:r>
            <a:r>
              <a:rPr lang="en-US" altLang="en-US" sz="1600" u="sng">
                <a:latin typeface="Arial" panose="020B0604020202020204" pitchFamily="34" charset="0"/>
              </a:rPr>
              <a:t>true</a:t>
            </a:r>
            <a:r>
              <a:rPr lang="en-US" altLang="en-US" sz="1600">
                <a:latin typeface="Arial" panose="020B0604020202020204" pitchFamily="34" charset="0"/>
              </a:rPr>
              <a:t>.</a:t>
            </a:r>
            <a:endParaRPr lang="en-US" altLang="en-US" sz="800" i="1">
              <a:latin typeface="Arial" panose="020B0604020202020204" pitchFamily="34" charset="0"/>
            </a:endParaRPr>
          </a:p>
        </p:txBody>
      </p:sp>
      <p:grpSp>
        <p:nvGrpSpPr>
          <p:cNvPr id="90" name="Beginning animation"/>
          <p:cNvGrpSpPr>
            <a:grpSpLocks/>
          </p:cNvGrpSpPr>
          <p:nvPr/>
        </p:nvGrpSpPr>
        <p:grpSpPr bwMode="auto">
          <a:xfrm>
            <a:off x="784225" y="3219450"/>
            <a:ext cx="5508625" cy="812800"/>
            <a:chOff x="1847850" y="4371975"/>
            <a:chExt cx="5508625" cy="812800"/>
          </a:xfrm>
        </p:grpSpPr>
        <p:pic>
          <p:nvPicPr>
            <p:cNvPr id="7235" name="Picture 130" descr="Red_Cube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57375" y="4371975"/>
              <a:ext cx="323850" cy="657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236" name="TextBox 74"/>
            <p:cNvSpPr txBox="1">
              <a:spLocks noChangeArrowheads="1"/>
            </p:cNvSpPr>
            <p:nvPr/>
          </p:nvSpPr>
          <p:spPr bwMode="auto">
            <a:xfrm>
              <a:off x="1857375" y="4540250"/>
              <a:ext cx="323850" cy="307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1400" b="1">
                  <a:solidFill>
                    <a:schemeClr val="bg1"/>
                  </a:solidFill>
                  <a:latin typeface="Arial" panose="020B0604020202020204" pitchFamily="34" charset="0"/>
                </a:rPr>
                <a:t>x</a:t>
              </a:r>
            </a:p>
          </p:txBody>
        </p:sp>
        <p:pic>
          <p:nvPicPr>
            <p:cNvPr id="7237" name="Picture 129" descr="Green_Sphere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92338" y="4648200"/>
              <a:ext cx="184150" cy="184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238" name="Picture 38" descr="T:\Research_Dept\Istock Photos\Math\TeeterTotter_Plank.png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47850" y="4975225"/>
              <a:ext cx="5508625" cy="209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239" name="Picture 129" descr="Green_Sphere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92338" y="4857750"/>
              <a:ext cx="184150" cy="184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240" name="Picture 129" descr="Green_Sphere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97688" y="4648200"/>
              <a:ext cx="184150" cy="184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241" name="Picture 129" descr="Green_Sphere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97688" y="4838700"/>
              <a:ext cx="184150" cy="184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242" name="Picture 129" descr="Green_Sphere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097713" y="4838700"/>
              <a:ext cx="184150" cy="184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243" name="Picture 129" descr="Green_Sphere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097713" y="4648200"/>
              <a:ext cx="184150" cy="184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244" name="Picture 129" descr="Green_Sphere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097713" y="4457700"/>
              <a:ext cx="184150" cy="184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01" name="Balanced end of equation"/>
          <p:cNvGrpSpPr>
            <a:grpSpLocks/>
          </p:cNvGrpSpPr>
          <p:nvPr/>
        </p:nvGrpSpPr>
        <p:grpSpPr bwMode="auto">
          <a:xfrm>
            <a:off x="785813" y="3295650"/>
            <a:ext cx="5508625" cy="736600"/>
            <a:chOff x="3133725" y="5819775"/>
            <a:chExt cx="5508625" cy="736600"/>
          </a:xfrm>
        </p:grpSpPr>
        <p:pic>
          <p:nvPicPr>
            <p:cNvPr id="7228" name="Picture 38" descr="T:\Research_Dept\Istock Photos\Math\TeeterTotter_Plank.png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33725" y="6346825"/>
              <a:ext cx="5508625" cy="209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229" name="Picture 129" descr="Green_Sphere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383588" y="6210300"/>
              <a:ext cx="184150" cy="184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230" name="Picture 129" descr="Green_Sphere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383588" y="6019800"/>
              <a:ext cx="184150" cy="184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231" name="Picture 129" descr="Green_Sphere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383588" y="5829300"/>
              <a:ext cx="184150" cy="184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232" name="Picture 129" descr="Green_Sphere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82938" y="6200775"/>
              <a:ext cx="184150" cy="184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233" name="Picture 129" descr="Green_Sphere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82938" y="6010275"/>
              <a:ext cx="184150" cy="184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234" name="Picture 129" descr="Green_Sphere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82938" y="5819775"/>
              <a:ext cx="184150" cy="184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09" name="Moving x box"/>
          <p:cNvGrpSpPr>
            <a:grpSpLocks/>
          </p:cNvGrpSpPr>
          <p:nvPr/>
        </p:nvGrpSpPr>
        <p:grpSpPr bwMode="auto">
          <a:xfrm>
            <a:off x="795338" y="3216275"/>
            <a:ext cx="323850" cy="657225"/>
            <a:chOff x="1428750" y="5972175"/>
            <a:chExt cx="323850" cy="657225"/>
          </a:xfrm>
        </p:grpSpPr>
        <p:pic>
          <p:nvPicPr>
            <p:cNvPr id="7226" name="Picture 130" descr="Red_Cube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28750" y="5972175"/>
              <a:ext cx="323850" cy="657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227" name="TextBox 74"/>
            <p:cNvSpPr txBox="1">
              <a:spLocks noChangeArrowheads="1"/>
            </p:cNvSpPr>
            <p:nvPr/>
          </p:nvSpPr>
          <p:spPr bwMode="auto">
            <a:xfrm>
              <a:off x="1428750" y="6140450"/>
              <a:ext cx="323850" cy="307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1400" b="1">
                  <a:solidFill>
                    <a:schemeClr val="bg1"/>
                  </a:solidFill>
                  <a:latin typeface="Arial" panose="020B0604020202020204" pitchFamily="34" charset="0"/>
                </a:rPr>
                <a:t>x</a:t>
              </a:r>
            </a:p>
          </p:txBody>
        </p:sp>
      </p:grpSp>
      <p:grpSp>
        <p:nvGrpSpPr>
          <p:cNvPr id="112" name="Missing left rotation 1"/>
          <p:cNvGrpSpPr>
            <a:grpSpLocks/>
          </p:cNvGrpSpPr>
          <p:nvPr/>
        </p:nvGrpSpPr>
        <p:grpSpPr bwMode="auto">
          <a:xfrm>
            <a:off x="785813" y="3216275"/>
            <a:ext cx="5508625" cy="812800"/>
            <a:chOff x="3133725" y="5743575"/>
            <a:chExt cx="5508625" cy="812800"/>
          </a:xfrm>
        </p:grpSpPr>
        <p:pic>
          <p:nvPicPr>
            <p:cNvPr id="7218" name="Picture 130" descr="Red_Cube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43250" y="5743575"/>
              <a:ext cx="323850" cy="657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219" name="TextBox 74"/>
            <p:cNvSpPr txBox="1">
              <a:spLocks noChangeArrowheads="1"/>
            </p:cNvSpPr>
            <p:nvPr/>
          </p:nvSpPr>
          <p:spPr bwMode="auto">
            <a:xfrm>
              <a:off x="3143250" y="5911850"/>
              <a:ext cx="323850" cy="307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1400" b="1">
                  <a:solidFill>
                    <a:schemeClr val="bg1"/>
                  </a:solidFill>
                  <a:latin typeface="Arial" panose="020B0604020202020204" pitchFamily="34" charset="0"/>
                </a:rPr>
                <a:t>x</a:t>
              </a:r>
            </a:p>
          </p:txBody>
        </p:sp>
        <p:pic>
          <p:nvPicPr>
            <p:cNvPr id="7220" name="Picture 38" descr="T:\Research_Dept\Istock Photos\Math\TeeterTotter_Plank.png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33725" y="6346825"/>
              <a:ext cx="5508625" cy="209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221" name="Picture 129" descr="Green_Sphere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183563" y="6019800"/>
              <a:ext cx="184150" cy="184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222" name="Picture 129" descr="Green_Sphere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183563" y="6210300"/>
              <a:ext cx="184150" cy="184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223" name="Picture 129" descr="Green_Sphere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383588" y="6210300"/>
              <a:ext cx="184150" cy="184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224" name="Picture 129" descr="Green_Sphere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383588" y="6019800"/>
              <a:ext cx="184150" cy="184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225" name="Picture 129" descr="Green_Sphere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383588" y="5829300"/>
              <a:ext cx="184150" cy="184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21" name="Tilted right w/out balls"/>
          <p:cNvGrpSpPr>
            <a:grpSpLocks/>
          </p:cNvGrpSpPr>
          <p:nvPr/>
        </p:nvGrpSpPr>
        <p:grpSpPr bwMode="auto">
          <a:xfrm rot="900000">
            <a:off x="784225" y="3219450"/>
            <a:ext cx="5508625" cy="812800"/>
            <a:chOff x="3133725" y="5743575"/>
            <a:chExt cx="5508625" cy="812800"/>
          </a:xfrm>
        </p:grpSpPr>
        <p:pic>
          <p:nvPicPr>
            <p:cNvPr id="7212" name="Picture 130" descr="Red_Cube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43250" y="5743575"/>
              <a:ext cx="323850" cy="6572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213" name="TextBox 74"/>
            <p:cNvSpPr txBox="1">
              <a:spLocks noChangeArrowheads="1"/>
            </p:cNvSpPr>
            <p:nvPr/>
          </p:nvSpPr>
          <p:spPr bwMode="auto">
            <a:xfrm>
              <a:off x="3143250" y="5911850"/>
              <a:ext cx="323850" cy="3079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1400" b="1">
                  <a:solidFill>
                    <a:schemeClr val="bg1"/>
                  </a:solidFill>
                  <a:latin typeface="Arial" panose="020B0604020202020204" pitchFamily="34" charset="0"/>
                </a:rPr>
                <a:t>x</a:t>
              </a:r>
            </a:p>
          </p:txBody>
        </p:sp>
        <p:pic>
          <p:nvPicPr>
            <p:cNvPr id="7214" name="Picture 38" descr="T:\Research_Dept\Istock Photos\Math\TeeterTotter_Plank.png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33725" y="6346825"/>
              <a:ext cx="5508625" cy="209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215" name="Picture 129" descr="Green_Sphere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383588" y="6210300"/>
              <a:ext cx="184150" cy="184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216" name="Picture 129" descr="Green_Sphere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383588" y="6019800"/>
              <a:ext cx="184150" cy="184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217" name="Picture 129" descr="Green_Sphere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383588" y="5829300"/>
              <a:ext cx="184150" cy="184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28" name="Falling ball left 2" descr="Green_Sphere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8713" y="3498850"/>
            <a:ext cx="184150" cy="18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9" name="Falling ball left 1" descr="Green_Sphere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28713" y="3700463"/>
            <a:ext cx="184150" cy="18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0" name="Falling ball right 2" descr="Green_Sphere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73738" y="4097338"/>
            <a:ext cx="184150" cy="18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1" name="Falling ball right 1" descr="Green_Sphere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9763" y="4281488"/>
            <a:ext cx="184150" cy="18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38" name="Equation line"/>
          <p:cNvSpPr>
            <a:spLocks noChangeShapeType="1"/>
          </p:cNvSpPr>
          <p:nvPr/>
        </p:nvSpPr>
        <p:spPr bwMode="auto">
          <a:xfrm>
            <a:off x="1900238" y="2149475"/>
            <a:ext cx="15208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7185" name="Base 1" descr="T:\Research_Dept\Istock Photos\Math\TeeterTotter_Base.pn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4350" y="3781425"/>
            <a:ext cx="954088" cy="74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37" name="Group 136"/>
          <p:cNvGrpSpPr>
            <a:grpSpLocks/>
          </p:cNvGrpSpPr>
          <p:nvPr/>
        </p:nvGrpSpPr>
        <p:grpSpPr bwMode="auto">
          <a:xfrm>
            <a:off x="274638" y="2332038"/>
            <a:ext cx="6019800" cy="2833687"/>
            <a:chOff x="338138" y="4712494"/>
            <a:chExt cx="6019800" cy="2833688"/>
          </a:xfrm>
        </p:grpSpPr>
        <p:pic>
          <p:nvPicPr>
            <p:cNvPr id="7210" name="Picture 81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-9216" t="-68475" r="2" b="-48637"/>
            <a:stretch>
              <a:fillRect/>
            </a:stretch>
          </p:blipFill>
          <p:spPr bwMode="auto">
            <a:xfrm>
              <a:off x="338138" y="4712494"/>
              <a:ext cx="6019800" cy="28336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211" name="Picture 67"/>
            <p:cNvPicPr>
              <a:picLocks noChangeAspect="1" noChangeArrowheads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103562" y="6165448"/>
              <a:ext cx="950913" cy="7445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140" name="Falling ball left 2" descr="Green_Sphere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35650" y="3490913"/>
            <a:ext cx="184150" cy="18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1" name="Falling ball left 1" descr="Green_Sphere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35650" y="3692525"/>
            <a:ext cx="184150" cy="18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5" name="x = 3"/>
          <p:cNvSpPr txBox="1">
            <a:spLocks noChangeArrowheads="1"/>
          </p:cNvSpPr>
          <p:nvPr/>
        </p:nvSpPr>
        <p:spPr bwMode="auto">
          <a:xfrm>
            <a:off x="2046288" y="2116138"/>
            <a:ext cx="1266825" cy="354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300" i="1">
                <a:latin typeface="Palatino Linotype" panose="02040502050505030304" pitchFamily="18" charset="0"/>
              </a:rPr>
              <a:t>x</a:t>
            </a:r>
            <a:r>
              <a:rPr lang="en-US" altLang="en-US" sz="2300">
                <a:latin typeface="Palatino Linotype" panose="02040502050505030304" pitchFamily="18" charset="0"/>
              </a:rPr>
              <a:t>      </a:t>
            </a:r>
            <a:r>
              <a:rPr lang="en-US" altLang="en-US" sz="2000">
                <a:latin typeface="Palatino Linotype" panose="02040502050505030304" pitchFamily="18" charset="0"/>
              </a:rPr>
              <a:t> </a:t>
            </a:r>
            <a:r>
              <a:rPr lang="en-US" altLang="en-US" sz="2300">
                <a:latin typeface="Arial" panose="020B0604020202020204" pitchFamily="34" charset="0"/>
              </a:rPr>
              <a:t> </a:t>
            </a:r>
            <a:r>
              <a:rPr lang="en-US" altLang="en-US" sz="2300">
                <a:latin typeface="Symbol" panose="05050102010706020507" pitchFamily="18" charset="2"/>
              </a:rPr>
              <a:t>=</a:t>
            </a:r>
            <a:r>
              <a:rPr lang="en-US" altLang="en-US" sz="2300">
                <a:latin typeface="Palatino Linotype" panose="02040502050505030304" pitchFamily="18" charset="0"/>
              </a:rPr>
              <a:t>   3</a:t>
            </a:r>
          </a:p>
        </p:txBody>
      </p:sp>
      <p:grpSp>
        <p:nvGrpSpPr>
          <p:cNvPr id="7190" name="Group 125"/>
          <p:cNvGrpSpPr>
            <a:grpSpLocks/>
          </p:cNvGrpSpPr>
          <p:nvPr/>
        </p:nvGrpSpPr>
        <p:grpSpPr bwMode="auto">
          <a:xfrm>
            <a:off x="6765925" y="46038"/>
            <a:ext cx="2122488" cy="1298575"/>
            <a:chOff x="6810596" y="45757"/>
            <a:chExt cx="2122949" cy="1298198"/>
          </a:xfrm>
        </p:grpSpPr>
        <p:grpSp>
          <p:nvGrpSpPr>
            <p:cNvPr id="7201" name="Group 10"/>
            <p:cNvGrpSpPr>
              <a:grpSpLocks/>
            </p:cNvGrpSpPr>
            <p:nvPr/>
          </p:nvGrpSpPr>
          <p:grpSpPr bwMode="auto">
            <a:xfrm>
              <a:off x="6810596" y="155302"/>
              <a:ext cx="2122949" cy="1188653"/>
              <a:chOff x="4602832" y="915984"/>
              <a:chExt cx="4252048" cy="3272044"/>
            </a:xfrm>
          </p:grpSpPr>
          <p:sp>
            <p:nvSpPr>
              <p:cNvPr id="91" name="Rectangle 3"/>
              <p:cNvSpPr/>
              <p:nvPr/>
            </p:nvSpPr>
            <p:spPr>
              <a:xfrm>
                <a:off x="4602832" y="1151642"/>
                <a:ext cx="4252048" cy="3036386"/>
              </a:xfrm>
              <a:custGeom>
                <a:avLst/>
                <a:gdLst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849703" h="3036386">
                    <a:moveTo>
                      <a:pt x="0" y="0"/>
                    </a:moveTo>
                    <a:cubicBezTo>
                      <a:pt x="1421020" y="300625"/>
                      <a:pt x="2416156" y="288099"/>
                      <a:pt x="3849703" y="0"/>
                    </a:cubicBezTo>
                    <a:cubicBezTo>
                      <a:pt x="3726131" y="1112336"/>
                      <a:pt x="3801626" y="2237200"/>
                      <a:pt x="3849703" y="3036386"/>
                    </a:cubicBezTo>
                    <a:cubicBezTo>
                      <a:pt x="2516364" y="2911126"/>
                      <a:pt x="1045239" y="2961230"/>
                      <a:pt x="0" y="3036386"/>
                    </a:cubicBezTo>
                    <a:cubicBezTo>
                      <a:pt x="62630" y="1999206"/>
                      <a:pt x="125261" y="1325280"/>
                      <a:pt x="0" y="0"/>
                    </a:cubicBezTo>
                    <a:close/>
                  </a:path>
                </a:pathLst>
              </a:custGeom>
              <a:solidFill>
                <a:schemeClr val="tx1">
                  <a:alpha val="57000"/>
                </a:schemeClr>
              </a:solidFill>
              <a:ln>
                <a:noFill/>
              </a:ln>
              <a:effectLst>
                <a:softEdge rad="127000"/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dirty="0"/>
                  <a:t> </a:t>
                </a:r>
              </a:p>
            </p:txBody>
          </p:sp>
          <p:sp>
            <p:nvSpPr>
              <p:cNvPr id="92" name="Rectangle 21"/>
              <p:cNvSpPr/>
              <p:nvPr/>
            </p:nvSpPr>
            <p:spPr>
              <a:xfrm>
                <a:off x="4609193" y="915874"/>
                <a:ext cx="3994444" cy="2892076"/>
              </a:xfrm>
              <a:custGeom>
                <a:avLst/>
                <a:gdLst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148868" h="1694881">
                    <a:moveTo>
                      <a:pt x="0" y="0"/>
                    </a:moveTo>
                    <a:lnTo>
                      <a:pt x="2148868" y="0"/>
                    </a:lnTo>
                    <a:cubicBezTo>
                      <a:pt x="2134580" y="564960"/>
                      <a:pt x="2135533" y="1048958"/>
                      <a:pt x="2148868" y="1694881"/>
                    </a:cubicBezTo>
                    <a:cubicBezTo>
                      <a:pt x="1440199" y="1672021"/>
                      <a:pt x="716289" y="1664401"/>
                      <a:pt x="0" y="1694881"/>
                    </a:cubicBezTo>
                    <a:cubicBezTo>
                      <a:pt x="7620" y="1129921"/>
                      <a:pt x="15240" y="564960"/>
                      <a:pt x="0" y="0"/>
                    </a:cubicBezTo>
                    <a:close/>
                  </a:path>
                </a:pathLst>
              </a:custGeom>
              <a:gradFill flip="none" rotWithShape="1">
                <a:gsLst>
                  <a:gs pos="17000">
                    <a:srgbClr val="FAF9D6"/>
                  </a:gs>
                  <a:gs pos="50000">
                    <a:srgbClr val="FFFEE2"/>
                  </a:gs>
                  <a:gs pos="88000">
                    <a:srgbClr val="FEFDC7"/>
                  </a:gs>
                </a:gsLst>
                <a:lin ang="2700000" scaled="1"/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dirty="0"/>
                  <a:t> </a:t>
                </a:r>
              </a:p>
            </p:txBody>
          </p:sp>
        </p:grpSp>
        <p:sp>
          <p:nvSpPr>
            <p:cNvPr id="86" name="Tape"/>
            <p:cNvSpPr/>
            <p:nvPr/>
          </p:nvSpPr>
          <p:spPr bwMode="auto">
            <a:xfrm rot="5400000">
              <a:off x="7695876" y="-110702"/>
              <a:ext cx="220598" cy="533516"/>
            </a:xfrm>
            <a:custGeom>
              <a:avLst/>
              <a:gdLst>
                <a:gd name="connsiteX0" fmla="*/ 0 w 234247"/>
                <a:gd name="connsiteY0" fmla="*/ 0 h 920626"/>
                <a:gd name="connsiteX1" fmla="*/ 234247 w 234247"/>
                <a:gd name="connsiteY1" fmla="*/ 0 h 920626"/>
                <a:gd name="connsiteX2" fmla="*/ 234247 w 234247"/>
                <a:gd name="connsiteY2" fmla="*/ 920626 h 920626"/>
                <a:gd name="connsiteX3" fmla="*/ 0 w 234247"/>
                <a:gd name="connsiteY3" fmla="*/ 920626 h 920626"/>
                <a:gd name="connsiteX4" fmla="*/ 0 w 234247"/>
                <a:gd name="connsiteY4" fmla="*/ 0 h 920626"/>
                <a:gd name="connsiteX0" fmla="*/ 0 w 234247"/>
                <a:gd name="connsiteY0" fmla="*/ 0 h 920626"/>
                <a:gd name="connsiteX1" fmla="*/ 62185 w 234247"/>
                <a:gd name="connsiteY1" fmla="*/ 4637 h 920626"/>
                <a:gd name="connsiteX2" fmla="*/ 234247 w 234247"/>
                <a:gd name="connsiteY2" fmla="*/ 0 h 920626"/>
                <a:gd name="connsiteX3" fmla="*/ 234247 w 234247"/>
                <a:gd name="connsiteY3" fmla="*/ 920626 h 920626"/>
                <a:gd name="connsiteX4" fmla="*/ 0 w 234247"/>
                <a:gd name="connsiteY4" fmla="*/ 920626 h 920626"/>
                <a:gd name="connsiteX5" fmla="*/ 0 w 234247"/>
                <a:gd name="connsiteY5" fmla="*/ 0 h 920626"/>
                <a:gd name="connsiteX0" fmla="*/ 0 w 234247"/>
                <a:gd name="connsiteY0" fmla="*/ 0 h 920626"/>
                <a:gd name="connsiteX1" fmla="*/ 62185 w 234247"/>
                <a:gd name="connsiteY1" fmla="*/ 26860 h 920626"/>
                <a:gd name="connsiteX2" fmla="*/ 234247 w 234247"/>
                <a:gd name="connsiteY2" fmla="*/ 0 h 920626"/>
                <a:gd name="connsiteX3" fmla="*/ 234247 w 234247"/>
                <a:gd name="connsiteY3" fmla="*/ 920626 h 920626"/>
                <a:gd name="connsiteX4" fmla="*/ 0 w 234247"/>
                <a:gd name="connsiteY4" fmla="*/ 920626 h 920626"/>
                <a:gd name="connsiteX5" fmla="*/ 0 w 234247"/>
                <a:gd name="connsiteY5" fmla="*/ 0 h 920626"/>
                <a:gd name="connsiteX0" fmla="*/ 0 w 234247"/>
                <a:gd name="connsiteY0" fmla="*/ 0 h 920626"/>
                <a:gd name="connsiteX1" fmla="*/ 62185 w 234247"/>
                <a:gd name="connsiteY1" fmla="*/ 26860 h 920626"/>
                <a:gd name="connsiteX2" fmla="*/ 138385 w 234247"/>
                <a:gd name="connsiteY2" fmla="*/ 14162 h 920626"/>
                <a:gd name="connsiteX3" fmla="*/ 234247 w 234247"/>
                <a:gd name="connsiteY3" fmla="*/ 0 h 920626"/>
                <a:gd name="connsiteX4" fmla="*/ 234247 w 234247"/>
                <a:gd name="connsiteY4" fmla="*/ 920626 h 920626"/>
                <a:gd name="connsiteX5" fmla="*/ 0 w 234247"/>
                <a:gd name="connsiteY5" fmla="*/ 920626 h 920626"/>
                <a:gd name="connsiteX6" fmla="*/ 0 w 234247"/>
                <a:gd name="connsiteY6" fmla="*/ 0 h 920626"/>
                <a:gd name="connsiteX0" fmla="*/ 0 w 234247"/>
                <a:gd name="connsiteY0" fmla="*/ 8066 h 928692"/>
                <a:gd name="connsiteX1" fmla="*/ 62185 w 234247"/>
                <a:gd name="connsiteY1" fmla="*/ 34926 h 928692"/>
                <a:gd name="connsiteX2" fmla="*/ 112988 w 234247"/>
                <a:gd name="connsiteY2" fmla="*/ 0 h 928692"/>
                <a:gd name="connsiteX3" fmla="*/ 234247 w 234247"/>
                <a:gd name="connsiteY3" fmla="*/ 8066 h 928692"/>
                <a:gd name="connsiteX4" fmla="*/ 234247 w 234247"/>
                <a:gd name="connsiteY4" fmla="*/ 928692 h 928692"/>
                <a:gd name="connsiteX5" fmla="*/ 0 w 234247"/>
                <a:gd name="connsiteY5" fmla="*/ 928692 h 928692"/>
                <a:gd name="connsiteX6" fmla="*/ 0 w 234247"/>
                <a:gd name="connsiteY6" fmla="*/ 8066 h 928692"/>
                <a:gd name="connsiteX0" fmla="*/ 0 w 234247"/>
                <a:gd name="connsiteY0" fmla="*/ 8066 h 928692"/>
                <a:gd name="connsiteX1" fmla="*/ 62185 w 234247"/>
                <a:gd name="connsiteY1" fmla="*/ 34926 h 928692"/>
                <a:gd name="connsiteX2" fmla="*/ 112988 w 234247"/>
                <a:gd name="connsiteY2" fmla="*/ 0 h 928692"/>
                <a:gd name="connsiteX3" fmla="*/ 179660 w 234247"/>
                <a:gd name="connsiteY3" fmla="*/ 3 h 928692"/>
                <a:gd name="connsiteX4" fmla="*/ 234247 w 234247"/>
                <a:gd name="connsiteY4" fmla="*/ 8066 h 928692"/>
                <a:gd name="connsiteX5" fmla="*/ 234247 w 234247"/>
                <a:gd name="connsiteY5" fmla="*/ 928692 h 928692"/>
                <a:gd name="connsiteX6" fmla="*/ 0 w 234247"/>
                <a:gd name="connsiteY6" fmla="*/ 928692 h 928692"/>
                <a:gd name="connsiteX7" fmla="*/ 0 w 234247"/>
                <a:gd name="connsiteY7" fmla="*/ 8066 h 928692"/>
                <a:gd name="connsiteX0" fmla="*/ 0 w 234247"/>
                <a:gd name="connsiteY0" fmla="*/ 8066 h 928692"/>
                <a:gd name="connsiteX1" fmla="*/ 62185 w 234247"/>
                <a:gd name="connsiteY1" fmla="*/ 34926 h 928692"/>
                <a:gd name="connsiteX2" fmla="*/ 112988 w 234247"/>
                <a:gd name="connsiteY2" fmla="*/ 0 h 928692"/>
                <a:gd name="connsiteX3" fmla="*/ 176488 w 234247"/>
                <a:gd name="connsiteY3" fmla="*/ 19051 h 928692"/>
                <a:gd name="connsiteX4" fmla="*/ 234247 w 234247"/>
                <a:gd name="connsiteY4" fmla="*/ 8066 h 928692"/>
                <a:gd name="connsiteX5" fmla="*/ 234247 w 234247"/>
                <a:gd name="connsiteY5" fmla="*/ 928692 h 928692"/>
                <a:gd name="connsiteX6" fmla="*/ 0 w 234247"/>
                <a:gd name="connsiteY6" fmla="*/ 928692 h 928692"/>
                <a:gd name="connsiteX7" fmla="*/ 0 w 234247"/>
                <a:gd name="connsiteY7" fmla="*/ 8066 h 928692"/>
                <a:gd name="connsiteX0" fmla="*/ 0 w 234247"/>
                <a:gd name="connsiteY0" fmla="*/ 8066 h 928692"/>
                <a:gd name="connsiteX1" fmla="*/ 65360 w 234247"/>
                <a:gd name="connsiteY1" fmla="*/ 19049 h 928692"/>
                <a:gd name="connsiteX2" fmla="*/ 112988 w 234247"/>
                <a:gd name="connsiteY2" fmla="*/ 0 h 928692"/>
                <a:gd name="connsiteX3" fmla="*/ 176488 w 234247"/>
                <a:gd name="connsiteY3" fmla="*/ 19051 h 928692"/>
                <a:gd name="connsiteX4" fmla="*/ 234247 w 234247"/>
                <a:gd name="connsiteY4" fmla="*/ 8066 h 928692"/>
                <a:gd name="connsiteX5" fmla="*/ 234247 w 234247"/>
                <a:gd name="connsiteY5" fmla="*/ 928692 h 928692"/>
                <a:gd name="connsiteX6" fmla="*/ 0 w 234247"/>
                <a:gd name="connsiteY6" fmla="*/ 928692 h 928692"/>
                <a:gd name="connsiteX7" fmla="*/ 0 w 234247"/>
                <a:gd name="connsiteY7" fmla="*/ 8066 h 928692"/>
                <a:gd name="connsiteX0" fmla="*/ 0 w 234247"/>
                <a:gd name="connsiteY0" fmla="*/ 8066 h 928692"/>
                <a:gd name="connsiteX1" fmla="*/ 65360 w 234247"/>
                <a:gd name="connsiteY1" fmla="*/ 19049 h 928692"/>
                <a:gd name="connsiteX2" fmla="*/ 112988 w 234247"/>
                <a:gd name="connsiteY2" fmla="*/ 0 h 928692"/>
                <a:gd name="connsiteX3" fmla="*/ 176491 w 234247"/>
                <a:gd name="connsiteY3" fmla="*/ 6349 h 928692"/>
                <a:gd name="connsiteX4" fmla="*/ 234247 w 234247"/>
                <a:gd name="connsiteY4" fmla="*/ 8066 h 928692"/>
                <a:gd name="connsiteX5" fmla="*/ 234247 w 234247"/>
                <a:gd name="connsiteY5" fmla="*/ 928692 h 928692"/>
                <a:gd name="connsiteX6" fmla="*/ 0 w 234247"/>
                <a:gd name="connsiteY6" fmla="*/ 928692 h 928692"/>
                <a:gd name="connsiteX7" fmla="*/ 0 w 234247"/>
                <a:gd name="connsiteY7" fmla="*/ 8066 h 928692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0 w 234250"/>
                <a:gd name="connsiteY6" fmla="*/ 930154 h 930154"/>
                <a:gd name="connsiteX7" fmla="*/ 0 w 234250"/>
                <a:gd name="connsiteY7" fmla="*/ 9528 h 930154"/>
                <a:gd name="connsiteX0" fmla="*/ 0 w 234250"/>
                <a:gd name="connsiteY0" fmla="*/ 9528 h 931740"/>
                <a:gd name="connsiteX1" fmla="*/ 65360 w 234250"/>
                <a:gd name="connsiteY1" fmla="*/ 20511 h 931740"/>
                <a:gd name="connsiteX2" fmla="*/ 112988 w 234250"/>
                <a:gd name="connsiteY2" fmla="*/ 1462 h 931740"/>
                <a:gd name="connsiteX3" fmla="*/ 176491 w 234250"/>
                <a:gd name="connsiteY3" fmla="*/ 7811 h 931740"/>
                <a:gd name="connsiteX4" fmla="*/ 234250 w 234250"/>
                <a:gd name="connsiteY4" fmla="*/ 0 h 931740"/>
                <a:gd name="connsiteX5" fmla="*/ 234247 w 234250"/>
                <a:gd name="connsiteY5" fmla="*/ 930154 h 931740"/>
                <a:gd name="connsiteX6" fmla="*/ 43134 w 234250"/>
                <a:gd name="connsiteY6" fmla="*/ 931740 h 931740"/>
                <a:gd name="connsiteX7" fmla="*/ 0 w 234250"/>
                <a:gd name="connsiteY7" fmla="*/ 930154 h 931740"/>
                <a:gd name="connsiteX8" fmla="*/ 0 w 234250"/>
                <a:gd name="connsiteY8" fmla="*/ 9528 h 931740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43134 w 234250"/>
                <a:gd name="connsiteY6" fmla="*/ 922215 h 930154"/>
                <a:gd name="connsiteX7" fmla="*/ 0 w 234250"/>
                <a:gd name="connsiteY7" fmla="*/ 930154 h 930154"/>
                <a:gd name="connsiteX8" fmla="*/ 0 w 234250"/>
                <a:gd name="connsiteY8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84409 w 234250"/>
                <a:gd name="connsiteY6" fmla="*/ 925390 h 930154"/>
                <a:gd name="connsiteX7" fmla="*/ 43134 w 234250"/>
                <a:gd name="connsiteY7" fmla="*/ 922215 h 930154"/>
                <a:gd name="connsiteX8" fmla="*/ 0 w 234250"/>
                <a:gd name="connsiteY8" fmla="*/ 930154 h 930154"/>
                <a:gd name="connsiteX9" fmla="*/ 0 w 234250"/>
                <a:gd name="connsiteY9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93934 w 234250"/>
                <a:gd name="connsiteY6" fmla="*/ 928565 h 930154"/>
                <a:gd name="connsiteX7" fmla="*/ 43134 w 234250"/>
                <a:gd name="connsiteY7" fmla="*/ 922215 h 930154"/>
                <a:gd name="connsiteX8" fmla="*/ 0 w 234250"/>
                <a:gd name="connsiteY8" fmla="*/ 930154 h 930154"/>
                <a:gd name="connsiteX9" fmla="*/ 0 w 234250"/>
                <a:gd name="connsiteY9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147115 w 234250"/>
                <a:gd name="connsiteY6" fmla="*/ 929359 h 930154"/>
                <a:gd name="connsiteX7" fmla="*/ 93934 w 234250"/>
                <a:gd name="connsiteY7" fmla="*/ 928565 h 930154"/>
                <a:gd name="connsiteX8" fmla="*/ 43134 w 234250"/>
                <a:gd name="connsiteY8" fmla="*/ 922215 h 930154"/>
                <a:gd name="connsiteX9" fmla="*/ 0 w 234250"/>
                <a:gd name="connsiteY9" fmla="*/ 930154 h 930154"/>
                <a:gd name="connsiteX10" fmla="*/ 0 w 234250"/>
                <a:gd name="connsiteY10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147115 w 234250"/>
                <a:gd name="connsiteY6" fmla="*/ 919834 h 930154"/>
                <a:gd name="connsiteX7" fmla="*/ 93934 w 234250"/>
                <a:gd name="connsiteY7" fmla="*/ 928565 h 930154"/>
                <a:gd name="connsiteX8" fmla="*/ 43134 w 234250"/>
                <a:gd name="connsiteY8" fmla="*/ 922215 h 930154"/>
                <a:gd name="connsiteX9" fmla="*/ 0 w 234250"/>
                <a:gd name="connsiteY9" fmla="*/ 930154 h 930154"/>
                <a:gd name="connsiteX10" fmla="*/ 0 w 234250"/>
                <a:gd name="connsiteY10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189978 w 234250"/>
                <a:gd name="connsiteY6" fmla="*/ 924596 h 930154"/>
                <a:gd name="connsiteX7" fmla="*/ 147115 w 234250"/>
                <a:gd name="connsiteY7" fmla="*/ 919834 h 930154"/>
                <a:gd name="connsiteX8" fmla="*/ 93934 w 234250"/>
                <a:gd name="connsiteY8" fmla="*/ 928565 h 930154"/>
                <a:gd name="connsiteX9" fmla="*/ 43134 w 234250"/>
                <a:gd name="connsiteY9" fmla="*/ 922215 h 930154"/>
                <a:gd name="connsiteX10" fmla="*/ 0 w 234250"/>
                <a:gd name="connsiteY10" fmla="*/ 930154 h 930154"/>
                <a:gd name="connsiteX11" fmla="*/ 0 w 234250"/>
                <a:gd name="connsiteY11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206647 w 234250"/>
                <a:gd name="connsiteY6" fmla="*/ 924596 h 930154"/>
                <a:gd name="connsiteX7" fmla="*/ 189978 w 234250"/>
                <a:gd name="connsiteY7" fmla="*/ 924596 h 930154"/>
                <a:gd name="connsiteX8" fmla="*/ 147115 w 234250"/>
                <a:gd name="connsiteY8" fmla="*/ 919834 h 930154"/>
                <a:gd name="connsiteX9" fmla="*/ 93934 w 234250"/>
                <a:gd name="connsiteY9" fmla="*/ 928565 h 930154"/>
                <a:gd name="connsiteX10" fmla="*/ 43134 w 234250"/>
                <a:gd name="connsiteY10" fmla="*/ 922215 h 930154"/>
                <a:gd name="connsiteX11" fmla="*/ 0 w 234250"/>
                <a:gd name="connsiteY11" fmla="*/ 930154 h 930154"/>
                <a:gd name="connsiteX12" fmla="*/ 0 w 234250"/>
                <a:gd name="connsiteY12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206647 w 234250"/>
                <a:gd name="connsiteY6" fmla="*/ 924596 h 930154"/>
                <a:gd name="connsiteX7" fmla="*/ 147115 w 234250"/>
                <a:gd name="connsiteY7" fmla="*/ 919834 h 930154"/>
                <a:gd name="connsiteX8" fmla="*/ 93934 w 234250"/>
                <a:gd name="connsiteY8" fmla="*/ 928565 h 930154"/>
                <a:gd name="connsiteX9" fmla="*/ 43134 w 234250"/>
                <a:gd name="connsiteY9" fmla="*/ 922215 h 930154"/>
                <a:gd name="connsiteX10" fmla="*/ 0 w 234250"/>
                <a:gd name="connsiteY10" fmla="*/ 930154 h 930154"/>
                <a:gd name="connsiteX11" fmla="*/ 0 w 234250"/>
                <a:gd name="connsiteY11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147115 w 234250"/>
                <a:gd name="connsiteY6" fmla="*/ 919834 h 930154"/>
                <a:gd name="connsiteX7" fmla="*/ 93934 w 234250"/>
                <a:gd name="connsiteY7" fmla="*/ 928565 h 930154"/>
                <a:gd name="connsiteX8" fmla="*/ 43134 w 234250"/>
                <a:gd name="connsiteY8" fmla="*/ 922215 h 930154"/>
                <a:gd name="connsiteX9" fmla="*/ 0 w 234250"/>
                <a:gd name="connsiteY9" fmla="*/ 930154 h 930154"/>
                <a:gd name="connsiteX10" fmla="*/ 0 w 234250"/>
                <a:gd name="connsiteY10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180452 w 234250"/>
                <a:gd name="connsiteY6" fmla="*/ 917452 h 930154"/>
                <a:gd name="connsiteX7" fmla="*/ 93934 w 234250"/>
                <a:gd name="connsiteY7" fmla="*/ 928565 h 930154"/>
                <a:gd name="connsiteX8" fmla="*/ 43134 w 234250"/>
                <a:gd name="connsiteY8" fmla="*/ 922215 h 930154"/>
                <a:gd name="connsiteX9" fmla="*/ 0 w 234250"/>
                <a:gd name="connsiteY9" fmla="*/ 930154 h 930154"/>
                <a:gd name="connsiteX10" fmla="*/ 0 w 234250"/>
                <a:gd name="connsiteY10" fmla="*/ 9528 h 930154"/>
                <a:gd name="connsiteX0" fmla="*/ 0 w 234250"/>
                <a:gd name="connsiteY0" fmla="*/ 9528 h 933328"/>
                <a:gd name="connsiteX1" fmla="*/ 65360 w 234250"/>
                <a:gd name="connsiteY1" fmla="*/ 20511 h 933328"/>
                <a:gd name="connsiteX2" fmla="*/ 112988 w 234250"/>
                <a:gd name="connsiteY2" fmla="*/ 1462 h 933328"/>
                <a:gd name="connsiteX3" fmla="*/ 176491 w 234250"/>
                <a:gd name="connsiteY3" fmla="*/ 7811 h 933328"/>
                <a:gd name="connsiteX4" fmla="*/ 234250 w 234250"/>
                <a:gd name="connsiteY4" fmla="*/ 0 h 933328"/>
                <a:gd name="connsiteX5" fmla="*/ 234247 w 234250"/>
                <a:gd name="connsiteY5" fmla="*/ 930154 h 933328"/>
                <a:gd name="connsiteX6" fmla="*/ 180452 w 234250"/>
                <a:gd name="connsiteY6" fmla="*/ 917452 h 933328"/>
                <a:gd name="connsiteX7" fmla="*/ 117747 w 234250"/>
                <a:gd name="connsiteY7" fmla="*/ 933328 h 933328"/>
                <a:gd name="connsiteX8" fmla="*/ 43134 w 234250"/>
                <a:gd name="connsiteY8" fmla="*/ 922215 h 933328"/>
                <a:gd name="connsiteX9" fmla="*/ 0 w 234250"/>
                <a:gd name="connsiteY9" fmla="*/ 930154 h 933328"/>
                <a:gd name="connsiteX10" fmla="*/ 0 w 234250"/>
                <a:gd name="connsiteY10" fmla="*/ 9528 h 93332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234250" h="933328">
                  <a:moveTo>
                    <a:pt x="0" y="9528"/>
                  </a:moveTo>
                  <a:lnTo>
                    <a:pt x="65360" y="20511"/>
                  </a:lnTo>
                  <a:lnTo>
                    <a:pt x="112988" y="1462"/>
                  </a:lnTo>
                  <a:lnTo>
                    <a:pt x="176491" y="7811"/>
                  </a:lnTo>
                  <a:lnTo>
                    <a:pt x="234250" y="0"/>
                  </a:lnTo>
                  <a:cubicBezTo>
                    <a:pt x="234249" y="310051"/>
                    <a:pt x="234248" y="620103"/>
                    <a:pt x="234247" y="930154"/>
                  </a:cubicBezTo>
                  <a:lnTo>
                    <a:pt x="180452" y="917452"/>
                  </a:lnTo>
                  <a:lnTo>
                    <a:pt x="117747" y="933328"/>
                  </a:lnTo>
                  <a:lnTo>
                    <a:pt x="43134" y="922215"/>
                  </a:lnTo>
                  <a:lnTo>
                    <a:pt x="0" y="930154"/>
                  </a:lnTo>
                  <a:lnTo>
                    <a:pt x="0" y="9528"/>
                  </a:lnTo>
                  <a:close/>
                </a:path>
              </a:pathLst>
            </a:custGeom>
            <a:blipFill dpi="0" rotWithShape="1">
              <a:blip r:embed="rId10">
                <a:alphaModFix amt="55000"/>
              </a:blip>
              <a:srcRect/>
              <a:stretch>
                <a:fillRect/>
              </a:stretch>
            </a:blipFill>
            <a:ln w="3175"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87" name="Text Box 70"/>
            <p:cNvSpPr txBox="1">
              <a:spLocks noChangeArrowheads="1"/>
            </p:cNvSpPr>
            <p:nvPr/>
          </p:nvSpPr>
          <p:spPr bwMode="auto">
            <a:xfrm>
              <a:off x="6875698" y="201287"/>
              <a:ext cx="1932407" cy="3078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defTabSz="914400" eaLnBrk="1" fontAlgn="auto" hangingPunct="1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sz="1400" b="1" u="sng" kern="0" dirty="0">
                  <a:cs typeface="Arial" charset="0"/>
                </a:rPr>
                <a:t>Inverse Operations</a:t>
              </a:r>
            </a:p>
          </p:txBody>
        </p:sp>
        <p:sp>
          <p:nvSpPr>
            <p:cNvPr id="88" name="Text Box 71"/>
            <p:cNvSpPr txBox="1">
              <a:spLocks noChangeArrowheads="1"/>
            </p:cNvSpPr>
            <p:nvPr/>
          </p:nvSpPr>
          <p:spPr bwMode="auto">
            <a:xfrm>
              <a:off x="6982083" y="429820"/>
              <a:ext cx="1691055" cy="36660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defTabSz="914400" eaLnBrk="1" fontAlgn="auto" hangingPunct="1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sz="1800" b="1" kern="0" dirty="0">
                  <a:solidFill>
                    <a:srgbClr val="000000"/>
                  </a:solidFill>
                  <a:latin typeface="Times New Roman" pitchFamily="18" charset="0"/>
                  <a:cs typeface="Arial" charset="0"/>
                </a:rPr>
                <a:t>+  </a:t>
              </a:r>
              <a:r>
                <a:rPr lang="en-US" sz="1800" kern="0" dirty="0">
                  <a:solidFill>
                    <a:srgbClr val="000000"/>
                  </a:solidFill>
                  <a:latin typeface="Times New Roman" pitchFamily="18" charset="0"/>
                  <a:cs typeface="Arial" charset="0"/>
                </a:rPr>
                <a:t>and</a:t>
              </a:r>
              <a:r>
                <a:rPr lang="en-US" sz="1800" b="1" kern="0" dirty="0">
                  <a:solidFill>
                    <a:srgbClr val="000000"/>
                  </a:solidFill>
                  <a:latin typeface="Times New Roman" pitchFamily="18" charset="0"/>
                  <a:cs typeface="Arial" charset="0"/>
                </a:rPr>
                <a:t>  –</a:t>
              </a:r>
            </a:p>
          </p:txBody>
        </p:sp>
        <p:sp>
          <p:nvSpPr>
            <p:cNvPr id="89" name="Text Box 72"/>
            <p:cNvSpPr txBox="1">
              <a:spLocks noChangeArrowheads="1"/>
            </p:cNvSpPr>
            <p:nvPr/>
          </p:nvSpPr>
          <p:spPr bwMode="auto">
            <a:xfrm>
              <a:off x="6990023" y="786904"/>
              <a:ext cx="1691054" cy="3666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defTabSz="914400" eaLnBrk="1" fontAlgn="auto" hangingPunct="1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sz="1400" b="1" kern="0" dirty="0">
                  <a:solidFill>
                    <a:srgbClr val="000000"/>
                  </a:solidFill>
                  <a:cs typeface="Arial" charset="0"/>
                  <a:sym typeface="Symbol"/>
                </a:rPr>
                <a:t></a:t>
              </a:r>
              <a:r>
                <a:rPr lang="en-US" sz="1800" b="1" kern="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 </a:t>
              </a:r>
              <a:r>
                <a:rPr lang="en-US" sz="1800" kern="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and</a:t>
              </a:r>
              <a:r>
                <a:rPr lang="en-US" sz="1800" b="1" kern="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 </a:t>
              </a:r>
              <a:r>
                <a:rPr lang="en-US" sz="1800" b="1" kern="0" dirty="0">
                  <a:solidFill>
                    <a:srgbClr val="000000"/>
                  </a:solidFill>
                  <a:latin typeface="Arial"/>
                  <a:cs typeface="Arial"/>
                  <a:sym typeface="Symbol"/>
                </a:rPr>
                <a:t></a:t>
              </a:r>
              <a:endParaRPr lang="en-US" sz="1800" b="1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76" name="-2 left"/>
          <p:cNvSpPr txBox="1">
            <a:spLocks noChangeArrowheads="1"/>
          </p:cNvSpPr>
          <p:nvPr/>
        </p:nvSpPr>
        <p:spPr bwMode="auto">
          <a:xfrm>
            <a:off x="2286000" y="1782763"/>
            <a:ext cx="457200" cy="354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300">
                <a:latin typeface="Symbol" panose="05050102010706020507" pitchFamily="18" charset="2"/>
              </a:rPr>
              <a:t>-</a:t>
            </a:r>
            <a:r>
              <a:rPr lang="en-US" altLang="en-US" sz="2300">
                <a:latin typeface="Palatino Linotype" panose="02040502050505030304" pitchFamily="18" charset="0"/>
              </a:rPr>
              <a:t> 2 </a:t>
            </a:r>
          </a:p>
        </p:txBody>
      </p:sp>
      <p:sp>
        <p:nvSpPr>
          <p:cNvPr id="77" name="-2 left"/>
          <p:cNvSpPr txBox="1">
            <a:spLocks noChangeArrowheads="1"/>
          </p:cNvSpPr>
          <p:nvPr/>
        </p:nvSpPr>
        <p:spPr bwMode="auto">
          <a:xfrm>
            <a:off x="2925763" y="1782763"/>
            <a:ext cx="457200" cy="354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300">
                <a:latin typeface="Symbol" panose="05050102010706020507" pitchFamily="18" charset="2"/>
              </a:rPr>
              <a:t>-</a:t>
            </a:r>
            <a:r>
              <a:rPr lang="en-US" altLang="en-US" sz="2300">
                <a:latin typeface="Palatino Linotype" panose="02040502050505030304" pitchFamily="18" charset="0"/>
              </a:rPr>
              <a:t> 2 </a:t>
            </a:r>
          </a:p>
        </p:txBody>
      </p:sp>
      <p:sp>
        <p:nvSpPr>
          <p:cNvPr id="7193" name="-2 left"/>
          <p:cNvSpPr txBox="1">
            <a:spLocks noChangeArrowheads="1"/>
          </p:cNvSpPr>
          <p:nvPr/>
        </p:nvSpPr>
        <p:spPr bwMode="auto">
          <a:xfrm>
            <a:off x="2074863" y="1508125"/>
            <a:ext cx="1212850" cy="354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300" i="1">
                <a:latin typeface="Palatino Linotype" panose="02040502050505030304" pitchFamily="18" charset="0"/>
              </a:rPr>
              <a:t>x</a:t>
            </a:r>
            <a:r>
              <a:rPr lang="en-US" altLang="en-US" sz="2300">
                <a:latin typeface="Palatino Linotype" panose="02040502050505030304" pitchFamily="18" charset="0"/>
              </a:rPr>
              <a:t> </a:t>
            </a:r>
            <a:r>
              <a:rPr lang="en-US" altLang="en-US" sz="2300">
                <a:latin typeface="Symbol" panose="05050102010706020507" pitchFamily="18" charset="2"/>
              </a:rPr>
              <a:t>+</a:t>
            </a:r>
            <a:r>
              <a:rPr lang="en-US" altLang="en-US" sz="2300">
                <a:latin typeface="Palatino Linotype" panose="02040502050505030304" pitchFamily="18" charset="0"/>
              </a:rPr>
              <a:t> 2 </a:t>
            </a:r>
            <a:r>
              <a:rPr lang="en-US" altLang="en-US" sz="2300">
                <a:latin typeface="Symbol" panose="05050102010706020507" pitchFamily="18" charset="2"/>
              </a:rPr>
              <a:t>=</a:t>
            </a:r>
            <a:r>
              <a:rPr lang="en-US" altLang="en-US" sz="2300">
                <a:latin typeface="Palatino Linotype" panose="02040502050505030304" pitchFamily="18" charset="0"/>
              </a:rPr>
              <a:t>   5</a:t>
            </a:r>
          </a:p>
        </p:txBody>
      </p:sp>
      <p:sp>
        <p:nvSpPr>
          <p:cNvPr id="79" name="x = 3"/>
          <p:cNvSpPr txBox="1">
            <a:spLocks noChangeArrowheads="1"/>
          </p:cNvSpPr>
          <p:nvPr/>
        </p:nvSpPr>
        <p:spPr bwMode="auto">
          <a:xfrm>
            <a:off x="2763838" y="2341563"/>
            <a:ext cx="161925" cy="354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300">
                <a:latin typeface="Symbol" panose="05050102010706020507" pitchFamily="18" charset="2"/>
              </a:rPr>
              <a:t>=</a:t>
            </a:r>
            <a:endParaRPr lang="en-US" altLang="en-US" sz="2300">
              <a:latin typeface="Palatino Linotype" panose="02040502050505030304" pitchFamily="18" charset="0"/>
            </a:endParaRPr>
          </a:p>
        </p:txBody>
      </p:sp>
      <p:sp>
        <p:nvSpPr>
          <p:cNvPr id="80" name="x = 3"/>
          <p:cNvSpPr txBox="1">
            <a:spLocks noChangeArrowheads="1"/>
          </p:cNvSpPr>
          <p:nvPr/>
        </p:nvSpPr>
        <p:spPr bwMode="auto">
          <a:xfrm>
            <a:off x="731838" y="2332038"/>
            <a:ext cx="612775" cy="354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300">
                <a:latin typeface="Palatino Linotype" panose="02040502050505030304" pitchFamily="18" charset="0"/>
              </a:rPr>
              <a:t>3</a:t>
            </a:r>
            <a:r>
              <a:rPr lang="en-US" altLang="en-US" sz="2300">
                <a:latin typeface="Arial" panose="020B0604020202020204" pitchFamily="34" charset="0"/>
              </a:rPr>
              <a:t> </a:t>
            </a:r>
            <a:r>
              <a:rPr lang="en-US" altLang="en-US" sz="2300">
                <a:latin typeface="Symbol" panose="05050102010706020507" pitchFamily="18" charset="2"/>
              </a:rPr>
              <a:t>+</a:t>
            </a:r>
            <a:r>
              <a:rPr lang="en-US" altLang="en-US" sz="2300">
                <a:latin typeface="Palatino Linotype" panose="02040502050505030304" pitchFamily="18" charset="0"/>
              </a:rPr>
              <a:t> 2</a:t>
            </a:r>
          </a:p>
        </p:txBody>
      </p:sp>
      <p:sp>
        <p:nvSpPr>
          <p:cNvPr id="81" name="x = 3"/>
          <p:cNvSpPr txBox="1">
            <a:spLocks noChangeArrowheads="1"/>
          </p:cNvSpPr>
          <p:nvPr/>
        </p:nvSpPr>
        <p:spPr bwMode="auto">
          <a:xfrm>
            <a:off x="5668963" y="2343150"/>
            <a:ext cx="147637" cy="354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300">
                <a:latin typeface="Palatino Linotype" panose="02040502050505030304" pitchFamily="18" charset="0"/>
              </a:rPr>
              <a:t>5</a:t>
            </a:r>
          </a:p>
        </p:txBody>
      </p:sp>
      <p:sp>
        <p:nvSpPr>
          <p:cNvPr id="78" name="Pentagon 77"/>
          <p:cNvSpPr/>
          <p:nvPr/>
        </p:nvSpPr>
        <p:spPr bwMode="auto">
          <a:xfrm>
            <a:off x="0" y="0"/>
            <a:ext cx="3657600" cy="247650"/>
          </a:xfrm>
          <a:prstGeom prst="homePlate">
            <a:avLst>
              <a:gd name="adj" fmla="val 40355"/>
            </a:avLst>
          </a:prstGeom>
          <a:solidFill>
            <a:srgbClr val="065978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Ins="18288" anchor="ctr"/>
          <a:lstStyle/>
          <a:p>
            <a:pPr>
              <a:defRPr/>
            </a:pPr>
            <a:r>
              <a:rPr lang="en-US" sz="1200" b="1" dirty="0">
                <a:solidFill>
                  <a:schemeClr val="bg1"/>
                </a:solidFill>
                <a:latin typeface="Gill Sans MT" pitchFamily="34" charset="0"/>
              </a:rPr>
              <a:t>Concept Development (Clarification and CFU)</a:t>
            </a:r>
          </a:p>
        </p:txBody>
      </p:sp>
      <p:grpSp>
        <p:nvGrpSpPr>
          <p:cNvPr id="7198" name="Group 18"/>
          <p:cNvGrpSpPr>
            <a:grpSpLocks/>
          </p:cNvGrpSpPr>
          <p:nvPr/>
        </p:nvGrpSpPr>
        <p:grpSpPr bwMode="auto">
          <a:xfrm>
            <a:off x="7040563" y="4951413"/>
            <a:ext cx="1441450" cy="428625"/>
            <a:chOff x="6170723" y="1239916"/>
            <a:chExt cx="1441623" cy="428632"/>
          </a:xfrm>
        </p:grpSpPr>
        <p:pic>
          <p:nvPicPr>
            <p:cNvPr id="7199" name="Picture 2">
              <a:hlinkClick r:id="rId11" action="ppaction://hlinksldjump"/>
              <a:hlinkHover r:id="" action="ppaction://noaction" highlightClick="1"/>
            </p:cNvPr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170723" y="1239916"/>
              <a:ext cx="428631" cy="4286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7200" name="Rectangle 20"/>
            <p:cNvSpPr>
              <a:spLocks noChangeArrowheads="1"/>
            </p:cNvSpPr>
            <p:nvPr/>
          </p:nvSpPr>
          <p:spPr bwMode="auto">
            <a:xfrm>
              <a:off x="6593711" y="1269565"/>
              <a:ext cx="1018635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900" b="1" i="1">
                  <a:solidFill>
                    <a:srgbClr val="7F7F7F"/>
                  </a:solidFill>
                  <a:latin typeface="Gill Sans MT" panose="020B0502020104020203" pitchFamily="34" charset="0"/>
                </a:rPr>
                <a:t>Go to</a:t>
              </a:r>
            </a:p>
            <a:p>
              <a:pPr eaLnBrk="1" hangingPunct="1"/>
              <a:r>
                <a:rPr lang="en-US" altLang="en-US" sz="900" b="1" i="1">
                  <a:solidFill>
                    <a:srgbClr val="7F7F7F"/>
                  </a:solidFill>
                  <a:latin typeface="Gill Sans MT" panose="020B0502020104020203" pitchFamily="34" charset="0"/>
                </a:rPr>
                <a:t>Skill Dev 1</a:t>
              </a:r>
            </a:p>
          </p:txBody>
        </p:sp>
      </p:grpSp>
    </p:spTree>
    <p:custDataLst>
      <p:tags r:id="rId1"/>
    </p:custData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path" presetSubtype="0" accel="50000" decel="50000" fill="remove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0.25 E" pathEditMode="relative" ptsTypes="">
                                      <p:cBhvr>
                                        <p:cTn id="12" dur="2000" fill="hold"/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0" presetClass="exit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7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699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42" presetClass="path" presetSubtype="0" accel="50000" decel="50000" fill="remove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0.25 E" pathEditMode="relative" ptsTypes="">
                                      <p:cBhvr>
                                        <p:cTn id="19" dur="200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0" presetID="10" presetClass="exit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7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699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4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900000">
                                      <p:cBhvr>
                                        <p:cTn id="25" dur="20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7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0.25 E" pathEditMode="relative" ptsTypes="">
                                      <p:cBhvr>
                                        <p:cTn id="38" dur="20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0" presetClass="exit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7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699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0.25 E" pathEditMode="relative" ptsTypes="">
                                      <p:cBhvr>
                                        <p:cTn id="45" dur="2000" fill="hold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46" presetID="10" presetClass="exit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7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699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50" presetID="8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-900000">
                                      <p:cBhvr>
                                        <p:cTn id="51" dur="200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5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37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4.44444E-6 L -0.03125 -0.09144 C -0.03768 -0.11227 -0.0474 -0.12269 -0.05764 -0.12269 C -0.06928 -0.12269 -0.07848 -0.11227 -0.0849 -0.09144 L -0.11598 4.44444E-6 " pathEditMode="relative" rAng="0" ptsTypes="FffFF">
                                      <p:cBhvr>
                                        <p:cTn id="62" dur="20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799" y="-6134"/>
                                    </p:animMotion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300000">
                                      <p:cBhvr>
                                        <p:cTn id="68" dur="10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10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5" grpId="0"/>
      <p:bldP spid="76" grpId="0"/>
      <p:bldP spid="77" grpId="0"/>
      <p:bldP spid="79" grpId="0"/>
      <p:bldP spid="80" grpId="0"/>
      <p:bldP spid="8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" name="Rectangle 74">
            <a:extLst>
              <a:ext uri="{FF2B5EF4-FFF2-40B4-BE49-F238E27FC236}">
                <a16:creationId xmlns:a16="http://schemas.microsoft.com/office/drawing/2014/main" id="{43D1B942-5838-46A7-AAFB-513EEC2D9052}"/>
              </a:ext>
            </a:extLst>
          </p:cNvPr>
          <p:cNvSpPr/>
          <p:nvPr/>
        </p:nvSpPr>
        <p:spPr bwMode="auto">
          <a:xfrm>
            <a:off x="282605" y="1073683"/>
            <a:ext cx="6754520" cy="4959091"/>
          </a:xfrm>
          <a:prstGeom prst="rect">
            <a:avLst/>
          </a:prstGeom>
          <a:solidFill>
            <a:srgbClr val="FFFFFF"/>
          </a:solidFill>
          <a:ln w="6350" algn="ctr">
            <a:solidFill>
              <a:schemeClr val="bg2"/>
            </a:solidFill>
            <a:miter lim="800000"/>
            <a:headEnd/>
            <a:tailEnd/>
          </a:ln>
          <a:effectLst>
            <a:outerShdw blurRad="50800" algn="ctr" rotWithShape="0">
              <a:schemeClr val="bg2">
                <a:lumMod val="50000"/>
                <a:alpha val="40000"/>
              </a:schemeClr>
            </a:outerShdw>
          </a:effectLst>
          <a:extLst/>
        </p:spPr>
        <p:txBody>
          <a:bodyPr rot="0" spcFirstLastPara="0" vertOverflow="overflow" horzOverflow="overflow" vert="horz" wrap="none" lIns="38100" tIns="38100" rIns="38100" bIns="3810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defTabSz="761970" fontAlgn="auto">
              <a:spcBef>
                <a:spcPts val="0"/>
              </a:spcBef>
              <a:spcAft>
                <a:spcPts val="0"/>
              </a:spcAft>
            </a:pPr>
            <a:endParaRPr lang="en-US" b="1" kern="0" dirty="0">
              <a:solidFill>
                <a:srgbClr val="202020"/>
              </a:solidFill>
              <a:latin typeface="+mj-lt"/>
              <a:cs typeface="Arial" pitchFamily="34" charset="0"/>
            </a:endParaRPr>
          </a:p>
        </p:txBody>
      </p:sp>
      <p:sp>
        <p:nvSpPr>
          <p:cNvPr id="33" name="Round Same Side Corner Rectangle 59"/>
          <p:cNvSpPr/>
          <p:nvPr/>
        </p:nvSpPr>
        <p:spPr bwMode="auto">
          <a:xfrm rot="16200000">
            <a:off x="-629728" y="3317001"/>
            <a:ext cx="1441196" cy="224000"/>
          </a:xfrm>
          <a:prstGeom prst="round2SameRect">
            <a:avLst>
              <a:gd name="adj1" fmla="val 0"/>
              <a:gd name="adj2" fmla="val 25520"/>
            </a:avLst>
          </a:prstGeom>
          <a:solidFill>
            <a:srgbClr val="FFFFFF"/>
          </a:solidFill>
          <a:ln w="6350">
            <a:solidFill>
              <a:schemeClr val="tx2"/>
            </a:solidFill>
          </a:ln>
          <a:effectLst>
            <a:outerShdw blurRad="50800" algn="ctr" rotWithShape="0">
              <a:prstClr val="black">
                <a:alpha val="40000"/>
              </a:prstClr>
            </a:outerShdw>
          </a:effectLst>
          <a:extLst/>
        </p:spPr>
        <p:txBody>
          <a:bodyPr wrap="none" lIns="76200" tIns="39483" rIns="76200" bIns="39483" rtlCol="0" anchor="ctr" anchorCtr="0">
            <a:spAutoFit/>
          </a:bodyPr>
          <a:lstStyle/>
          <a:p>
            <a:pPr algn="ctr">
              <a:defRPr/>
            </a:pPr>
            <a:r>
              <a:rPr lang="en-US" sz="833" b="1" dirty="0">
                <a:solidFill>
                  <a:schemeClr val="tx2"/>
                </a:solidFill>
                <a:latin typeface="Century Gothic" panose="020B0502020202020204" pitchFamily="34" charset="0"/>
              </a:rPr>
              <a:t>CONCEPT DEVELOPMENT</a:t>
            </a:r>
          </a:p>
        </p:txBody>
      </p:sp>
      <p:graphicFrame>
        <p:nvGraphicFramePr>
          <p:cNvPr id="36" name="Table 35"/>
          <p:cNvGraphicFramePr>
            <a:graphicFrameLocks noGrp="1"/>
          </p:cNvGraphicFramePr>
          <p:nvPr>
            <p:extLst/>
          </p:nvPr>
        </p:nvGraphicFramePr>
        <p:xfrm>
          <a:off x="7207250" y="1993886"/>
          <a:ext cx="1841500" cy="29845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841500">
                  <a:extLst>
                    <a:ext uri="{9D8B030D-6E8A-4147-A177-3AD203B41FA5}">
                      <a16:colId xmlns:a16="http://schemas.microsoft.com/office/drawing/2014/main" val="3417194902"/>
                    </a:ext>
                  </a:extLst>
                </a:gridCol>
              </a:tblGrid>
              <a:tr h="215900">
                <a:tc>
                  <a:txBody>
                    <a:bodyPr/>
                    <a:lstStyle/>
                    <a:p>
                      <a:pPr marL="228600" marR="0" indent="0" algn="l" defTabSz="82296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900" b="1" dirty="0">
                          <a:solidFill>
                            <a:srgbClr val="FFFFFF"/>
                          </a:solidFill>
                          <a:latin typeface="Century Gothic" panose="020B0502020202020204" pitchFamily="34" charset="0"/>
                        </a:rPr>
                        <a:t>Check for Understanding</a:t>
                      </a:r>
                      <a:endParaRPr lang="en-US" sz="1000" b="1" dirty="0">
                        <a:solidFill>
                          <a:srgbClr val="FFFFFF"/>
                        </a:solidFill>
                        <a:latin typeface="Century Gothic" panose="020B0502020202020204" pitchFamily="34" charset="0"/>
                      </a:endParaRPr>
                    </a:p>
                  </a:txBody>
                  <a:tcPr marL="76200" marR="76200" marT="38100" marB="38100">
                    <a:lnL w="12700" cap="flat" cmpd="sng" algn="ctr">
                      <a:solidFill>
                        <a:srgbClr val="FF98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8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8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8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98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46618402"/>
                  </a:ext>
                </a:extLst>
              </a:tr>
              <a:tr h="2768600">
                <a:tc>
                  <a:txBody>
                    <a:bodyPr/>
                    <a:lstStyle/>
                    <a:p>
                      <a:pPr marL="0" marR="0" indent="0" algn="l" defTabSz="82296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300" dirty="0">
                          <a:solidFill>
                            <a:schemeClr val="tx1"/>
                          </a:solidFill>
                          <a:latin typeface="Century Gothic" panose="020B0502020202020204" pitchFamily="34" charset="0"/>
                          <a:cs typeface="Times New Roman" pitchFamily="18" charset="0"/>
                        </a:rPr>
                        <a:t>Which of the following is an example of a two-step equation? How do you know?</a:t>
                      </a:r>
                    </a:p>
                    <a:p>
                      <a:pPr marL="0" marR="0" indent="0" algn="l" defTabSz="82296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300" dirty="0">
                        <a:solidFill>
                          <a:schemeClr val="tx1"/>
                        </a:solidFill>
                        <a:latin typeface="Century Gothic" panose="020B0502020202020204" pitchFamily="34" charset="0"/>
                        <a:cs typeface="Times New Roman" pitchFamily="18" charset="0"/>
                      </a:endParaRPr>
                    </a:p>
                    <a:p>
                      <a:pPr marL="0" marR="0" indent="0" algn="l" defTabSz="82296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700" b="1" dirty="0">
                          <a:solidFill>
                            <a:srgbClr val="FF9800"/>
                          </a:solidFill>
                          <a:latin typeface="Century Gothic" panose="020B0502020202020204" pitchFamily="34" charset="0"/>
                          <a:cs typeface="Times New Roman" pitchFamily="18" charset="0"/>
                        </a:rPr>
                        <a:t>A </a:t>
                      </a:r>
                      <a:r>
                        <a:rPr lang="en-US" sz="1700" b="1" dirty="0">
                          <a:solidFill>
                            <a:schemeClr val="tx1"/>
                          </a:solidFill>
                          <a:latin typeface="Century Gothic" panose="020B0502020202020204" pitchFamily="34" charset="0"/>
                          <a:cs typeface="Times New Roman" pitchFamily="18" charset="0"/>
                        </a:rPr>
                        <a:t>5x = 6</a:t>
                      </a:r>
                    </a:p>
                    <a:p>
                      <a:pPr marL="0" marR="0" indent="0" algn="l" defTabSz="82296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700" b="1" dirty="0">
                        <a:solidFill>
                          <a:schemeClr val="tx1"/>
                        </a:solidFill>
                        <a:latin typeface="Century Gothic" panose="020B0502020202020204" pitchFamily="34" charset="0"/>
                        <a:cs typeface="Times New Roman" pitchFamily="18" charset="0"/>
                      </a:endParaRPr>
                    </a:p>
                    <a:p>
                      <a:pPr marL="173038" marR="0" indent="-173038" algn="l" defTabSz="82296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700" b="1" dirty="0">
                          <a:solidFill>
                            <a:srgbClr val="FF9800"/>
                          </a:solidFill>
                          <a:latin typeface="Century Gothic" panose="020B0502020202020204" pitchFamily="34" charset="0"/>
                          <a:cs typeface="Times New Roman" pitchFamily="18" charset="0"/>
                        </a:rPr>
                        <a:t>B </a:t>
                      </a:r>
                      <a:r>
                        <a:rPr lang="en-US" sz="1700" b="1" dirty="0">
                          <a:solidFill>
                            <a:schemeClr val="tx1"/>
                          </a:solidFill>
                          <a:latin typeface="Century Gothic" panose="020B0502020202020204" pitchFamily="34" charset="0"/>
                          <a:cs typeface="Times New Roman" pitchFamily="18" charset="0"/>
                        </a:rPr>
                        <a:t>5x - 4 = 6 </a:t>
                      </a:r>
                    </a:p>
                    <a:p>
                      <a:pPr marL="173038" marR="0" indent="-173038" algn="l" defTabSz="82296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7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entury Gothic" panose="020B0502020202020204" pitchFamily="34" charset="0"/>
                        <a:ea typeface="+mn-ea"/>
                        <a:cs typeface="Times New Roman" pitchFamily="18" charset="0"/>
                      </a:endParaRPr>
                    </a:p>
                    <a:p>
                      <a:pPr marL="173038" marR="0" lvl="0" indent="-173038" algn="l" defTabSz="82296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7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FF9800"/>
                          </a:solidFill>
                          <a:effectLst/>
                          <a:uLnTx/>
                          <a:uFillTx/>
                          <a:latin typeface="Century Gothic" panose="020B0502020202020204" pitchFamily="34" charset="0"/>
                          <a:ea typeface="+mn-ea"/>
                          <a:cs typeface="Times New Roman" pitchFamily="18" charset="0"/>
                        </a:rPr>
                        <a:t>C </a:t>
                      </a:r>
                      <a:r>
                        <a:rPr kumimoji="0" lang="en-US" sz="1700" b="1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srgbClr val="202020"/>
                          </a:solidFill>
                          <a:effectLst/>
                          <a:uLnTx/>
                          <a:uFillTx/>
                          <a:latin typeface="Century Gothic" panose="020B0502020202020204" pitchFamily="34" charset="0"/>
                          <a:ea typeface="+mn-ea"/>
                          <a:cs typeface="Times New Roman" pitchFamily="18" charset="0"/>
                        </a:rPr>
                        <a:t>x - 4 = 6 </a:t>
                      </a:r>
                    </a:p>
                    <a:p>
                      <a:pPr marL="173038" marR="0" indent="-173038" algn="l" defTabSz="82296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kumimoji="0" lang="en-US" sz="1300" b="1" i="0" u="none" strike="noStrike" kern="1200" cap="none" spc="0" normalizeH="0" baseline="0" noProof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uLnTx/>
                        <a:uFillTx/>
                        <a:latin typeface="Century Gothic" panose="020B0502020202020204" pitchFamily="34" charset="0"/>
                        <a:ea typeface="+mn-ea"/>
                        <a:cs typeface="Times New Roman" pitchFamily="18" charset="0"/>
                      </a:endParaRPr>
                    </a:p>
                  </a:txBody>
                  <a:tcPr marL="76200" marR="76200" marT="38100" marB="38100">
                    <a:lnL w="12700" cap="flat" cmpd="sng" algn="ctr">
                      <a:solidFill>
                        <a:srgbClr val="FF98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8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8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8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528647847"/>
                  </a:ext>
                </a:extLst>
              </a:tr>
            </a:tbl>
          </a:graphicData>
        </a:graphic>
      </p:graphicFrame>
      <p:pic>
        <p:nvPicPr>
          <p:cNvPr id="37" name="Picture 4" descr="C:\Users\Stephen\Downloads\CFU Icon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53739" y="2026803"/>
            <a:ext cx="153167" cy="152400"/>
          </a:xfrm>
          <a:prstGeom prst="rect">
            <a:avLst/>
          </a:prstGeom>
          <a:noFill/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Oval 63">
            <a:extLst>
              <a:ext uri="{FF2B5EF4-FFF2-40B4-BE49-F238E27FC236}">
                <a16:creationId xmlns:a16="http://schemas.microsoft.com/office/drawing/2014/main" id="{AA048649-40AC-4E93-9202-D0196BCF74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253739" y="3890275"/>
            <a:ext cx="1255261" cy="402762"/>
          </a:xfrm>
          <a:prstGeom prst="roundRect">
            <a:avLst/>
          </a:prstGeom>
          <a:noFill/>
          <a:ln w="19050">
            <a:solidFill>
              <a:schemeClr val="accent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833" kern="0" dirty="0">
              <a:solidFill>
                <a:sysClr val="windowText" lastClr="000000"/>
              </a:solidFill>
              <a:cs typeface="Arial" charset="0"/>
            </a:endParaRPr>
          </a:p>
        </p:txBody>
      </p:sp>
      <p:sp>
        <p:nvSpPr>
          <p:cNvPr id="8" name="Rectangle 21">
            <a:extLst>
              <a:ext uri="{FF2B5EF4-FFF2-40B4-BE49-F238E27FC236}">
                <a16:creationId xmlns:a16="http://schemas.microsoft.com/office/drawing/2014/main" id="{6C724364-BED3-454E-9B14-DBC414CE52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9647" y="1124756"/>
            <a:ext cx="561842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defTabSz="761970">
              <a:defRPr/>
            </a:pPr>
            <a:r>
              <a:rPr lang="en-US" sz="1600" dirty="0">
                <a:solidFill>
                  <a:srgbClr val="000000"/>
                </a:solidFill>
                <a:cs typeface="+mn-cs"/>
              </a:rPr>
              <a:t>A </a:t>
            </a:r>
            <a:r>
              <a:rPr lang="en-US" sz="1600" b="1" dirty="0">
                <a:solidFill>
                  <a:srgbClr val="000000"/>
                </a:solidFill>
                <a:cs typeface="+mn-cs"/>
              </a:rPr>
              <a:t>two-step equation </a:t>
            </a:r>
            <a:r>
              <a:rPr lang="en-US" sz="1600" dirty="0">
                <a:solidFill>
                  <a:srgbClr val="000000"/>
                </a:solidFill>
                <a:cs typeface="+mn-cs"/>
              </a:rPr>
              <a:t>contains</a:t>
            </a:r>
            <a:r>
              <a:rPr lang="en-US" sz="1600" baseline="-25000" dirty="0">
                <a:solidFill>
                  <a:srgbClr val="000000"/>
                </a:solidFill>
                <a:cs typeface="+mn-cs"/>
              </a:rPr>
              <a:t>2 </a:t>
            </a:r>
            <a:r>
              <a:rPr lang="en-US" sz="1600" dirty="0">
                <a:solidFill>
                  <a:srgbClr val="000000"/>
                </a:solidFill>
                <a:cs typeface="+mn-cs"/>
              </a:rPr>
              <a:t>two operations.</a:t>
            </a: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9094DC07-2F33-41A3-B595-D234AFCC71DD}"/>
              </a:ext>
            </a:extLst>
          </p:cNvPr>
          <p:cNvGrpSpPr>
            <a:grpSpLocks/>
          </p:cNvGrpSpPr>
          <p:nvPr/>
        </p:nvGrpSpPr>
        <p:grpSpPr bwMode="auto">
          <a:xfrm>
            <a:off x="1610927" y="1405525"/>
            <a:ext cx="1514127" cy="677962"/>
            <a:chOff x="1498558" y="608845"/>
            <a:chExt cx="1816364" cy="814018"/>
          </a:xfrm>
        </p:grpSpPr>
        <p:sp>
          <p:nvSpPr>
            <p:cNvPr id="12" name="Text Box 120">
              <a:extLst>
                <a:ext uri="{FF2B5EF4-FFF2-40B4-BE49-F238E27FC236}">
                  <a16:creationId xmlns:a16="http://schemas.microsoft.com/office/drawing/2014/main" id="{658640BA-E723-4E5E-9EDF-C3B98C0CA84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60460" y="778290"/>
              <a:ext cx="1554462" cy="48040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 dirty="0">
                  <a:solidFill>
                    <a:schemeClr val="accent1"/>
                  </a:solidFill>
                  <a:latin typeface="Arial" panose="020B0604020202020204" pitchFamily="34" charset="0"/>
                  <a:ea typeface="MS PGothic" panose="020B0600070205080204" pitchFamily="34" charset="-128"/>
                </a:rPr>
                <a:t>2</a:t>
              </a:r>
              <a:r>
                <a:rPr lang="en-US" altLang="en-US" sz="2000" i="1" dirty="0">
                  <a:solidFill>
                    <a:schemeClr val="accent1"/>
                  </a:solidFill>
                  <a:latin typeface="Calisto MT" panose="02040603050505030304" pitchFamily="18" charset="0"/>
                  <a:ea typeface="MS PGothic" panose="020B0600070205080204" pitchFamily="34" charset="-128"/>
                </a:rPr>
                <a:t>x</a:t>
              </a:r>
              <a:r>
                <a:rPr lang="en-US" altLang="en-US" sz="2000" dirty="0">
                  <a:latin typeface="Arial" panose="020B0604020202020204" pitchFamily="34" charset="0"/>
                  <a:ea typeface="MS PGothic" panose="020B0600070205080204" pitchFamily="34" charset="-128"/>
                </a:rPr>
                <a:t> </a:t>
              </a:r>
              <a:r>
                <a:rPr lang="en-US" altLang="en-US" sz="2000" dirty="0">
                  <a:latin typeface="Symbol" panose="05050102010706020507" pitchFamily="18" charset="2"/>
                  <a:ea typeface="MS PGothic" panose="020B0600070205080204" pitchFamily="34" charset="-128"/>
                </a:rPr>
                <a:t>+</a:t>
              </a:r>
              <a:r>
                <a:rPr lang="en-US" altLang="en-US" sz="2000" dirty="0">
                  <a:latin typeface="Arial" panose="020B0604020202020204" pitchFamily="34" charset="0"/>
                  <a:ea typeface="MS PGothic" panose="020B0600070205080204" pitchFamily="34" charset="-128"/>
                </a:rPr>
                <a:t> </a:t>
              </a:r>
              <a:r>
                <a:rPr lang="en-US" altLang="en-US" sz="2000" dirty="0">
                  <a:solidFill>
                    <a:schemeClr val="accent2"/>
                  </a:solidFill>
                  <a:latin typeface="Arial" panose="020B0604020202020204" pitchFamily="34" charset="0"/>
                  <a:ea typeface="MS PGothic" panose="020B0600070205080204" pitchFamily="34" charset="-128"/>
                </a:rPr>
                <a:t>3</a:t>
              </a:r>
              <a:r>
                <a:rPr lang="en-US" altLang="en-US" sz="2000" dirty="0">
                  <a:latin typeface="Arial" panose="020B0604020202020204" pitchFamily="34" charset="0"/>
                  <a:ea typeface="MS PGothic" panose="020B0600070205080204" pitchFamily="34" charset="-128"/>
                </a:rPr>
                <a:t> </a:t>
              </a:r>
              <a:r>
                <a:rPr lang="en-US" altLang="en-US" sz="2000" dirty="0">
                  <a:latin typeface="Symbol" panose="05050102010706020507" pitchFamily="18" charset="2"/>
                  <a:ea typeface="MS PGothic" panose="020B0600070205080204" pitchFamily="34" charset="-128"/>
                </a:rPr>
                <a:t>=</a:t>
              </a:r>
              <a:r>
                <a:rPr lang="en-US" altLang="en-US" sz="2000" dirty="0">
                  <a:latin typeface="Arial" panose="020B0604020202020204" pitchFamily="34" charset="0"/>
                  <a:ea typeface="MS PGothic" panose="020B0600070205080204" pitchFamily="34" charset="-128"/>
                </a:rPr>
                <a:t> 7</a:t>
              </a:r>
            </a:p>
          </p:txBody>
        </p:sp>
        <p:sp>
          <p:nvSpPr>
            <p:cNvPr id="13" name="Text Box 126">
              <a:extLst>
                <a:ext uri="{FF2B5EF4-FFF2-40B4-BE49-F238E27FC236}">
                  <a16:creationId xmlns:a16="http://schemas.microsoft.com/office/drawing/2014/main" id="{DCFB15B9-DC63-47C6-9F74-F13870A6CDE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98558" y="608845"/>
              <a:ext cx="1103750" cy="2803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sz="917" b="1" dirty="0">
                  <a:solidFill>
                    <a:schemeClr val="accent1"/>
                  </a:solidFill>
                  <a:latin typeface="+mn-lt"/>
                  <a:ea typeface="ＭＳ Ｐゴシック" pitchFamily="34" charset="-128"/>
                </a:rPr>
                <a:t>multiplication</a:t>
              </a:r>
            </a:p>
          </p:txBody>
        </p:sp>
        <p:sp>
          <p:nvSpPr>
            <p:cNvPr id="14" name="Text Box 126">
              <a:extLst>
                <a:ext uri="{FF2B5EF4-FFF2-40B4-BE49-F238E27FC236}">
                  <a16:creationId xmlns:a16="http://schemas.microsoft.com/office/drawing/2014/main" id="{2D35ED45-91FA-49D3-8E31-23CA16ABE5D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79309" y="1142549"/>
              <a:ext cx="971237" cy="2803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sz="917" b="1" dirty="0">
                  <a:solidFill>
                    <a:schemeClr val="accent2"/>
                  </a:solidFill>
                  <a:latin typeface="+mn-lt"/>
                  <a:ea typeface="ＭＳ Ｐゴシック" pitchFamily="34" charset="-128"/>
                </a:rPr>
                <a:t>addition</a:t>
              </a:r>
            </a:p>
          </p:txBody>
        </p:sp>
      </p:grpSp>
      <p:grpSp>
        <p:nvGrpSpPr>
          <p:cNvPr id="15" name="Group 7">
            <a:extLst>
              <a:ext uri="{FF2B5EF4-FFF2-40B4-BE49-F238E27FC236}">
                <a16:creationId xmlns:a16="http://schemas.microsoft.com/office/drawing/2014/main" id="{4F0DCBD8-4454-4954-8841-A16FF6415CC5}"/>
              </a:ext>
            </a:extLst>
          </p:cNvPr>
          <p:cNvGrpSpPr>
            <a:grpSpLocks/>
          </p:cNvGrpSpPr>
          <p:nvPr/>
        </p:nvGrpSpPr>
        <p:grpSpPr bwMode="auto">
          <a:xfrm>
            <a:off x="3318307" y="1427627"/>
            <a:ext cx="1762069" cy="740801"/>
            <a:chOff x="3572320" y="632775"/>
            <a:chExt cx="2115362" cy="890089"/>
          </a:xfrm>
        </p:grpSpPr>
        <p:sp>
          <p:nvSpPr>
            <p:cNvPr id="18" name="Text Box 120">
              <a:extLst>
                <a:ext uri="{FF2B5EF4-FFF2-40B4-BE49-F238E27FC236}">
                  <a16:creationId xmlns:a16="http://schemas.microsoft.com/office/drawing/2014/main" id="{A7819CD4-04A2-41C8-A311-0AC61DC7038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33220" y="718101"/>
              <a:ext cx="1554462" cy="4807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 dirty="0">
                  <a:latin typeface="+mn-lt"/>
                  <a:ea typeface="MS PGothic" panose="020B0600070205080204" pitchFamily="34" charset="-128"/>
                </a:rPr>
                <a:t>- 5 = 1</a:t>
              </a:r>
            </a:p>
          </p:txBody>
        </p:sp>
        <p:sp>
          <p:nvSpPr>
            <p:cNvPr id="19" name="Rectangle 3">
              <a:extLst>
                <a:ext uri="{FF2B5EF4-FFF2-40B4-BE49-F238E27FC236}">
                  <a16:creationId xmlns:a16="http://schemas.microsoft.com/office/drawing/2014/main" id="{070E73CC-E381-4926-B6BC-AE77B0C6B2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79410" y="653404"/>
              <a:ext cx="377569" cy="73158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>
                <a:lnSpc>
                  <a:spcPts val="2000"/>
                </a:lnSpc>
              </a:pPr>
              <a:r>
                <a:rPr lang="en-US" altLang="en-US" sz="2000" i="1" u="sng" dirty="0">
                  <a:solidFill>
                    <a:srgbClr val="000000"/>
                  </a:solidFill>
                  <a:latin typeface="+mn-lt"/>
                  <a:ea typeface="MS PGothic" panose="020B0600070205080204" pitchFamily="34" charset="-128"/>
                </a:rPr>
                <a:t>x</a:t>
              </a:r>
            </a:p>
            <a:p>
              <a:pPr>
                <a:lnSpc>
                  <a:spcPts val="2000"/>
                </a:lnSpc>
              </a:pPr>
              <a:r>
                <a:rPr lang="en-US" altLang="en-US" sz="2000" dirty="0">
                  <a:latin typeface="+mn-lt"/>
                </a:rPr>
                <a:t>4</a:t>
              </a:r>
            </a:p>
          </p:txBody>
        </p:sp>
        <p:sp>
          <p:nvSpPr>
            <p:cNvPr id="21" name="Text Box 126">
              <a:extLst>
                <a:ext uri="{FF2B5EF4-FFF2-40B4-BE49-F238E27FC236}">
                  <a16:creationId xmlns:a16="http://schemas.microsoft.com/office/drawing/2014/main" id="{BD02BE0B-2CF1-4AFD-8EE2-1B9D9559B89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57503" y="632775"/>
              <a:ext cx="971954" cy="2805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algn="r" eaLnBrk="1" hangingPunct="1">
                <a:spcBef>
                  <a:spcPct val="50000"/>
                </a:spcBef>
                <a:defRPr/>
              </a:pPr>
              <a:r>
                <a:rPr lang="en-US" sz="917" b="1" dirty="0">
                  <a:solidFill>
                    <a:schemeClr val="tx2"/>
                  </a:solidFill>
                  <a:latin typeface="+mn-lt"/>
                  <a:ea typeface="ＭＳ Ｐゴシック" pitchFamily="34" charset="-128"/>
                </a:rPr>
                <a:t>subtraction</a:t>
              </a:r>
            </a:p>
          </p:txBody>
        </p:sp>
        <p:sp>
          <p:nvSpPr>
            <p:cNvPr id="22" name="Text Box 126">
              <a:extLst>
                <a:ext uri="{FF2B5EF4-FFF2-40B4-BE49-F238E27FC236}">
                  <a16:creationId xmlns:a16="http://schemas.microsoft.com/office/drawing/2014/main" id="{DF402F60-945B-4A83-8F39-D17D882C635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72320" y="1242354"/>
              <a:ext cx="970366" cy="2805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defRPr/>
              </a:pPr>
              <a:r>
                <a:rPr lang="en-US" sz="917" b="1" dirty="0">
                  <a:solidFill>
                    <a:schemeClr val="accent4"/>
                  </a:solidFill>
                  <a:latin typeface="+mn-lt"/>
                  <a:ea typeface="ＭＳ Ｐゴシック" pitchFamily="34" charset="-128"/>
                </a:rPr>
                <a:t>division</a:t>
              </a:r>
            </a:p>
          </p:txBody>
        </p:sp>
      </p:grpSp>
      <p:sp>
        <p:nvSpPr>
          <p:cNvPr id="27" name="Text Box 347">
            <a:extLst>
              <a:ext uri="{FF2B5EF4-FFF2-40B4-BE49-F238E27FC236}">
                <a16:creationId xmlns:a16="http://schemas.microsoft.com/office/drawing/2014/main" id="{6761D5AD-9E28-44B8-9FEC-B7F26FEB54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9375" y="2081678"/>
            <a:ext cx="343807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defTabSz="76197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kern="0" dirty="0">
                <a:solidFill>
                  <a:srgbClr val="000000"/>
                </a:solidFill>
                <a:latin typeface="+mn-lt"/>
              </a:rPr>
              <a:t>Solving Two-Step Equations</a:t>
            </a:r>
          </a:p>
        </p:txBody>
      </p:sp>
      <p:sp>
        <p:nvSpPr>
          <p:cNvPr id="28" name="Rectangle 119">
            <a:extLst>
              <a:ext uri="{FF2B5EF4-FFF2-40B4-BE49-F238E27FC236}">
                <a16:creationId xmlns:a16="http://schemas.microsoft.com/office/drawing/2014/main" id="{794B9F96-F5AF-4726-9757-67F6271749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5563" y="2310543"/>
            <a:ext cx="6571867" cy="738664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en-US" sz="1400" dirty="0"/>
              <a:t>A </a:t>
            </a:r>
            <a:r>
              <a:rPr lang="en-US" sz="1400" b="1" dirty="0"/>
              <a:t>two-step equation</a:t>
            </a:r>
            <a:r>
              <a:rPr lang="en-US" sz="1400" dirty="0"/>
              <a:t> requires</a:t>
            </a:r>
            <a:r>
              <a:rPr lang="en-US" sz="1400" baseline="-25000" dirty="0"/>
              <a:t>3</a:t>
            </a:r>
            <a:r>
              <a:rPr lang="en-US" sz="1400" dirty="0"/>
              <a:t> </a:t>
            </a:r>
            <a:r>
              <a:rPr lang="en-US" sz="1400" b="1" dirty="0">
                <a:solidFill>
                  <a:srgbClr val="FF0000"/>
                </a:solidFill>
              </a:rPr>
              <a:t>two inverse operations </a:t>
            </a:r>
            <a:r>
              <a:rPr lang="en-US" sz="1400" dirty="0"/>
              <a:t>to solve for the variable.</a:t>
            </a:r>
          </a:p>
          <a:p>
            <a:pPr marL="336007" indent="-238115">
              <a:buClr>
                <a:schemeClr val="tx2"/>
              </a:buClr>
              <a:buFont typeface="Wingdings 3" panose="05040102010807070707" pitchFamily="18" charset="2"/>
              <a:buChar char="}"/>
              <a:defRPr/>
            </a:pPr>
            <a:r>
              <a:rPr lang="en-US" sz="1400" dirty="0"/>
              <a:t>To keep an equation </a:t>
            </a:r>
            <a:r>
              <a:rPr lang="en-US" sz="1400" b="1" dirty="0"/>
              <a:t>balanced, </a:t>
            </a:r>
            <a:r>
              <a:rPr lang="en-US" sz="1400" b="1" dirty="0">
                <a:solidFill>
                  <a:srgbClr val="FF0000"/>
                </a:solidFill>
              </a:rPr>
              <a:t>inverse operations</a:t>
            </a:r>
            <a:r>
              <a:rPr lang="en-US" sz="1400" dirty="0">
                <a:solidFill>
                  <a:srgbClr val="FF0000"/>
                </a:solidFill>
              </a:rPr>
              <a:t> </a:t>
            </a:r>
            <a:r>
              <a:rPr lang="en-US" sz="1400" dirty="0"/>
              <a:t>must be done on both</a:t>
            </a:r>
            <a:r>
              <a:rPr lang="en-US" sz="1400" u="sng" dirty="0"/>
              <a:t> </a:t>
            </a:r>
            <a:r>
              <a:rPr lang="en-US" sz="1400" dirty="0"/>
              <a:t>sides of the equation.</a:t>
            </a:r>
          </a:p>
        </p:txBody>
      </p:sp>
      <p:grpSp>
        <p:nvGrpSpPr>
          <p:cNvPr id="31" name="Group 11">
            <a:extLst>
              <a:ext uri="{FF2B5EF4-FFF2-40B4-BE49-F238E27FC236}">
                <a16:creationId xmlns:a16="http://schemas.microsoft.com/office/drawing/2014/main" id="{D313C5DC-84C1-4D62-A703-4969307C6E70}"/>
              </a:ext>
            </a:extLst>
          </p:cNvPr>
          <p:cNvGrpSpPr>
            <a:grpSpLocks/>
          </p:cNvGrpSpPr>
          <p:nvPr/>
        </p:nvGrpSpPr>
        <p:grpSpPr bwMode="auto">
          <a:xfrm>
            <a:off x="4149761" y="3789347"/>
            <a:ext cx="371739" cy="400110"/>
            <a:chOff x="5521825" y="4088121"/>
            <a:chExt cx="446124" cy="480107"/>
          </a:xfrm>
        </p:grpSpPr>
        <p:cxnSp>
          <p:nvCxnSpPr>
            <p:cNvPr id="54" name="Straight Connector 53">
              <a:extLst>
                <a:ext uri="{FF2B5EF4-FFF2-40B4-BE49-F238E27FC236}">
                  <a16:creationId xmlns:a16="http://schemas.microsoft.com/office/drawing/2014/main" id="{33563BC4-0D18-43B3-BF04-E2578CFE4CC3}"/>
                </a:ext>
              </a:extLst>
            </p:cNvPr>
            <p:cNvCxnSpPr/>
            <p:nvPr/>
          </p:nvCxnSpPr>
          <p:spPr>
            <a:xfrm>
              <a:off x="5521825" y="4166782"/>
              <a:ext cx="446124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5" name="Rectangle 74">
              <a:extLst>
                <a:ext uri="{FF2B5EF4-FFF2-40B4-BE49-F238E27FC236}">
                  <a16:creationId xmlns:a16="http://schemas.microsoft.com/office/drawing/2014/main" id="{8B4A95C7-5F1A-4007-BBEC-FB7B829A938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566612" y="4088121"/>
              <a:ext cx="377443" cy="480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000" dirty="0">
                  <a:solidFill>
                    <a:schemeClr val="accent5"/>
                  </a:solidFill>
                  <a:latin typeface="+mn-lt"/>
                </a:rPr>
                <a:t>2</a:t>
              </a:r>
              <a:endParaRPr lang="en-US" altLang="en-US" sz="1333" dirty="0">
                <a:solidFill>
                  <a:schemeClr val="accent5"/>
                </a:solidFill>
                <a:latin typeface="+mn-lt"/>
              </a:endParaRPr>
            </a:p>
          </p:txBody>
        </p:sp>
      </p:grpSp>
      <p:grpSp>
        <p:nvGrpSpPr>
          <p:cNvPr id="32" name="Group 10">
            <a:extLst>
              <a:ext uri="{FF2B5EF4-FFF2-40B4-BE49-F238E27FC236}">
                <a16:creationId xmlns:a16="http://schemas.microsoft.com/office/drawing/2014/main" id="{B5F4D5D6-5E2F-4232-8AE0-6B7211C15CEE}"/>
              </a:ext>
            </a:extLst>
          </p:cNvPr>
          <p:cNvGrpSpPr>
            <a:grpSpLocks/>
          </p:cNvGrpSpPr>
          <p:nvPr/>
        </p:nvGrpSpPr>
        <p:grpSpPr bwMode="auto">
          <a:xfrm>
            <a:off x="3513438" y="3789347"/>
            <a:ext cx="373063" cy="400110"/>
            <a:chOff x="4758174" y="4071868"/>
            <a:chExt cx="447713" cy="480107"/>
          </a:xfrm>
        </p:grpSpPr>
        <p:cxnSp>
          <p:nvCxnSpPr>
            <p:cNvPr id="51" name="Straight Connector 50">
              <a:extLst>
                <a:ext uri="{FF2B5EF4-FFF2-40B4-BE49-F238E27FC236}">
                  <a16:creationId xmlns:a16="http://schemas.microsoft.com/office/drawing/2014/main" id="{8288B4B2-6E6B-4BE0-BDF6-2C04D4445EA2}"/>
                </a:ext>
              </a:extLst>
            </p:cNvPr>
            <p:cNvCxnSpPr/>
            <p:nvPr/>
          </p:nvCxnSpPr>
          <p:spPr>
            <a:xfrm>
              <a:off x="4758174" y="4150529"/>
              <a:ext cx="447713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2" name="Rectangle 74">
              <a:extLst>
                <a:ext uri="{FF2B5EF4-FFF2-40B4-BE49-F238E27FC236}">
                  <a16:creationId xmlns:a16="http://schemas.microsoft.com/office/drawing/2014/main" id="{24F24534-CF8A-4927-817D-572C7B9A755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3895" y="4071868"/>
              <a:ext cx="377444" cy="48010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000" dirty="0">
                  <a:solidFill>
                    <a:srgbClr val="0070C0"/>
                  </a:solidFill>
                  <a:latin typeface="+mn-lt"/>
                </a:rPr>
                <a:t>2</a:t>
              </a:r>
              <a:endParaRPr lang="en-US" altLang="en-US" sz="1333" dirty="0">
                <a:solidFill>
                  <a:srgbClr val="0070C0"/>
                </a:solidFill>
                <a:latin typeface="+mn-lt"/>
              </a:endParaRPr>
            </a:p>
          </p:txBody>
        </p:sp>
      </p:grpSp>
      <p:sp>
        <p:nvSpPr>
          <p:cNvPr id="39" name="TextBox 66">
            <a:extLst>
              <a:ext uri="{FF2B5EF4-FFF2-40B4-BE49-F238E27FC236}">
                <a16:creationId xmlns:a16="http://schemas.microsoft.com/office/drawing/2014/main" id="{94FFFD63-7BF8-40E4-BE01-C1286AF175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82841" y="2857421"/>
            <a:ext cx="228448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r" eaLnBrk="1" hangingPunct="1"/>
            <a:r>
              <a:rPr lang="en-US" altLang="en-US" sz="2000" dirty="0">
                <a:latin typeface="+mn-lt"/>
              </a:rPr>
              <a:t>2</a:t>
            </a:r>
            <a:r>
              <a:rPr lang="en-US" altLang="en-US" sz="2000" i="1" dirty="0">
                <a:latin typeface="+mn-lt"/>
              </a:rPr>
              <a:t>x</a:t>
            </a:r>
            <a:r>
              <a:rPr lang="en-US" altLang="en-US" sz="2000" dirty="0">
                <a:latin typeface="+mn-lt"/>
              </a:rPr>
              <a:t>  +  3  =  7</a:t>
            </a:r>
          </a:p>
        </p:txBody>
      </p:sp>
      <p:sp>
        <p:nvSpPr>
          <p:cNvPr id="40" name="TextBox 67">
            <a:extLst>
              <a:ext uri="{FF2B5EF4-FFF2-40B4-BE49-F238E27FC236}">
                <a16:creationId xmlns:a16="http://schemas.microsoft.com/office/drawing/2014/main" id="{072847A6-EA09-413C-99DA-A35236DFB0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91354" y="3171788"/>
            <a:ext cx="83865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2000" dirty="0">
                <a:solidFill>
                  <a:srgbClr val="0070C0"/>
                </a:solidFill>
                <a:latin typeface="+mn-lt"/>
              </a:rPr>
              <a:t>-  3</a:t>
            </a:r>
          </a:p>
        </p:txBody>
      </p:sp>
      <p:sp>
        <p:nvSpPr>
          <p:cNvPr id="41" name="TextBox 68">
            <a:extLst>
              <a:ext uri="{FF2B5EF4-FFF2-40B4-BE49-F238E27FC236}">
                <a16:creationId xmlns:a16="http://schemas.microsoft.com/office/drawing/2014/main" id="{62A23CDF-CCD9-4418-8DC9-872D694485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62710" y="3171788"/>
            <a:ext cx="5741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r" eaLnBrk="1" hangingPunct="1"/>
            <a:r>
              <a:rPr lang="en-US" altLang="en-US" sz="2000" dirty="0">
                <a:solidFill>
                  <a:srgbClr val="0070C0"/>
                </a:solidFill>
                <a:latin typeface="+mn-lt"/>
              </a:rPr>
              <a:t>- 3</a:t>
            </a:r>
          </a:p>
        </p:txBody>
      </p:sp>
      <p:cxnSp>
        <p:nvCxnSpPr>
          <p:cNvPr id="42" name="Straight Connector 41">
            <a:extLst>
              <a:ext uri="{FF2B5EF4-FFF2-40B4-BE49-F238E27FC236}">
                <a16:creationId xmlns:a16="http://schemas.microsoft.com/office/drawing/2014/main" id="{4F058816-980A-42EF-AEC7-168783609DEA}"/>
              </a:ext>
            </a:extLst>
          </p:cNvPr>
          <p:cNvCxnSpPr/>
          <p:nvPr/>
        </p:nvCxnSpPr>
        <p:spPr bwMode="auto">
          <a:xfrm>
            <a:off x="2596657" y="3555921"/>
            <a:ext cx="1828271" cy="0"/>
          </a:xfrm>
          <a:prstGeom prst="line">
            <a:avLst/>
          </a:prstGeom>
          <a:ln w="95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TextBox 69">
            <a:extLst>
              <a:ext uri="{FF2B5EF4-FFF2-40B4-BE49-F238E27FC236}">
                <a16:creationId xmlns:a16="http://schemas.microsoft.com/office/drawing/2014/main" id="{EB1BB16B-5C50-4E4A-84F3-5115EBFC84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76064" y="3565312"/>
            <a:ext cx="228448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r" eaLnBrk="1" hangingPunct="1"/>
            <a:r>
              <a:rPr lang="en-US" altLang="en-US" sz="2000" dirty="0">
                <a:latin typeface="+mn-lt"/>
              </a:rPr>
              <a:t>2</a:t>
            </a:r>
            <a:r>
              <a:rPr lang="en-US" altLang="en-US" sz="2000" i="1" dirty="0">
                <a:latin typeface="+mn-lt"/>
              </a:rPr>
              <a:t>x</a:t>
            </a:r>
            <a:r>
              <a:rPr lang="en-US" altLang="en-US" sz="2000" dirty="0">
                <a:latin typeface="+mn-lt"/>
              </a:rPr>
              <a:t>  =  4</a:t>
            </a:r>
          </a:p>
        </p:txBody>
      </p:sp>
      <p:sp>
        <p:nvSpPr>
          <p:cNvPr id="44" name="TextBox 75">
            <a:extLst>
              <a:ext uri="{FF2B5EF4-FFF2-40B4-BE49-F238E27FC236}">
                <a16:creationId xmlns:a16="http://schemas.microsoft.com/office/drawing/2014/main" id="{5BE11D3F-386A-4BAA-BFEE-86B2C09634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56221" y="4066372"/>
            <a:ext cx="228580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r" eaLnBrk="1" hangingPunct="1"/>
            <a:r>
              <a:rPr lang="en-US" altLang="en-US" sz="2000" i="1" dirty="0">
                <a:solidFill>
                  <a:srgbClr val="7030A0"/>
                </a:solidFill>
                <a:latin typeface="+mn-lt"/>
              </a:rPr>
              <a:t>x</a:t>
            </a:r>
            <a:r>
              <a:rPr lang="en-US" altLang="en-US" sz="2000" dirty="0">
                <a:solidFill>
                  <a:srgbClr val="7030A0"/>
                </a:solidFill>
                <a:latin typeface="+mn-lt"/>
              </a:rPr>
              <a:t>  =  2</a:t>
            </a:r>
          </a:p>
        </p:txBody>
      </p:sp>
      <p:sp>
        <p:nvSpPr>
          <p:cNvPr id="45" name="TextBox 44">
            <a:extLst>
              <a:ext uri="{FF2B5EF4-FFF2-40B4-BE49-F238E27FC236}">
                <a16:creationId xmlns:a16="http://schemas.microsoft.com/office/drawing/2014/main" id="{3C39467A-61F4-44B9-974C-5CE40B1EA52C}"/>
              </a:ext>
            </a:extLst>
          </p:cNvPr>
          <p:cNvSpPr txBox="1"/>
          <p:nvPr/>
        </p:nvSpPr>
        <p:spPr bwMode="auto">
          <a:xfrm>
            <a:off x="2426533" y="3163015"/>
            <a:ext cx="932125" cy="40113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ts val="1167"/>
              </a:lnSpc>
              <a:defRPr/>
            </a:pPr>
            <a:r>
              <a:rPr lang="en-US" sz="1167" i="1" dirty="0">
                <a:solidFill>
                  <a:srgbClr val="0070C0"/>
                </a:solidFill>
                <a:cs typeface="Arial" charset="0"/>
              </a:rPr>
              <a:t>Inverse Operation</a:t>
            </a: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47D0E42D-15CD-4767-92E2-BE1C955B7B6C}"/>
              </a:ext>
            </a:extLst>
          </p:cNvPr>
          <p:cNvSpPr txBox="1"/>
          <p:nvPr/>
        </p:nvSpPr>
        <p:spPr bwMode="auto">
          <a:xfrm>
            <a:off x="2363063" y="3794046"/>
            <a:ext cx="936064" cy="40113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ts val="1167"/>
              </a:lnSpc>
              <a:defRPr/>
            </a:pPr>
            <a:r>
              <a:rPr lang="en-US" sz="1167" i="1" dirty="0">
                <a:solidFill>
                  <a:srgbClr val="0070C0"/>
                </a:solidFill>
                <a:cs typeface="Arial" charset="0"/>
              </a:rPr>
              <a:t>Inverse Operation</a:t>
            </a: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EEC32472-475C-49AE-8BAE-127B85EB665D}"/>
              </a:ext>
            </a:extLst>
          </p:cNvPr>
          <p:cNvSpPr txBox="1"/>
          <p:nvPr/>
        </p:nvSpPr>
        <p:spPr bwMode="auto">
          <a:xfrm>
            <a:off x="4428896" y="3242390"/>
            <a:ext cx="838729" cy="24724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lnSpc>
                <a:spcPts val="1167"/>
              </a:lnSpc>
              <a:defRPr/>
            </a:pPr>
            <a:r>
              <a:rPr lang="en-US" sz="1167" i="1" dirty="0">
                <a:cs typeface="Arial" charset="0"/>
              </a:rPr>
              <a:t>Balance</a:t>
            </a:r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220ED390-B57A-48CA-80E9-D6BBEF733FEC}"/>
              </a:ext>
            </a:extLst>
          </p:cNvPr>
          <p:cNvSpPr txBox="1"/>
          <p:nvPr/>
        </p:nvSpPr>
        <p:spPr bwMode="auto">
          <a:xfrm>
            <a:off x="4428896" y="3868130"/>
            <a:ext cx="838729" cy="24724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lnSpc>
                <a:spcPts val="1167"/>
              </a:lnSpc>
              <a:defRPr/>
            </a:pPr>
            <a:r>
              <a:rPr lang="en-US" sz="1167" i="1" dirty="0">
                <a:cs typeface="Arial" charset="0"/>
              </a:rPr>
              <a:t>Balance</a:t>
            </a: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id="{711DD55A-DF6A-4016-AFDA-7CEAA32AD76A}"/>
              </a:ext>
            </a:extLst>
          </p:cNvPr>
          <p:cNvSpPr txBox="1"/>
          <p:nvPr/>
        </p:nvSpPr>
        <p:spPr bwMode="auto">
          <a:xfrm>
            <a:off x="3517407" y="4477995"/>
            <a:ext cx="1025260" cy="24724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lnSpc>
                <a:spcPts val="1167"/>
              </a:lnSpc>
              <a:defRPr/>
            </a:pPr>
            <a:r>
              <a:rPr lang="en-US" sz="1167" b="1" i="1" dirty="0">
                <a:solidFill>
                  <a:schemeClr val="accent6"/>
                </a:solidFill>
                <a:cs typeface="Arial" charset="0"/>
              </a:rPr>
              <a:t>Solution</a:t>
            </a:r>
          </a:p>
        </p:txBody>
      </p:sp>
      <p:sp>
        <p:nvSpPr>
          <p:cNvPr id="56" name="Text Box 225">
            <a:extLst>
              <a:ext uri="{FF2B5EF4-FFF2-40B4-BE49-F238E27FC236}">
                <a16:creationId xmlns:a16="http://schemas.microsoft.com/office/drawing/2014/main" id="{8FD56B67-1EDA-451A-AFD0-9B02AD9B55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1281" y="4492683"/>
            <a:ext cx="363330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 dirty="0">
                <a:latin typeface="+mn-lt"/>
                <a:ea typeface="MS PGothic" panose="020B0600070205080204" pitchFamily="34" charset="-128"/>
              </a:rPr>
              <a:t>Checking a Solution</a:t>
            </a:r>
          </a:p>
        </p:txBody>
      </p:sp>
      <p:sp>
        <p:nvSpPr>
          <p:cNvPr id="57" name="Rectangle 119">
            <a:extLst>
              <a:ext uri="{FF2B5EF4-FFF2-40B4-BE49-F238E27FC236}">
                <a16:creationId xmlns:a16="http://schemas.microsoft.com/office/drawing/2014/main" id="{6277AA0E-B7C3-4C20-9EEF-28E11C1FAE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5563" y="4725517"/>
            <a:ext cx="6029224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en-US" sz="1600" dirty="0">
                <a:cs typeface="Arial" charset="0"/>
              </a:rPr>
              <a:t>The </a:t>
            </a:r>
            <a:r>
              <a:rPr lang="en-US" sz="1600" b="1" dirty="0">
                <a:solidFill>
                  <a:schemeClr val="accent6"/>
                </a:solidFill>
                <a:cs typeface="Arial" charset="0"/>
              </a:rPr>
              <a:t>solution</a:t>
            </a:r>
            <a:r>
              <a:rPr lang="en-US" sz="1600" dirty="0">
                <a:cs typeface="Arial" charset="0"/>
              </a:rPr>
              <a:t> is the value of the variable that makes the equation </a:t>
            </a:r>
            <a:r>
              <a:rPr lang="en-US" sz="1600" b="1" dirty="0">
                <a:cs typeface="Arial" charset="0"/>
              </a:rPr>
              <a:t>true</a:t>
            </a:r>
            <a:r>
              <a:rPr lang="en-US" sz="1600" dirty="0">
                <a:cs typeface="Arial" charset="0"/>
              </a:rPr>
              <a:t>.</a:t>
            </a:r>
          </a:p>
        </p:txBody>
      </p:sp>
      <p:grpSp>
        <p:nvGrpSpPr>
          <p:cNvPr id="58" name="Group 12">
            <a:extLst>
              <a:ext uri="{FF2B5EF4-FFF2-40B4-BE49-F238E27FC236}">
                <a16:creationId xmlns:a16="http://schemas.microsoft.com/office/drawing/2014/main" id="{54CA23AF-9505-461B-AE6E-371EED968FA9}"/>
              </a:ext>
            </a:extLst>
          </p:cNvPr>
          <p:cNvGrpSpPr>
            <a:grpSpLocks/>
          </p:cNvGrpSpPr>
          <p:nvPr/>
        </p:nvGrpSpPr>
        <p:grpSpPr bwMode="auto">
          <a:xfrm>
            <a:off x="1131636" y="4924682"/>
            <a:ext cx="1721161" cy="1077714"/>
            <a:chOff x="3878646" y="3922047"/>
            <a:chExt cx="2064663" cy="1292130"/>
          </a:xfrm>
        </p:grpSpPr>
        <p:sp>
          <p:nvSpPr>
            <p:cNvPr id="60" name="TextBox 59">
              <a:extLst>
                <a:ext uri="{FF2B5EF4-FFF2-40B4-BE49-F238E27FC236}">
                  <a16:creationId xmlns:a16="http://schemas.microsoft.com/office/drawing/2014/main" id="{91A78E86-1012-4712-9ABC-4E6333FE54CD}"/>
                </a:ext>
              </a:extLst>
            </p:cNvPr>
            <p:cNvSpPr txBox="1"/>
            <p:nvPr/>
          </p:nvSpPr>
          <p:spPr>
            <a:xfrm>
              <a:off x="4748440" y="3922047"/>
              <a:ext cx="729992" cy="356634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algn="ctr" eaLnBrk="1" hangingPunct="1">
                <a:defRPr/>
              </a:pPr>
              <a:r>
                <a:rPr lang="en-US" sz="1333" i="1" dirty="0">
                  <a:latin typeface="Times" pitchFamily="18" charset="0"/>
                </a:rPr>
                <a:t>x</a:t>
              </a:r>
              <a:r>
                <a:rPr lang="en-US" sz="1333" dirty="0">
                  <a:latin typeface="Arial" pitchFamily="34" charset="0"/>
                </a:rPr>
                <a:t> </a:t>
              </a:r>
              <a:r>
                <a:rPr lang="en-US" sz="1333" dirty="0">
                  <a:latin typeface="Symbol" pitchFamily="18" charset="2"/>
                </a:rPr>
                <a:t>=</a:t>
              </a:r>
              <a:r>
                <a:rPr lang="en-US" sz="1333" dirty="0">
                  <a:latin typeface="Arial" pitchFamily="34" charset="0"/>
                </a:rPr>
                <a:t> </a:t>
              </a:r>
              <a:r>
                <a:rPr lang="en-US" sz="1333" dirty="0">
                  <a:solidFill>
                    <a:schemeClr val="accent6"/>
                  </a:solidFill>
                  <a:latin typeface="Arial" pitchFamily="34" charset="0"/>
                </a:rPr>
                <a:t>2</a:t>
              </a:r>
            </a:p>
          </p:txBody>
        </p:sp>
        <p:sp>
          <p:nvSpPr>
            <p:cNvPr id="61" name="TextBox 86">
              <a:extLst>
                <a:ext uri="{FF2B5EF4-FFF2-40B4-BE49-F238E27FC236}">
                  <a16:creationId xmlns:a16="http://schemas.microsoft.com/office/drawing/2014/main" id="{B0B60394-92E0-4538-B24A-B2655363BF1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78646" y="4186102"/>
              <a:ext cx="1527479" cy="3260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algn="r" eaLnBrk="1" hangingPunct="1"/>
              <a:r>
                <a:rPr lang="en-US" altLang="en-US" sz="1167" dirty="0">
                  <a:latin typeface="Arial" panose="020B0604020202020204" pitchFamily="34" charset="0"/>
                </a:rPr>
                <a:t>2</a:t>
              </a:r>
              <a:r>
                <a:rPr lang="en-US" altLang="en-US" sz="1167" i="1" dirty="0">
                  <a:latin typeface="Times" panose="02020603050405020304" pitchFamily="18" charset="0"/>
                </a:rPr>
                <a:t>x</a:t>
              </a:r>
              <a:r>
                <a:rPr lang="en-US" altLang="en-US" sz="1167" dirty="0">
                  <a:latin typeface="Arial" panose="020B0604020202020204" pitchFamily="34" charset="0"/>
                </a:rPr>
                <a:t> </a:t>
              </a:r>
              <a:r>
                <a:rPr lang="en-US" altLang="en-US" sz="1167" dirty="0">
                  <a:latin typeface="Symbol" panose="05050102010706020507" pitchFamily="18" charset="2"/>
                </a:rPr>
                <a:t>+</a:t>
              </a:r>
              <a:r>
                <a:rPr lang="en-US" altLang="en-US" sz="1167" dirty="0">
                  <a:latin typeface="Arial" panose="020B0604020202020204" pitchFamily="34" charset="0"/>
                </a:rPr>
                <a:t> 3 </a:t>
              </a:r>
              <a:r>
                <a:rPr lang="en-US" altLang="en-US" sz="1167" dirty="0">
                  <a:latin typeface="Symbol" panose="05050102010706020507" pitchFamily="18" charset="2"/>
                </a:rPr>
                <a:t>=</a:t>
              </a:r>
              <a:r>
                <a:rPr lang="en-US" altLang="en-US" sz="1167" dirty="0">
                  <a:latin typeface="Arial" panose="020B0604020202020204" pitchFamily="34" charset="0"/>
                </a:rPr>
                <a:t> 7</a:t>
              </a:r>
            </a:p>
          </p:txBody>
        </p:sp>
        <p:sp>
          <p:nvSpPr>
            <p:cNvPr id="62" name="TextBox 61">
              <a:extLst>
                <a:ext uri="{FF2B5EF4-FFF2-40B4-BE49-F238E27FC236}">
                  <a16:creationId xmlns:a16="http://schemas.microsoft.com/office/drawing/2014/main" id="{523E79A9-C6DE-4EF2-A4BA-145850AB2112}"/>
                </a:ext>
              </a:extLst>
            </p:cNvPr>
            <p:cNvSpPr txBox="1"/>
            <p:nvPr/>
          </p:nvSpPr>
          <p:spPr>
            <a:xfrm>
              <a:off x="3878798" y="4420088"/>
              <a:ext cx="1526635" cy="326037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algn="r" eaLnBrk="1" hangingPunct="1">
                <a:defRPr/>
              </a:pPr>
              <a:r>
                <a:rPr lang="en-US" sz="1167" dirty="0">
                  <a:latin typeface="Arial" pitchFamily="34" charset="0"/>
                </a:rPr>
                <a:t>2(</a:t>
              </a:r>
              <a:r>
                <a:rPr lang="en-US" sz="1167" dirty="0">
                  <a:solidFill>
                    <a:schemeClr val="accent6"/>
                  </a:solidFill>
                  <a:latin typeface="Arial" pitchFamily="34" charset="0"/>
                </a:rPr>
                <a:t>2</a:t>
              </a:r>
              <a:r>
                <a:rPr lang="en-US" sz="1167" dirty="0">
                  <a:latin typeface="Arial" pitchFamily="34" charset="0"/>
                </a:rPr>
                <a:t>) </a:t>
              </a:r>
              <a:r>
                <a:rPr lang="en-US" sz="1167" dirty="0">
                  <a:latin typeface="Symbol" pitchFamily="18" charset="2"/>
                </a:rPr>
                <a:t>+</a:t>
              </a:r>
              <a:r>
                <a:rPr lang="en-US" sz="1167" dirty="0">
                  <a:latin typeface="Arial" pitchFamily="34" charset="0"/>
                </a:rPr>
                <a:t> 3 </a:t>
              </a:r>
              <a:r>
                <a:rPr lang="en-US" sz="1167" dirty="0">
                  <a:latin typeface="Symbol" pitchFamily="18" charset="2"/>
                </a:rPr>
                <a:t>=</a:t>
              </a:r>
              <a:r>
                <a:rPr lang="en-US" sz="1167" dirty="0">
                  <a:latin typeface="Arial" pitchFamily="34" charset="0"/>
                </a:rPr>
                <a:t> 7</a:t>
              </a:r>
            </a:p>
          </p:txBody>
        </p:sp>
        <p:sp>
          <p:nvSpPr>
            <p:cNvPr id="63" name="TextBox 88">
              <a:extLst>
                <a:ext uri="{FF2B5EF4-FFF2-40B4-BE49-F238E27FC236}">
                  <a16:creationId xmlns:a16="http://schemas.microsoft.com/office/drawing/2014/main" id="{432FE2C6-5153-42FC-A9EC-59194D68E15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78646" y="4654129"/>
              <a:ext cx="1527479" cy="3260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algn="r" eaLnBrk="1" hangingPunct="1"/>
              <a:r>
                <a:rPr lang="en-US" altLang="en-US" sz="1167">
                  <a:latin typeface="Arial" panose="020B0604020202020204" pitchFamily="34" charset="0"/>
                </a:rPr>
                <a:t>4 </a:t>
              </a:r>
              <a:r>
                <a:rPr lang="en-US" altLang="en-US" sz="1167">
                  <a:latin typeface="Symbol" panose="05050102010706020507" pitchFamily="18" charset="2"/>
                </a:rPr>
                <a:t>+</a:t>
              </a:r>
              <a:r>
                <a:rPr lang="en-US" altLang="en-US" sz="1167">
                  <a:latin typeface="Arial" panose="020B0604020202020204" pitchFamily="34" charset="0"/>
                </a:rPr>
                <a:t> 3 </a:t>
              </a:r>
              <a:r>
                <a:rPr lang="en-US" altLang="en-US" sz="1167">
                  <a:latin typeface="Symbol" panose="05050102010706020507" pitchFamily="18" charset="2"/>
                </a:rPr>
                <a:t>=</a:t>
              </a:r>
              <a:r>
                <a:rPr lang="en-US" altLang="en-US" sz="1167">
                  <a:latin typeface="Arial" panose="020B0604020202020204" pitchFamily="34" charset="0"/>
                </a:rPr>
                <a:t> 7</a:t>
              </a:r>
            </a:p>
          </p:txBody>
        </p:sp>
        <p:sp>
          <p:nvSpPr>
            <p:cNvPr id="64" name="TextBox 89">
              <a:extLst>
                <a:ext uri="{FF2B5EF4-FFF2-40B4-BE49-F238E27FC236}">
                  <a16:creationId xmlns:a16="http://schemas.microsoft.com/office/drawing/2014/main" id="{1EDA29D0-D20F-42B6-B928-03F134C8A40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78646" y="4888140"/>
              <a:ext cx="1527479" cy="3260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algn="r" eaLnBrk="1" hangingPunct="1"/>
              <a:r>
                <a:rPr lang="en-US" altLang="en-US" sz="1167">
                  <a:latin typeface="Arial" panose="020B0604020202020204" pitchFamily="34" charset="0"/>
                </a:rPr>
                <a:t>7 </a:t>
              </a:r>
              <a:r>
                <a:rPr lang="en-US" altLang="en-US" sz="1167">
                  <a:latin typeface="Symbol" panose="05050102010706020507" pitchFamily="18" charset="2"/>
                </a:rPr>
                <a:t>=</a:t>
              </a:r>
              <a:r>
                <a:rPr lang="en-US" altLang="en-US" sz="1167">
                  <a:latin typeface="Arial" panose="020B0604020202020204" pitchFamily="34" charset="0"/>
                </a:rPr>
                <a:t> 7</a:t>
              </a:r>
            </a:p>
          </p:txBody>
        </p:sp>
        <p:sp>
          <p:nvSpPr>
            <p:cNvPr id="65" name="Rectangle 11">
              <a:extLst>
                <a:ext uri="{FF2B5EF4-FFF2-40B4-BE49-F238E27FC236}">
                  <a16:creationId xmlns:a16="http://schemas.microsoft.com/office/drawing/2014/main" id="{963CE815-D381-4DA8-B555-8927973218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11798" y="4918897"/>
              <a:ext cx="731511" cy="2952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algn="r" eaLnBrk="1" hangingPunct="1"/>
              <a:r>
                <a:rPr lang="en-US" altLang="en-US" sz="1000" b="1" dirty="0">
                  <a:solidFill>
                    <a:schemeClr val="accent6"/>
                  </a:solidFill>
                  <a:latin typeface="Arial" panose="020B0604020202020204" pitchFamily="34" charset="0"/>
                </a:rPr>
                <a:t>True!</a:t>
              </a:r>
              <a:endParaRPr lang="en-US" altLang="en-US" sz="1000" b="1" dirty="0">
                <a:solidFill>
                  <a:schemeClr val="accent6"/>
                </a:solidFill>
              </a:endParaRPr>
            </a:p>
          </p:txBody>
        </p:sp>
      </p:grpSp>
      <p:grpSp>
        <p:nvGrpSpPr>
          <p:cNvPr id="66" name="Group 12">
            <a:extLst>
              <a:ext uri="{FF2B5EF4-FFF2-40B4-BE49-F238E27FC236}">
                <a16:creationId xmlns:a16="http://schemas.microsoft.com/office/drawing/2014/main" id="{14613A78-CBCD-488C-887A-83F1D46F2F38}"/>
              </a:ext>
            </a:extLst>
          </p:cNvPr>
          <p:cNvGrpSpPr>
            <a:grpSpLocks/>
          </p:cNvGrpSpPr>
          <p:nvPr/>
        </p:nvGrpSpPr>
        <p:grpSpPr bwMode="auto">
          <a:xfrm>
            <a:off x="3825350" y="4959573"/>
            <a:ext cx="1753151" cy="1078306"/>
            <a:chOff x="3878428" y="3921335"/>
            <a:chExt cx="2102851" cy="1292842"/>
          </a:xfrm>
        </p:grpSpPr>
        <p:sp>
          <p:nvSpPr>
            <p:cNvPr id="68" name="TextBox 135">
              <a:extLst>
                <a:ext uri="{FF2B5EF4-FFF2-40B4-BE49-F238E27FC236}">
                  <a16:creationId xmlns:a16="http://schemas.microsoft.com/office/drawing/2014/main" id="{4DB139CE-2635-4E05-8DCB-FC44540E650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48907" y="3921335"/>
              <a:ext cx="730165" cy="35663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1333" i="1" dirty="0">
                  <a:latin typeface="Times" panose="02020603050405020304" pitchFamily="18" charset="0"/>
                </a:rPr>
                <a:t>x</a:t>
              </a:r>
              <a:r>
                <a:rPr lang="en-US" altLang="en-US" sz="1333" dirty="0">
                  <a:latin typeface="Arial" panose="020B0604020202020204" pitchFamily="34" charset="0"/>
                </a:rPr>
                <a:t> </a:t>
              </a:r>
              <a:r>
                <a:rPr lang="en-US" altLang="en-US" sz="1333" dirty="0">
                  <a:latin typeface="Symbol" panose="05050102010706020507" pitchFamily="18" charset="2"/>
                </a:rPr>
                <a:t>=</a:t>
              </a:r>
              <a:r>
                <a:rPr lang="en-US" altLang="en-US" sz="1333" dirty="0">
                  <a:latin typeface="Arial" panose="020B0604020202020204" pitchFamily="34" charset="0"/>
                </a:rPr>
                <a:t> </a:t>
              </a:r>
              <a:r>
                <a:rPr lang="en-US" altLang="en-US" sz="1333" dirty="0">
                  <a:solidFill>
                    <a:schemeClr val="bg2">
                      <a:lumMod val="50000"/>
                    </a:schemeClr>
                  </a:solidFill>
                  <a:latin typeface="Arial" panose="020B0604020202020204" pitchFamily="34" charset="0"/>
                </a:rPr>
                <a:t>4</a:t>
              </a:r>
            </a:p>
          </p:txBody>
        </p:sp>
        <p:sp>
          <p:nvSpPr>
            <p:cNvPr id="69" name="TextBox 86">
              <a:extLst>
                <a:ext uri="{FF2B5EF4-FFF2-40B4-BE49-F238E27FC236}">
                  <a16:creationId xmlns:a16="http://schemas.microsoft.com/office/drawing/2014/main" id="{3B4D576A-762C-4971-B9E1-E4A67ECA04D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78522" y="4186103"/>
              <a:ext cx="1527479" cy="3260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algn="r" eaLnBrk="1" hangingPunct="1"/>
              <a:r>
                <a:rPr lang="en-US" altLang="en-US" sz="1167">
                  <a:latin typeface="Arial" panose="020B0604020202020204" pitchFamily="34" charset="0"/>
                </a:rPr>
                <a:t>2</a:t>
              </a:r>
              <a:r>
                <a:rPr lang="en-US" altLang="en-US" sz="1167" i="1">
                  <a:latin typeface="Times" panose="02020603050405020304" pitchFamily="18" charset="0"/>
                </a:rPr>
                <a:t>x</a:t>
              </a:r>
              <a:r>
                <a:rPr lang="en-US" altLang="en-US" sz="1167">
                  <a:latin typeface="Arial" panose="020B0604020202020204" pitchFamily="34" charset="0"/>
                </a:rPr>
                <a:t> </a:t>
              </a:r>
              <a:r>
                <a:rPr lang="en-US" altLang="en-US" sz="1167">
                  <a:latin typeface="Symbol" panose="05050102010706020507" pitchFamily="18" charset="2"/>
                </a:rPr>
                <a:t>+</a:t>
              </a:r>
              <a:r>
                <a:rPr lang="en-US" altLang="en-US" sz="1167">
                  <a:latin typeface="Arial" panose="020B0604020202020204" pitchFamily="34" charset="0"/>
                </a:rPr>
                <a:t> 3 </a:t>
              </a:r>
              <a:r>
                <a:rPr lang="en-US" altLang="en-US" sz="1167">
                  <a:latin typeface="Symbol" panose="05050102010706020507" pitchFamily="18" charset="2"/>
                </a:rPr>
                <a:t>=</a:t>
              </a:r>
              <a:r>
                <a:rPr lang="en-US" altLang="en-US" sz="1167">
                  <a:latin typeface="Arial" panose="020B0604020202020204" pitchFamily="34" charset="0"/>
                </a:rPr>
                <a:t> 7</a:t>
              </a:r>
            </a:p>
          </p:txBody>
        </p:sp>
        <p:sp>
          <p:nvSpPr>
            <p:cNvPr id="70" name="TextBox 137">
              <a:extLst>
                <a:ext uri="{FF2B5EF4-FFF2-40B4-BE49-F238E27FC236}">
                  <a16:creationId xmlns:a16="http://schemas.microsoft.com/office/drawing/2014/main" id="{D3922BBB-6D7E-432A-9F2F-B517C96F917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78428" y="4420116"/>
              <a:ext cx="1526997" cy="3260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algn="r" eaLnBrk="1" hangingPunct="1"/>
              <a:r>
                <a:rPr lang="en-US" altLang="en-US" sz="1167" dirty="0">
                  <a:latin typeface="Arial" panose="020B0604020202020204" pitchFamily="34" charset="0"/>
                </a:rPr>
                <a:t>2(</a:t>
              </a:r>
              <a:r>
                <a:rPr lang="en-US" altLang="en-US" sz="1167" dirty="0">
                  <a:solidFill>
                    <a:schemeClr val="bg2">
                      <a:lumMod val="50000"/>
                    </a:schemeClr>
                  </a:solidFill>
                  <a:latin typeface="Arial" panose="020B0604020202020204" pitchFamily="34" charset="0"/>
                </a:rPr>
                <a:t>4</a:t>
              </a:r>
              <a:r>
                <a:rPr lang="en-US" altLang="en-US" sz="1167" dirty="0">
                  <a:latin typeface="Arial" panose="020B0604020202020204" pitchFamily="34" charset="0"/>
                </a:rPr>
                <a:t>) </a:t>
              </a:r>
              <a:r>
                <a:rPr lang="en-US" altLang="en-US" sz="1167" dirty="0">
                  <a:latin typeface="Symbol" panose="05050102010706020507" pitchFamily="18" charset="2"/>
                </a:rPr>
                <a:t>+</a:t>
              </a:r>
              <a:r>
                <a:rPr lang="en-US" altLang="en-US" sz="1167" dirty="0">
                  <a:latin typeface="Arial" panose="020B0604020202020204" pitchFamily="34" charset="0"/>
                </a:rPr>
                <a:t> 3 </a:t>
              </a:r>
              <a:r>
                <a:rPr lang="en-US" altLang="en-US" sz="1167" dirty="0">
                  <a:latin typeface="Symbol" panose="05050102010706020507" pitchFamily="18" charset="2"/>
                </a:rPr>
                <a:t>=</a:t>
              </a:r>
              <a:r>
                <a:rPr lang="en-US" altLang="en-US" sz="1167" dirty="0">
                  <a:latin typeface="Arial" panose="020B0604020202020204" pitchFamily="34" charset="0"/>
                </a:rPr>
                <a:t> 7</a:t>
              </a:r>
            </a:p>
          </p:txBody>
        </p:sp>
        <p:sp>
          <p:nvSpPr>
            <p:cNvPr id="71" name="TextBox 88">
              <a:extLst>
                <a:ext uri="{FF2B5EF4-FFF2-40B4-BE49-F238E27FC236}">
                  <a16:creationId xmlns:a16="http://schemas.microsoft.com/office/drawing/2014/main" id="{5EA277A5-D1AB-4F36-97C3-8F57B59911D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78522" y="4654129"/>
              <a:ext cx="1527479" cy="3260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algn="r" eaLnBrk="1" hangingPunct="1"/>
              <a:r>
                <a:rPr lang="en-US" altLang="en-US" sz="1167">
                  <a:latin typeface="Arial" panose="020B0604020202020204" pitchFamily="34" charset="0"/>
                </a:rPr>
                <a:t>8 </a:t>
              </a:r>
              <a:r>
                <a:rPr lang="en-US" altLang="en-US" sz="1167">
                  <a:latin typeface="Symbol" panose="05050102010706020507" pitchFamily="18" charset="2"/>
                </a:rPr>
                <a:t>+</a:t>
              </a:r>
              <a:r>
                <a:rPr lang="en-US" altLang="en-US" sz="1167">
                  <a:latin typeface="Arial" panose="020B0604020202020204" pitchFamily="34" charset="0"/>
                </a:rPr>
                <a:t> 3 </a:t>
              </a:r>
              <a:r>
                <a:rPr lang="en-US" altLang="en-US" sz="1167">
                  <a:latin typeface="Symbol" panose="05050102010706020507" pitchFamily="18" charset="2"/>
                </a:rPr>
                <a:t>=</a:t>
              </a:r>
              <a:r>
                <a:rPr lang="en-US" altLang="en-US" sz="1167">
                  <a:latin typeface="Arial" panose="020B0604020202020204" pitchFamily="34" charset="0"/>
                </a:rPr>
                <a:t> 7</a:t>
              </a:r>
            </a:p>
          </p:txBody>
        </p:sp>
        <p:sp>
          <p:nvSpPr>
            <p:cNvPr id="72" name="TextBox 89">
              <a:extLst>
                <a:ext uri="{FF2B5EF4-FFF2-40B4-BE49-F238E27FC236}">
                  <a16:creationId xmlns:a16="http://schemas.microsoft.com/office/drawing/2014/main" id="{8A255EB6-F6B0-4FF8-9C28-21186BD458E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78522" y="4888140"/>
              <a:ext cx="1527479" cy="3260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algn="r" eaLnBrk="1" hangingPunct="1"/>
              <a:r>
                <a:rPr lang="en-US" altLang="en-US" sz="1167">
                  <a:latin typeface="Arial" panose="020B0604020202020204" pitchFamily="34" charset="0"/>
                </a:rPr>
                <a:t>11 </a:t>
              </a:r>
              <a:r>
                <a:rPr lang="en-US" altLang="en-US" sz="1167">
                  <a:latin typeface="Symbol" panose="05050102010706020507" pitchFamily="18" charset="2"/>
                </a:rPr>
                <a:t>=</a:t>
              </a:r>
              <a:r>
                <a:rPr lang="en-US" altLang="en-US" sz="1167">
                  <a:latin typeface="Arial" panose="020B0604020202020204" pitchFamily="34" charset="0"/>
                </a:rPr>
                <a:t> 7</a:t>
              </a:r>
            </a:p>
          </p:txBody>
        </p:sp>
        <p:sp>
          <p:nvSpPr>
            <p:cNvPr id="73" name="Rectangle 11">
              <a:extLst>
                <a:ext uri="{FF2B5EF4-FFF2-40B4-BE49-F238E27FC236}">
                  <a16:creationId xmlns:a16="http://schemas.microsoft.com/office/drawing/2014/main" id="{0C390920-4588-4F23-B17A-A613F975DDD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5249768" y="4918896"/>
              <a:ext cx="731511" cy="2952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algn="r" eaLnBrk="1" hangingPunct="1"/>
              <a:r>
                <a:rPr lang="en-US" altLang="en-US" sz="1000" b="1" dirty="0">
                  <a:solidFill>
                    <a:schemeClr val="bg2">
                      <a:lumMod val="50000"/>
                    </a:schemeClr>
                  </a:solidFill>
                  <a:latin typeface="Arial" panose="020B0604020202020204" pitchFamily="34" charset="0"/>
                </a:rPr>
                <a:t>False!</a:t>
              </a:r>
              <a:endParaRPr lang="en-US" altLang="en-US" sz="1000" b="1" dirty="0">
                <a:solidFill>
                  <a:schemeClr val="bg2">
                    <a:lumMod val="50000"/>
                  </a:schemeClr>
                </a:solidFill>
              </a:endParaRPr>
            </a:p>
          </p:txBody>
        </p:sp>
      </p:grpSp>
      <p:graphicFrame>
        <p:nvGraphicFramePr>
          <p:cNvPr id="76" name="Table 75">
            <a:extLst>
              <a:ext uri="{FF2B5EF4-FFF2-40B4-BE49-F238E27FC236}">
                <a16:creationId xmlns:a16="http://schemas.microsoft.com/office/drawing/2014/main" id="{E611EAA3-3172-4B4A-A6AF-800DB1C6FE10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7207250" y="5427458"/>
          <a:ext cx="1841500" cy="6096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1841500">
                  <a:extLst>
                    <a:ext uri="{9D8B030D-6E8A-4147-A177-3AD203B41FA5}">
                      <a16:colId xmlns:a16="http://schemas.microsoft.com/office/drawing/2014/main" val="3417194902"/>
                    </a:ext>
                  </a:extLst>
                </a:gridCol>
              </a:tblGrid>
              <a:tr h="228600">
                <a:tc>
                  <a:txBody>
                    <a:bodyPr/>
                    <a:lstStyle/>
                    <a:p>
                      <a:pPr marL="228600" marR="0" indent="0" algn="l" defTabSz="82296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b="1" dirty="0">
                          <a:solidFill>
                            <a:srgbClr val="FFFFFF"/>
                          </a:solidFill>
                          <a:latin typeface="Century Gothic" panose="020B0502020202020204" pitchFamily="34" charset="0"/>
                        </a:rPr>
                        <a:t>Definition</a:t>
                      </a:r>
                    </a:p>
                  </a:txBody>
                  <a:tcPr marL="76200" marR="76200" marT="38100" marB="38100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46618402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defTabSz="914400">
                        <a:defRPr/>
                      </a:pPr>
                      <a:r>
                        <a:rPr lang="en-US" sz="1000" kern="1200" baseline="30000" dirty="0">
                          <a:solidFill>
                            <a:schemeClr val="tx1"/>
                          </a:solidFill>
                          <a:latin typeface="Century Gothic" panose="020B0502020202020204" pitchFamily="34" charset="0"/>
                          <a:ea typeface="+mn-ea"/>
                          <a:cs typeface="Times New Roman" pitchFamily="18" charset="0"/>
                        </a:rPr>
                        <a:t>2</a:t>
                      </a:r>
                      <a:r>
                        <a:rPr lang="en-US" sz="1000" kern="1200" dirty="0">
                          <a:solidFill>
                            <a:schemeClr val="tx1"/>
                          </a:solidFill>
                          <a:latin typeface="Century Gothic" panose="020B0502020202020204" pitchFamily="34" charset="0"/>
                          <a:ea typeface="+mn-ea"/>
                          <a:cs typeface="Times New Roman" pitchFamily="18" charset="0"/>
                        </a:rPr>
                        <a:t> has</a:t>
                      </a:r>
                    </a:p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000" kern="1200" baseline="30000" dirty="0">
                          <a:solidFill>
                            <a:schemeClr val="tx1"/>
                          </a:solidFill>
                          <a:latin typeface="Century Gothic" panose="020B0502020202020204" pitchFamily="34" charset="0"/>
                          <a:ea typeface="+mn-ea"/>
                          <a:cs typeface="Times New Roman" pitchFamily="18" charset="0"/>
                        </a:rPr>
                        <a:t>3</a:t>
                      </a:r>
                      <a:r>
                        <a:rPr lang="en-US" sz="1000" kern="1200" dirty="0">
                          <a:solidFill>
                            <a:schemeClr val="tx1"/>
                          </a:solidFill>
                          <a:latin typeface="Century Gothic" panose="020B0502020202020204" pitchFamily="34" charset="0"/>
                          <a:ea typeface="+mn-ea"/>
                          <a:cs typeface="Times New Roman" pitchFamily="18" charset="0"/>
                        </a:rPr>
                        <a:t> needs (synonym)</a:t>
                      </a:r>
                    </a:p>
                  </a:txBody>
                  <a:tcPr marL="76200" marR="76200" marT="38100" marB="38100">
                    <a:lnL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528647847"/>
                  </a:ext>
                </a:extLst>
              </a:tr>
            </a:tbl>
          </a:graphicData>
        </a:graphic>
      </p:graphicFrame>
      <p:pic>
        <p:nvPicPr>
          <p:cNvPr id="77" name="Picture 6" descr="C:\Users\Stephen\Downloads\Vocab.png">
            <a:extLst>
              <a:ext uri="{FF2B5EF4-FFF2-40B4-BE49-F238E27FC236}">
                <a16:creationId xmlns:a16="http://schemas.microsoft.com/office/drawing/2014/main" id="{08F175C6-A53E-4896-BCB9-60DC80BE2F0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5003" y="5483159"/>
            <a:ext cx="182880" cy="1243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67" name="Group 125">
            <a:extLst>
              <a:ext uri="{FF2B5EF4-FFF2-40B4-BE49-F238E27FC236}">
                <a16:creationId xmlns:a16="http://schemas.microsoft.com/office/drawing/2014/main" id="{854F69D8-5922-4CCB-9D02-2E6272C1303B}"/>
              </a:ext>
            </a:extLst>
          </p:cNvPr>
          <p:cNvGrpSpPr>
            <a:grpSpLocks/>
          </p:cNvGrpSpPr>
          <p:nvPr/>
        </p:nvGrpSpPr>
        <p:grpSpPr bwMode="auto">
          <a:xfrm>
            <a:off x="7027805" y="642353"/>
            <a:ext cx="2122488" cy="1298575"/>
            <a:chOff x="6810596" y="45757"/>
            <a:chExt cx="2122949" cy="1298198"/>
          </a:xfrm>
        </p:grpSpPr>
        <p:grpSp>
          <p:nvGrpSpPr>
            <p:cNvPr id="74" name="Group 10">
              <a:extLst>
                <a:ext uri="{FF2B5EF4-FFF2-40B4-BE49-F238E27FC236}">
                  <a16:creationId xmlns:a16="http://schemas.microsoft.com/office/drawing/2014/main" id="{F43AD5DE-7954-4CD3-B5A2-294B2AAC8BA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810596" y="155302"/>
              <a:ext cx="2122949" cy="1188653"/>
              <a:chOff x="4602832" y="915984"/>
              <a:chExt cx="4252048" cy="3272044"/>
            </a:xfrm>
          </p:grpSpPr>
          <p:sp>
            <p:nvSpPr>
              <p:cNvPr id="82" name="Rectangle 3">
                <a:extLst>
                  <a:ext uri="{FF2B5EF4-FFF2-40B4-BE49-F238E27FC236}">
                    <a16:creationId xmlns:a16="http://schemas.microsoft.com/office/drawing/2014/main" id="{95D95E06-E6A5-469D-B6DA-8866D7F6E45F}"/>
                  </a:ext>
                </a:extLst>
              </p:cNvPr>
              <p:cNvSpPr/>
              <p:nvPr/>
            </p:nvSpPr>
            <p:spPr>
              <a:xfrm>
                <a:off x="4602832" y="1151642"/>
                <a:ext cx="4252048" cy="3036386"/>
              </a:xfrm>
              <a:custGeom>
                <a:avLst/>
                <a:gdLst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849703" h="3036386">
                    <a:moveTo>
                      <a:pt x="0" y="0"/>
                    </a:moveTo>
                    <a:cubicBezTo>
                      <a:pt x="1421020" y="300625"/>
                      <a:pt x="2416156" y="288099"/>
                      <a:pt x="3849703" y="0"/>
                    </a:cubicBezTo>
                    <a:cubicBezTo>
                      <a:pt x="3726131" y="1112336"/>
                      <a:pt x="3801626" y="2237200"/>
                      <a:pt x="3849703" y="3036386"/>
                    </a:cubicBezTo>
                    <a:cubicBezTo>
                      <a:pt x="2516364" y="2911126"/>
                      <a:pt x="1045239" y="2961230"/>
                      <a:pt x="0" y="3036386"/>
                    </a:cubicBezTo>
                    <a:cubicBezTo>
                      <a:pt x="62630" y="1999206"/>
                      <a:pt x="125261" y="1325280"/>
                      <a:pt x="0" y="0"/>
                    </a:cubicBezTo>
                    <a:close/>
                  </a:path>
                </a:pathLst>
              </a:custGeom>
              <a:solidFill>
                <a:schemeClr val="tx1">
                  <a:alpha val="57000"/>
                </a:schemeClr>
              </a:solidFill>
              <a:ln>
                <a:noFill/>
              </a:ln>
              <a:effectLst>
                <a:softEdge rad="127000"/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dirty="0"/>
                  <a:t> </a:t>
                </a:r>
              </a:p>
            </p:txBody>
          </p:sp>
          <p:sp>
            <p:nvSpPr>
              <p:cNvPr id="83" name="Rectangle 21">
                <a:extLst>
                  <a:ext uri="{FF2B5EF4-FFF2-40B4-BE49-F238E27FC236}">
                    <a16:creationId xmlns:a16="http://schemas.microsoft.com/office/drawing/2014/main" id="{CD56F26E-3C13-4016-B909-AF42F69D43EE}"/>
                  </a:ext>
                </a:extLst>
              </p:cNvPr>
              <p:cNvSpPr/>
              <p:nvPr/>
            </p:nvSpPr>
            <p:spPr>
              <a:xfrm>
                <a:off x="4609193" y="915874"/>
                <a:ext cx="3994444" cy="2892076"/>
              </a:xfrm>
              <a:custGeom>
                <a:avLst/>
                <a:gdLst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148868" h="1694881">
                    <a:moveTo>
                      <a:pt x="0" y="0"/>
                    </a:moveTo>
                    <a:lnTo>
                      <a:pt x="2148868" y="0"/>
                    </a:lnTo>
                    <a:cubicBezTo>
                      <a:pt x="2134580" y="564960"/>
                      <a:pt x="2135533" y="1048958"/>
                      <a:pt x="2148868" y="1694881"/>
                    </a:cubicBezTo>
                    <a:cubicBezTo>
                      <a:pt x="1440199" y="1672021"/>
                      <a:pt x="716289" y="1664401"/>
                      <a:pt x="0" y="1694881"/>
                    </a:cubicBezTo>
                    <a:cubicBezTo>
                      <a:pt x="7620" y="1129921"/>
                      <a:pt x="15240" y="564960"/>
                      <a:pt x="0" y="0"/>
                    </a:cubicBezTo>
                    <a:close/>
                  </a:path>
                </a:pathLst>
              </a:custGeom>
              <a:gradFill flip="none" rotWithShape="1">
                <a:gsLst>
                  <a:gs pos="17000">
                    <a:srgbClr val="FAF9D6"/>
                  </a:gs>
                  <a:gs pos="50000">
                    <a:srgbClr val="FFFEE2"/>
                  </a:gs>
                  <a:gs pos="88000">
                    <a:srgbClr val="FEFDC7"/>
                  </a:gs>
                </a:gsLst>
                <a:lin ang="2700000" scaled="1"/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dirty="0"/>
                  <a:t> </a:t>
                </a:r>
              </a:p>
            </p:txBody>
          </p:sp>
        </p:grpSp>
        <p:sp>
          <p:nvSpPr>
            <p:cNvPr id="78" name="Tape">
              <a:extLst>
                <a:ext uri="{FF2B5EF4-FFF2-40B4-BE49-F238E27FC236}">
                  <a16:creationId xmlns:a16="http://schemas.microsoft.com/office/drawing/2014/main" id="{D61767B4-D083-47B1-A2B1-524AFB351CF1}"/>
                </a:ext>
              </a:extLst>
            </p:cNvPr>
            <p:cNvSpPr/>
            <p:nvPr/>
          </p:nvSpPr>
          <p:spPr bwMode="auto">
            <a:xfrm rot="5400000">
              <a:off x="7695876" y="-110702"/>
              <a:ext cx="220598" cy="533516"/>
            </a:xfrm>
            <a:custGeom>
              <a:avLst/>
              <a:gdLst>
                <a:gd name="connsiteX0" fmla="*/ 0 w 234247"/>
                <a:gd name="connsiteY0" fmla="*/ 0 h 920626"/>
                <a:gd name="connsiteX1" fmla="*/ 234247 w 234247"/>
                <a:gd name="connsiteY1" fmla="*/ 0 h 920626"/>
                <a:gd name="connsiteX2" fmla="*/ 234247 w 234247"/>
                <a:gd name="connsiteY2" fmla="*/ 920626 h 920626"/>
                <a:gd name="connsiteX3" fmla="*/ 0 w 234247"/>
                <a:gd name="connsiteY3" fmla="*/ 920626 h 920626"/>
                <a:gd name="connsiteX4" fmla="*/ 0 w 234247"/>
                <a:gd name="connsiteY4" fmla="*/ 0 h 920626"/>
                <a:gd name="connsiteX0" fmla="*/ 0 w 234247"/>
                <a:gd name="connsiteY0" fmla="*/ 0 h 920626"/>
                <a:gd name="connsiteX1" fmla="*/ 62185 w 234247"/>
                <a:gd name="connsiteY1" fmla="*/ 4637 h 920626"/>
                <a:gd name="connsiteX2" fmla="*/ 234247 w 234247"/>
                <a:gd name="connsiteY2" fmla="*/ 0 h 920626"/>
                <a:gd name="connsiteX3" fmla="*/ 234247 w 234247"/>
                <a:gd name="connsiteY3" fmla="*/ 920626 h 920626"/>
                <a:gd name="connsiteX4" fmla="*/ 0 w 234247"/>
                <a:gd name="connsiteY4" fmla="*/ 920626 h 920626"/>
                <a:gd name="connsiteX5" fmla="*/ 0 w 234247"/>
                <a:gd name="connsiteY5" fmla="*/ 0 h 920626"/>
                <a:gd name="connsiteX0" fmla="*/ 0 w 234247"/>
                <a:gd name="connsiteY0" fmla="*/ 0 h 920626"/>
                <a:gd name="connsiteX1" fmla="*/ 62185 w 234247"/>
                <a:gd name="connsiteY1" fmla="*/ 26860 h 920626"/>
                <a:gd name="connsiteX2" fmla="*/ 234247 w 234247"/>
                <a:gd name="connsiteY2" fmla="*/ 0 h 920626"/>
                <a:gd name="connsiteX3" fmla="*/ 234247 w 234247"/>
                <a:gd name="connsiteY3" fmla="*/ 920626 h 920626"/>
                <a:gd name="connsiteX4" fmla="*/ 0 w 234247"/>
                <a:gd name="connsiteY4" fmla="*/ 920626 h 920626"/>
                <a:gd name="connsiteX5" fmla="*/ 0 w 234247"/>
                <a:gd name="connsiteY5" fmla="*/ 0 h 920626"/>
                <a:gd name="connsiteX0" fmla="*/ 0 w 234247"/>
                <a:gd name="connsiteY0" fmla="*/ 0 h 920626"/>
                <a:gd name="connsiteX1" fmla="*/ 62185 w 234247"/>
                <a:gd name="connsiteY1" fmla="*/ 26860 h 920626"/>
                <a:gd name="connsiteX2" fmla="*/ 138385 w 234247"/>
                <a:gd name="connsiteY2" fmla="*/ 14162 h 920626"/>
                <a:gd name="connsiteX3" fmla="*/ 234247 w 234247"/>
                <a:gd name="connsiteY3" fmla="*/ 0 h 920626"/>
                <a:gd name="connsiteX4" fmla="*/ 234247 w 234247"/>
                <a:gd name="connsiteY4" fmla="*/ 920626 h 920626"/>
                <a:gd name="connsiteX5" fmla="*/ 0 w 234247"/>
                <a:gd name="connsiteY5" fmla="*/ 920626 h 920626"/>
                <a:gd name="connsiteX6" fmla="*/ 0 w 234247"/>
                <a:gd name="connsiteY6" fmla="*/ 0 h 920626"/>
                <a:gd name="connsiteX0" fmla="*/ 0 w 234247"/>
                <a:gd name="connsiteY0" fmla="*/ 8066 h 928692"/>
                <a:gd name="connsiteX1" fmla="*/ 62185 w 234247"/>
                <a:gd name="connsiteY1" fmla="*/ 34926 h 928692"/>
                <a:gd name="connsiteX2" fmla="*/ 112988 w 234247"/>
                <a:gd name="connsiteY2" fmla="*/ 0 h 928692"/>
                <a:gd name="connsiteX3" fmla="*/ 234247 w 234247"/>
                <a:gd name="connsiteY3" fmla="*/ 8066 h 928692"/>
                <a:gd name="connsiteX4" fmla="*/ 234247 w 234247"/>
                <a:gd name="connsiteY4" fmla="*/ 928692 h 928692"/>
                <a:gd name="connsiteX5" fmla="*/ 0 w 234247"/>
                <a:gd name="connsiteY5" fmla="*/ 928692 h 928692"/>
                <a:gd name="connsiteX6" fmla="*/ 0 w 234247"/>
                <a:gd name="connsiteY6" fmla="*/ 8066 h 928692"/>
                <a:gd name="connsiteX0" fmla="*/ 0 w 234247"/>
                <a:gd name="connsiteY0" fmla="*/ 8066 h 928692"/>
                <a:gd name="connsiteX1" fmla="*/ 62185 w 234247"/>
                <a:gd name="connsiteY1" fmla="*/ 34926 h 928692"/>
                <a:gd name="connsiteX2" fmla="*/ 112988 w 234247"/>
                <a:gd name="connsiteY2" fmla="*/ 0 h 928692"/>
                <a:gd name="connsiteX3" fmla="*/ 179660 w 234247"/>
                <a:gd name="connsiteY3" fmla="*/ 3 h 928692"/>
                <a:gd name="connsiteX4" fmla="*/ 234247 w 234247"/>
                <a:gd name="connsiteY4" fmla="*/ 8066 h 928692"/>
                <a:gd name="connsiteX5" fmla="*/ 234247 w 234247"/>
                <a:gd name="connsiteY5" fmla="*/ 928692 h 928692"/>
                <a:gd name="connsiteX6" fmla="*/ 0 w 234247"/>
                <a:gd name="connsiteY6" fmla="*/ 928692 h 928692"/>
                <a:gd name="connsiteX7" fmla="*/ 0 w 234247"/>
                <a:gd name="connsiteY7" fmla="*/ 8066 h 928692"/>
                <a:gd name="connsiteX0" fmla="*/ 0 w 234247"/>
                <a:gd name="connsiteY0" fmla="*/ 8066 h 928692"/>
                <a:gd name="connsiteX1" fmla="*/ 62185 w 234247"/>
                <a:gd name="connsiteY1" fmla="*/ 34926 h 928692"/>
                <a:gd name="connsiteX2" fmla="*/ 112988 w 234247"/>
                <a:gd name="connsiteY2" fmla="*/ 0 h 928692"/>
                <a:gd name="connsiteX3" fmla="*/ 176488 w 234247"/>
                <a:gd name="connsiteY3" fmla="*/ 19051 h 928692"/>
                <a:gd name="connsiteX4" fmla="*/ 234247 w 234247"/>
                <a:gd name="connsiteY4" fmla="*/ 8066 h 928692"/>
                <a:gd name="connsiteX5" fmla="*/ 234247 w 234247"/>
                <a:gd name="connsiteY5" fmla="*/ 928692 h 928692"/>
                <a:gd name="connsiteX6" fmla="*/ 0 w 234247"/>
                <a:gd name="connsiteY6" fmla="*/ 928692 h 928692"/>
                <a:gd name="connsiteX7" fmla="*/ 0 w 234247"/>
                <a:gd name="connsiteY7" fmla="*/ 8066 h 928692"/>
                <a:gd name="connsiteX0" fmla="*/ 0 w 234247"/>
                <a:gd name="connsiteY0" fmla="*/ 8066 h 928692"/>
                <a:gd name="connsiteX1" fmla="*/ 65360 w 234247"/>
                <a:gd name="connsiteY1" fmla="*/ 19049 h 928692"/>
                <a:gd name="connsiteX2" fmla="*/ 112988 w 234247"/>
                <a:gd name="connsiteY2" fmla="*/ 0 h 928692"/>
                <a:gd name="connsiteX3" fmla="*/ 176488 w 234247"/>
                <a:gd name="connsiteY3" fmla="*/ 19051 h 928692"/>
                <a:gd name="connsiteX4" fmla="*/ 234247 w 234247"/>
                <a:gd name="connsiteY4" fmla="*/ 8066 h 928692"/>
                <a:gd name="connsiteX5" fmla="*/ 234247 w 234247"/>
                <a:gd name="connsiteY5" fmla="*/ 928692 h 928692"/>
                <a:gd name="connsiteX6" fmla="*/ 0 w 234247"/>
                <a:gd name="connsiteY6" fmla="*/ 928692 h 928692"/>
                <a:gd name="connsiteX7" fmla="*/ 0 w 234247"/>
                <a:gd name="connsiteY7" fmla="*/ 8066 h 928692"/>
                <a:gd name="connsiteX0" fmla="*/ 0 w 234247"/>
                <a:gd name="connsiteY0" fmla="*/ 8066 h 928692"/>
                <a:gd name="connsiteX1" fmla="*/ 65360 w 234247"/>
                <a:gd name="connsiteY1" fmla="*/ 19049 h 928692"/>
                <a:gd name="connsiteX2" fmla="*/ 112988 w 234247"/>
                <a:gd name="connsiteY2" fmla="*/ 0 h 928692"/>
                <a:gd name="connsiteX3" fmla="*/ 176491 w 234247"/>
                <a:gd name="connsiteY3" fmla="*/ 6349 h 928692"/>
                <a:gd name="connsiteX4" fmla="*/ 234247 w 234247"/>
                <a:gd name="connsiteY4" fmla="*/ 8066 h 928692"/>
                <a:gd name="connsiteX5" fmla="*/ 234247 w 234247"/>
                <a:gd name="connsiteY5" fmla="*/ 928692 h 928692"/>
                <a:gd name="connsiteX6" fmla="*/ 0 w 234247"/>
                <a:gd name="connsiteY6" fmla="*/ 928692 h 928692"/>
                <a:gd name="connsiteX7" fmla="*/ 0 w 234247"/>
                <a:gd name="connsiteY7" fmla="*/ 8066 h 928692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0 w 234250"/>
                <a:gd name="connsiteY6" fmla="*/ 930154 h 930154"/>
                <a:gd name="connsiteX7" fmla="*/ 0 w 234250"/>
                <a:gd name="connsiteY7" fmla="*/ 9528 h 930154"/>
                <a:gd name="connsiteX0" fmla="*/ 0 w 234250"/>
                <a:gd name="connsiteY0" fmla="*/ 9528 h 931740"/>
                <a:gd name="connsiteX1" fmla="*/ 65360 w 234250"/>
                <a:gd name="connsiteY1" fmla="*/ 20511 h 931740"/>
                <a:gd name="connsiteX2" fmla="*/ 112988 w 234250"/>
                <a:gd name="connsiteY2" fmla="*/ 1462 h 931740"/>
                <a:gd name="connsiteX3" fmla="*/ 176491 w 234250"/>
                <a:gd name="connsiteY3" fmla="*/ 7811 h 931740"/>
                <a:gd name="connsiteX4" fmla="*/ 234250 w 234250"/>
                <a:gd name="connsiteY4" fmla="*/ 0 h 931740"/>
                <a:gd name="connsiteX5" fmla="*/ 234247 w 234250"/>
                <a:gd name="connsiteY5" fmla="*/ 930154 h 931740"/>
                <a:gd name="connsiteX6" fmla="*/ 43134 w 234250"/>
                <a:gd name="connsiteY6" fmla="*/ 931740 h 931740"/>
                <a:gd name="connsiteX7" fmla="*/ 0 w 234250"/>
                <a:gd name="connsiteY7" fmla="*/ 930154 h 931740"/>
                <a:gd name="connsiteX8" fmla="*/ 0 w 234250"/>
                <a:gd name="connsiteY8" fmla="*/ 9528 h 931740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43134 w 234250"/>
                <a:gd name="connsiteY6" fmla="*/ 922215 h 930154"/>
                <a:gd name="connsiteX7" fmla="*/ 0 w 234250"/>
                <a:gd name="connsiteY7" fmla="*/ 930154 h 930154"/>
                <a:gd name="connsiteX8" fmla="*/ 0 w 234250"/>
                <a:gd name="connsiteY8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84409 w 234250"/>
                <a:gd name="connsiteY6" fmla="*/ 925390 h 930154"/>
                <a:gd name="connsiteX7" fmla="*/ 43134 w 234250"/>
                <a:gd name="connsiteY7" fmla="*/ 922215 h 930154"/>
                <a:gd name="connsiteX8" fmla="*/ 0 w 234250"/>
                <a:gd name="connsiteY8" fmla="*/ 930154 h 930154"/>
                <a:gd name="connsiteX9" fmla="*/ 0 w 234250"/>
                <a:gd name="connsiteY9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93934 w 234250"/>
                <a:gd name="connsiteY6" fmla="*/ 928565 h 930154"/>
                <a:gd name="connsiteX7" fmla="*/ 43134 w 234250"/>
                <a:gd name="connsiteY7" fmla="*/ 922215 h 930154"/>
                <a:gd name="connsiteX8" fmla="*/ 0 w 234250"/>
                <a:gd name="connsiteY8" fmla="*/ 930154 h 930154"/>
                <a:gd name="connsiteX9" fmla="*/ 0 w 234250"/>
                <a:gd name="connsiteY9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147115 w 234250"/>
                <a:gd name="connsiteY6" fmla="*/ 929359 h 930154"/>
                <a:gd name="connsiteX7" fmla="*/ 93934 w 234250"/>
                <a:gd name="connsiteY7" fmla="*/ 928565 h 930154"/>
                <a:gd name="connsiteX8" fmla="*/ 43134 w 234250"/>
                <a:gd name="connsiteY8" fmla="*/ 922215 h 930154"/>
                <a:gd name="connsiteX9" fmla="*/ 0 w 234250"/>
                <a:gd name="connsiteY9" fmla="*/ 930154 h 930154"/>
                <a:gd name="connsiteX10" fmla="*/ 0 w 234250"/>
                <a:gd name="connsiteY10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147115 w 234250"/>
                <a:gd name="connsiteY6" fmla="*/ 919834 h 930154"/>
                <a:gd name="connsiteX7" fmla="*/ 93934 w 234250"/>
                <a:gd name="connsiteY7" fmla="*/ 928565 h 930154"/>
                <a:gd name="connsiteX8" fmla="*/ 43134 w 234250"/>
                <a:gd name="connsiteY8" fmla="*/ 922215 h 930154"/>
                <a:gd name="connsiteX9" fmla="*/ 0 w 234250"/>
                <a:gd name="connsiteY9" fmla="*/ 930154 h 930154"/>
                <a:gd name="connsiteX10" fmla="*/ 0 w 234250"/>
                <a:gd name="connsiteY10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189978 w 234250"/>
                <a:gd name="connsiteY6" fmla="*/ 924596 h 930154"/>
                <a:gd name="connsiteX7" fmla="*/ 147115 w 234250"/>
                <a:gd name="connsiteY7" fmla="*/ 919834 h 930154"/>
                <a:gd name="connsiteX8" fmla="*/ 93934 w 234250"/>
                <a:gd name="connsiteY8" fmla="*/ 928565 h 930154"/>
                <a:gd name="connsiteX9" fmla="*/ 43134 w 234250"/>
                <a:gd name="connsiteY9" fmla="*/ 922215 h 930154"/>
                <a:gd name="connsiteX10" fmla="*/ 0 w 234250"/>
                <a:gd name="connsiteY10" fmla="*/ 930154 h 930154"/>
                <a:gd name="connsiteX11" fmla="*/ 0 w 234250"/>
                <a:gd name="connsiteY11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206647 w 234250"/>
                <a:gd name="connsiteY6" fmla="*/ 924596 h 930154"/>
                <a:gd name="connsiteX7" fmla="*/ 189978 w 234250"/>
                <a:gd name="connsiteY7" fmla="*/ 924596 h 930154"/>
                <a:gd name="connsiteX8" fmla="*/ 147115 w 234250"/>
                <a:gd name="connsiteY8" fmla="*/ 919834 h 930154"/>
                <a:gd name="connsiteX9" fmla="*/ 93934 w 234250"/>
                <a:gd name="connsiteY9" fmla="*/ 928565 h 930154"/>
                <a:gd name="connsiteX10" fmla="*/ 43134 w 234250"/>
                <a:gd name="connsiteY10" fmla="*/ 922215 h 930154"/>
                <a:gd name="connsiteX11" fmla="*/ 0 w 234250"/>
                <a:gd name="connsiteY11" fmla="*/ 930154 h 930154"/>
                <a:gd name="connsiteX12" fmla="*/ 0 w 234250"/>
                <a:gd name="connsiteY12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206647 w 234250"/>
                <a:gd name="connsiteY6" fmla="*/ 924596 h 930154"/>
                <a:gd name="connsiteX7" fmla="*/ 147115 w 234250"/>
                <a:gd name="connsiteY7" fmla="*/ 919834 h 930154"/>
                <a:gd name="connsiteX8" fmla="*/ 93934 w 234250"/>
                <a:gd name="connsiteY8" fmla="*/ 928565 h 930154"/>
                <a:gd name="connsiteX9" fmla="*/ 43134 w 234250"/>
                <a:gd name="connsiteY9" fmla="*/ 922215 h 930154"/>
                <a:gd name="connsiteX10" fmla="*/ 0 w 234250"/>
                <a:gd name="connsiteY10" fmla="*/ 930154 h 930154"/>
                <a:gd name="connsiteX11" fmla="*/ 0 w 234250"/>
                <a:gd name="connsiteY11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147115 w 234250"/>
                <a:gd name="connsiteY6" fmla="*/ 919834 h 930154"/>
                <a:gd name="connsiteX7" fmla="*/ 93934 w 234250"/>
                <a:gd name="connsiteY7" fmla="*/ 928565 h 930154"/>
                <a:gd name="connsiteX8" fmla="*/ 43134 w 234250"/>
                <a:gd name="connsiteY8" fmla="*/ 922215 h 930154"/>
                <a:gd name="connsiteX9" fmla="*/ 0 w 234250"/>
                <a:gd name="connsiteY9" fmla="*/ 930154 h 930154"/>
                <a:gd name="connsiteX10" fmla="*/ 0 w 234250"/>
                <a:gd name="connsiteY10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180452 w 234250"/>
                <a:gd name="connsiteY6" fmla="*/ 917452 h 930154"/>
                <a:gd name="connsiteX7" fmla="*/ 93934 w 234250"/>
                <a:gd name="connsiteY7" fmla="*/ 928565 h 930154"/>
                <a:gd name="connsiteX8" fmla="*/ 43134 w 234250"/>
                <a:gd name="connsiteY8" fmla="*/ 922215 h 930154"/>
                <a:gd name="connsiteX9" fmla="*/ 0 w 234250"/>
                <a:gd name="connsiteY9" fmla="*/ 930154 h 930154"/>
                <a:gd name="connsiteX10" fmla="*/ 0 w 234250"/>
                <a:gd name="connsiteY10" fmla="*/ 9528 h 930154"/>
                <a:gd name="connsiteX0" fmla="*/ 0 w 234250"/>
                <a:gd name="connsiteY0" fmla="*/ 9528 h 933328"/>
                <a:gd name="connsiteX1" fmla="*/ 65360 w 234250"/>
                <a:gd name="connsiteY1" fmla="*/ 20511 h 933328"/>
                <a:gd name="connsiteX2" fmla="*/ 112988 w 234250"/>
                <a:gd name="connsiteY2" fmla="*/ 1462 h 933328"/>
                <a:gd name="connsiteX3" fmla="*/ 176491 w 234250"/>
                <a:gd name="connsiteY3" fmla="*/ 7811 h 933328"/>
                <a:gd name="connsiteX4" fmla="*/ 234250 w 234250"/>
                <a:gd name="connsiteY4" fmla="*/ 0 h 933328"/>
                <a:gd name="connsiteX5" fmla="*/ 234247 w 234250"/>
                <a:gd name="connsiteY5" fmla="*/ 930154 h 933328"/>
                <a:gd name="connsiteX6" fmla="*/ 180452 w 234250"/>
                <a:gd name="connsiteY6" fmla="*/ 917452 h 933328"/>
                <a:gd name="connsiteX7" fmla="*/ 117747 w 234250"/>
                <a:gd name="connsiteY7" fmla="*/ 933328 h 933328"/>
                <a:gd name="connsiteX8" fmla="*/ 43134 w 234250"/>
                <a:gd name="connsiteY8" fmla="*/ 922215 h 933328"/>
                <a:gd name="connsiteX9" fmla="*/ 0 w 234250"/>
                <a:gd name="connsiteY9" fmla="*/ 930154 h 933328"/>
                <a:gd name="connsiteX10" fmla="*/ 0 w 234250"/>
                <a:gd name="connsiteY10" fmla="*/ 9528 h 93332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234250" h="933328">
                  <a:moveTo>
                    <a:pt x="0" y="9528"/>
                  </a:moveTo>
                  <a:lnTo>
                    <a:pt x="65360" y="20511"/>
                  </a:lnTo>
                  <a:lnTo>
                    <a:pt x="112988" y="1462"/>
                  </a:lnTo>
                  <a:lnTo>
                    <a:pt x="176491" y="7811"/>
                  </a:lnTo>
                  <a:lnTo>
                    <a:pt x="234250" y="0"/>
                  </a:lnTo>
                  <a:cubicBezTo>
                    <a:pt x="234249" y="310051"/>
                    <a:pt x="234248" y="620103"/>
                    <a:pt x="234247" y="930154"/>
                  </a:cubicBezTo>
                  <a:lnTo>
                    <a:pt x="180452" y="917452"/>
                  </a:lnTo>
                  <a:lnTo>
                    <a:pt x="117747" y="933328"/>
                  </a:lnTo>
                  <a:lnTo>
                    <a:pt x="43134" y="922215"/>
                  </a:lnTo>
                  <a:lnTo>
                    <a:pt x="0" y="930154"/>
                  </a:lnTo>
                  <a:lnTo>
                    <a:pt x="0" y="9528"/>
                  </a:lnTo>
                  <a:close/>
                </a:path>
              </a:pathLst>
            </a:custGeom>
            <a:blipFill dpi="0" rotWithShape="1">
              <a:blip r:embed="rId6">
                <a:alphaModFix amt="55000"/>
              </a:blip>
              <a:srcRect/>
              <a:stretch>
                <a:fillRect/>
              </a:stretch>
            </a:blipFill>
            <a:ln w="3175"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/>
            </a:p>
          </p:txBody>
        </p:sp>
        <p:sp>
          <p:nvSpPr>
            <p:cNvPr id="79" name="Text Box 70">
              <a:extLst>
                <a:ext uri="{FF2B5EF4-FFF2-40B4-BE49-F238E27FC236}">
                  <a16:creationId xmlns:a16="http://schemas.microsoft.com/office/drawing/2014/main" id="{01223E63-1D43-4182-A91F-006187CE843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875698" y="201287"/>
              <a:ext cx="1932407" cy="3078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defTabSz="914400" eaLnBrk="1" fontAlgn="auto" hangingPunct="1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sz="1400" b="1" u="sng" kern="0" dirty="0">
                  <a:cs typeface="Arial" charset="0"/>
                </a:rPr>
                <a:t>Inverse Operations</a:t>
              </a:r>
            </a:p>
          </p:txBody>
        </p:sp>
        <p:sp>
          <p:nvSpPr>
            <p:cNvPr id="80" name="Text Box 71">
              <a:extLst>
                <a:ext uri="{FF2B5EF4-FFF2-40B4-BE49-F238E27FC236}">
                  <a16:creationId xmlns:a16="http://schemas.microsoft.com/office/drawing/2014/main" id="{AE6700D4-D9BE-4440-A705-ED828B58803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982083" y="429820"/>
              <a:ext cx="1691055" cy="36660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defTabSz="914400" eaLnBrk="1" fontAlgn="auto" hangingPunct="1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sz="1800" b="1" kern="0" dirty="0">
                  <a:solidFill>
                    <a:srgbClr val="000000"/>
                  </a:solidFill>
                  <a:latin typeface="Times New Roman" pitchFamily="18" charset="0"/>
                  <a:cs typeface="Arial" charset="0"/>
                </a:rPr>
                <a:t>+  </a:t>
              </a:r>
              <a:r>
                <a:rPr lang="en-US" sz="1800" kern="0" dirty="0">
                  <a:solidFill>
                    <a:srgbClr val="000000"/>
                  </a:solidFill>
                  <a:latin typeface="Times New Roman" pitchFamily="18" charset="0"/>
                  <a:cs typeface="Arial" charset="0"/>
                </a:rPr>
                <a:t>and</a:t>
              </a:r>
              <a:r>
                <a:rPr lang="en-US" sz="1800" b="1" kern="0" dirty="0">
                  <a:solidFill>
                    <a:srgbClr val="000000"/>
                  </a:solidFill>
                  <a:latin typeface="Times New Roman" pitchFamily="18" charset="0"/>
                  <a:cs typeface="Arial" charset="0"/>
                </a:rPr>
                <a:t>  –</a:t>
              </a:r>
            </a:p>
          </p:txBody>
        </p:sp>
        <p:sp>
          <p:nvSpPr>
            <p:cNvPr id="81" name="Text Box 72">
              <a:extLst>
                <a:ext uri="{FF2B5EF4-FFF2-40B4-BE49-F238E27FC236}">
                  <a16:creationId xmlns:a16="http://schemas.microsoft.com/office/drawing/2014/main" id="{EAA42F11-93AC-43F9-826D-C8D0F4E9DBB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990023" y="786904"/>
              <a:ext cx="1691054" cy="3666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 sz="16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16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defTabSz="914400" eaLnBrk="1" fontAlgn="auto" hangingPunct="1">
                <a:spcBef>
                  <a:spcPct val="50000"/>
                </a:spcBef>
                <a:spcAft>
                  <a:spcPts val="0"/>
                </a:spcAft>
                <a:defRPr/>
              </a:pPr>
              <a:r>
                <a:rPr lang="en-US" sz="1400" b="1" kern="0" dirty="0">
                  <a:solidFill>
                    <a:srgbClr val="000000"/>
                  </a:solidFill>
                  <a:cs typeface="Arial" charset="0"/>
                  <a:sym typeface="Symbol"/>
                </a:rPr>
                <a:t></a:t>
              </a:r>
              <a:r>
                <a:rPr lang="en-US" sz="1800" b="1" kern="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 </a:t>
              </a:r>
              <a:r>
                <a:rPr lang="en-US" sz="1800" kern="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and</a:t>
              </a:r>
              <a:r>
                <a:rPr lang="en-US" sz="1800" b="1" kern="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rPr>
                <a:t>  </a:t>
              </a:r>
              <a:r>
                <a:rPr lang="en-US" sz="1800" b="1" kern="0" dirty="0">
                  <a:solidFill>
                    <a:srgbClr val="000000"/>
                  </a:solidFill>
                  <a:latin typeface="Arial"/>
                  <a:cs typeface="Arial"/>
                  <a:sym typeface="Symbol"/>
                </a:rPr>
                <a:t></a:t>
              </a:r>
              <a:endParaRPr lang="en-US" sz="1800" b="1" kern="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aphicFrame>
        <p:nvGraphicFramePr>
          <p:cNvPr id="84" name="Table 83">
            <a:extLst>
              <a:ext uri="{FF2B5EF4-FFF2-40B4-BE49-F238E27FC236}">
                <a16:creationId xmlns:a16="http://schemas.microsoft.com/office/drawing/2014/main" id="{85BFF43B-738D-402A-B5C1-98E6EDDE652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20228932"/>
              </p:ext>
            </p:extLst>
          </p:nvPr>
        </p:nvGraphicFramePr>
        <p:xfrm>
          <a:off x="6825911" y="1980564"/>
          <a:ext cx="2209800" cy="326015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209800">
                  <a:extLst>
                    <a:ext uri="{9D8B030D-6E8A-4147-A177-3AD203B41FA5}">
                      <a16:colId xmlns:a16="http://schemas.microsoft.com/office/drawing/2014/main" val="3417194902"/>
                    </a:ext>
                  </a:extLst>
                </a:gridCol>
              </a:tblGrid>
              <a:tr h="248404">
                <a:tc>
                  <a:txBody>
                    <a:bodyPr/>
                    <a:lstStyle/>
                    <a:p>
                      <a:pPr marL="228600" marR="0" indent="0" algn="l" defTabSz="82296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100" b="1" dirty="0">
                          <a:solidFill>
                            <a:srgbClr val="FFFFFF"/>
                          </a:solidFill>
                          <a:latin typeface="Century Gothic" panose="020B0502020202020204" pitchFamily="34" charset="0"/>
                        </a:rPr>
                        <a:t>Check for Understanding</a:t>
                      </a:r>
                      <a:endParaRPr lang="en-US" sz="1200" b="1" dirty="0">
                        <a:solidFill>
                          <a:srgbClr val="FFFFFF"/>
                        </a:solidFill>
                        <a:latin typeface="Century Gothic" panose="020B0502020202020204" pitchFamily="34" charset="0"/>
                      </a:endParaRPr>
                    </a:p>
                  </a:txBody>
                  <a:tcPr>
                    <a:lnL w="12700" cap="flat" cmpd="sng" algn="ctr">
                      <a:solidFill>
                        <a:srgbClr val="FF98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8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8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8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98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046618402"/>
                  </a:ext>
                </a:extLst>
              </a:tr>
              <a:tr h="1446590">
                <a:tc>
                  <a:txBody>
                    <a:bodyPr/>
                    <a:lstStyle/>
                    <a:p>
                      <a:pPr marL="0" marR="0" indent="0" algn="l" defTabSz="82296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>
                          <a:solidFill>
                            <a:schemeClr val="tx1"/>
                          </a:solidFill>
                          <a:latin typeface="Century Gothic" panose="020B0502020202020204" pitchFamily="34" charset="0"/>
                          <a:cs typeface="Times New Roman" pitchFamily="18" charset="0"/>
                        </a:rPr>
                        <a:t>Which two inverse operations would be used to solve the two-step equation </a:t>
                      </a:r>
                      <a:r>
                        <a:rPr lang="en-US" sz="1600" b="1" dirty="0">
                          <a:solidFill>
                            <a:schemeClr val="tx1"/>
                          </a:solidFill>
                          <a:latin typeface="Century Gothic" panose="020B0502020202020204" pitchFamily="34" charset="0"/>
                          <a:cs typeface="Times New Roman" pitchFamily="18" charset="0"/>
                        </a:rPr>
                        <a:t>5x - 4 = 6</a:t>
                      </a:r>
                      <a:r>
                        <a:rPr lang="en-US" sz="1600" dirty="0">
                          <a:solidFill>
                            <a:schemeClr val="tx1"/>
                          </a:solidFill>
                          <a:latin typeface="Century Gothic" panose="020B0502020202020204" pitchFamily="34" charset="0"/>
                          <a:cs typeface="Times New Roman" pitchFamily="18" charset="0"/>
                        </a:rPr>
                        <a:t>?</a:t>
                      </a:r>
                    </a:p>
                    <a:p>
                      <a:pPr marL="0" marR="0" indent="0" algn="l" defTabSz="82296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>
                          <a:solidFill>
                            <a:schemeClr val="tx1"/>
                          </a:solidFill>
                          <a:latin typeface="Century Gothic" panose="020B0502020202020204" pitchFamily="34" charset="0"/>
                          <a:cs typeface="Times New Roman" pitchFamily="18" charset="0"/>
                        </a:rPr>
                        <a:t>How do you know?</a:t>
                      </a:r>
                    </a:p>
                  </a:txBody>
                  <a:tcPr>
                    <a:lnL w="12700" cap="flat" cmpd="sng" algn="ctr">
                      <a:solidFill>
                        <a:srgbClr val="FF98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8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8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8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528647847"/>
                  </a:ext>
                </a:extLst>
              </a:tr>
              <a:tr h="1446590">
                <a:tc>
                  <a:txBody>
                    <a:bodyPr/>
                    <a:lstStyle/>
                    <a:p>
                      <a:pPr defTabSz="914400">
                        <a:tabLst>
                          <a:tab pos="-57150" algn="l"/>
                        </a:tabLst>
                        <a:defRPr/>
                      </a:pPr>
                      <a:r>
                        <a:rPr lang="en-US" sz="1600" dirty="0">
                          <a:solidFill>
                            <a:schemeClr val="tx1"/>
                          </a:solidFill>
                          <a:latin typeface="Century Gothic" panose="020B0502020202020204" pitchFamily="34" charset="0"/>
                          <a:cs typeface="Arial" charset="0"/>
                        </a:rPr>
                        <a:t>What is the difference between the </a:t>
                      </a:r>
                      <a:r>
                        <a:rPr lang="en-US" sz="1600" dirty="0">
                          <a:solidFill>
                            <a:schemeClr val="tx1"/>
                          </a:solidFill>
                          <a:latin typeface="Century Gothic" panose="020B0502020202020204" pitchFamily="34" charset="0"/>
                          <a:cs typeface="Arial" pitchFamily="34" charset="0"/>
                        </a:rPr>
                        <a:t>solution</a:t>
                      </a:r>
                      <a:r>
                        <a:rPr lang="en-US" sz="1600" dirty="0">
                          <a:solidFill>
                            <a:schemeClr val="tx1"/>
                          </a:solidFill>
                          <a:latin typeface="Century Gothic" panose="020B0502020202020204" pitchFamily="34" charset="0"/>
                          <a:cs typeface="Arial" charset="0"/>
                        </a:rPr>
                        <a:t> </a:t>
                      </a:r>
                      <a:r>
                        <a:rPr lang="en-US" sz="1600" b="1" dirty="0">
                          <a:solidFill>
                            <a:schemeClr val="tx1"/>
                          </a:solidFill>
                          <a:latin typeface="Century Gothic" panose="020B0502020202020204" pitchFamily="34" charset="0"/>
                          <a:cs typeface="Arial" charset="0"/>
                        </a:rPr>
                        <a:t>(</a:t>
                      </a:r>
                      <a:r>
                        <a:rPr lang="en-US" sz="1600" b="1" i="1" dirty="0">
                          <a:solidFill>
                            <a:schemeClr val="tx1"/>
                          </a:solidFill>
                          <a:latin typeface="Century Gothic" panose="020B0502020202020204" pitchFamily="34" charset="0"/>
                          <a:cs typeface="Arial" charset="0"/>
                        </a:rPr>
                        <a:t>x</a:t>
                      </a:r>
                      <a:r>
                        <a:rPr lang="en-US" sz="1600" b="1" dirty="0">
                          <a:solidFill>
                            <a:schemeClr val="tx1"/>
                          </a:solidFill>
                          <a:latin typeface="Century Gothic" panose="020B0502020202020204" pitchFamily="34" charset="0"/>
                          <a:cs typeface="Arial" charset="0"/>
                        </a:rPr>
                        <a:t> = 2)</a:t>
                      </a:r>
                      <a:r>
                        <a:rPr lang="en-US" sz="1600" dirty="0">
                          <a:solidFill>
                            <a:schemeClr val="tx1"/>
                          </a:solidFill>
                          <a:latin typeface="Century Gothic" panose="020B0502020202020204" pitchFamily="34" charset="0"/>
                          <a:cs typeface="Arial" charset="0"/>
                        </a:rPr>
                        <a:t> and </a:t>
                      </a:r>
                      <a:r>
                        <a:rPr lang="en-US" sz="1600" dirty="0">
                          <a:solidFill>
                            <a:schemeClr val="tx1"/>
                          </a:solidFill>
                          <a:latin typeface="Century Gothic" panose="020B0502020202020204" pitchFamily="34" charset="0"/>
                          <a:cs typeface="Arial" pitchFamily="34" charset="0"/>
                        </a:rPr>
                        <a:t>non-solution</a:t>
                      </a:r>
                      <a:r>
                        <a:rPr lang="en-US" sz="1600" dirty="0">
                          <a:solidFill>
                            <a:schemeClr val="tx1"/>
                          </a:solidFill>
                          <a:latin typeface="Century Gothic" panose="020B0502020202020204" pitchFamily="34" charset="0"/>
                          <a:cs typeface="Arial" charset="0"/>
                        </a:rPr>
                        <a:t> </a:t>
                      </a:r>
                    </a:p>
                    <a:p>
                      <a:pPr defTabSz="914400">
                        <a:tabLst>
                          <a:tab pos="-57150" algn="l"/>
                        </a:tabLst>
                        <a:defRPr/>
                      </a:pPr>
                      <a:r>
                        <a:rPr lang="en-US" sz="1600" b="1" dirty="0">
                          <a:solidFill>
                            <a:schemeClr val="tx1"/>
                          </a:solidFill>
                          <a:latin typeface="Century Gothic" panose="020B0502020202020204" pitchFamily="34" charset="0"/>
                          <a:cs typeface="Arial" charset="0"/>
                        </a:rPr>
                        <a:t>(</a:t>
                      </a:r>
                      <a:r>
                        <a:rPr lang="en-US" sz="1600" b="1" i="1" dirty="0">
                          <a:solidFill>
                            <a:schemeClr val="tx1"/>
                          </a:solidFill>
                          <a:latin typeface="Century Gothic" panose="020B0502020202020204" pitchFamily="34" charset="0"/>
                          <a:cs typeface="Arial" charset="0"/>
                        </a:rPr>
                        <a:t>x</a:t>
                      </a:r>
                      <a:r>
                        <a:rPr lang="en-US" sz="1600" b="1" dirty="0">
                          <a:solidFill>
                            <a:schemeClr val="tx1"/>
                          </a:solidFill>
                          <a:latin typeface="Century Gothic" panose="020B0502020202020204" pitchFamily="34" charset="0"/>
                          <a:cs typeface="Arial" charset="0"/>
                        </a:rPr>
                        <a:t> = 4)?</a:t>
                      </a:r>
                    </a:p>
                  </a:txBody>
                  <a:tcPr>
                    <a:lnL w="12700" cap="flat" cmpd="sng" algn="ctr">
                      <a:solidFill>
                        <a:srgbClr val="FF98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98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98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98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431770317"/>
                  </a:ext>
                </a:extLst>
              </a:tr>
            </a:tbl>
          </a:graphicData>
        </a:graphic>
      </p:graphicFrame>
      <p:pic>
        <p:nvPicPr>
          <p:cNvPr id="85" name="Picture 4" descr="C:\Users\Stephen\Downloads\CFU Icon.png">
            <a:extLst>
              <a:ext uri="{FF2B5EF4-FFF2-40B4-BE49-F238E27FC236}">
                <a16:creationId xmlns:a16="http://schemas.microsoft.com/office/drawing/2014/main" id="{A1164CBD-B032-422E-A30B-C41BE2244FE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1698" y="2020064"/>
            <a:ext cx="183800" cy="182880"/>
          </a:xfrm>
          <a:prstGeom prst="rect">
            <a:avLst/>
          </a:prstGeom>
          <a:noFill/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427461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27" grpId="0"/>
      <p:bldP spid="28" grpId="0"/>
      <p:bldP spid="39" grpId="0"/>
      <p:bldP spid="40" grpId="0"/>
      <p:bldP spid="41" grpId="0"/>
      <p:bldP spid="43" grpId="0"/>
      <p:bldP spid="44" grpId="0"/>
      <p:bldP spid="45" grpId="0"/>
      <p:bldP spid="46" grpId="0"/>
      <p:bldP spid="47" grpId="0"/>
      <p:bldP spid="48" grpId="0"/>
      <p:bldP spid="49" grpId="0"/>
      <p:bldP spid="56" grpId="0"/>
      <p:bldP spid="5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7863" y="2509811"/>
            <a:ext cx="4185143" cy="3521924"/>
          </a:xfrm>
          <a:prstGeom prst="rect">
            <a:avLst/>
          </a:prstGeom>
        </p:spPr>
      </p:pic>
      <p:sp>
        <p:nvSpPr>
          <p:cNvPr id="75" name="Rectangle 74"/>
          <p:cNvSpPr/>
          <p:nvPr/>
        </p:nvSpPr>
        <p:spPr>
          <a:xfrm>
            <a:off x="93663" y="122238"/>
            <a:ext cx="9005887" cy="44450"/>
          </a:xfrm>
          <a:prstGeom prst="rect">
            <a:avLst/>
          </a:prstGeom>
          <a:gradFill flip="none" rotWithShape="1">
            <a:gsLst>
              <a:gs pos="0">
                <a:srgbClr val="065978"/>
              </a:gs>
              <a:gs pos="75000">
                <a:schemeClr val="bg1">
                  <a:lumMod val="95000"/>
                </a:schemeClr>
              </a:gs>
              <a:gs pos="100000">
                <a:schemeClr val="bg1"/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363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grpSp>
        <p:nvGrpSpPr>
          <p:cNvPr id="7171" name="Group 1"/>
          <p:cNvGrpSpPr>
            <a:grpSpLocks/>
          </p:cNvGrpSpPr>
          <p:nvPr/>
        </p:nvGrpSpPr>
        <p:grpSpPr bwMode="auto">
          <a:xfrm>
            <a:off x="36400" y="1233958"/>
            <a:ext cx="7094538" cy="1103617"/>
            <a:chOff x="93663" y="1050926"/>
            <a:chExt cx="7094537" cy="1103173"/>
          </a:xfrm>
        </p:grpSpPr>
        <p:pic>
          <p:nvPicPr>
            <p:cNvPr id="7227" name="Picture 36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3663" y="1050926"/>
              <a:ext cx="7094537" cy="1103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66" name="Rectangle 65"/>
            <p:cNvSpPr/>
            <p:nvPr/>
          </p:nvSpPr>
          <p:spPr bwMode="auto">
            <a:xfrm>
              <a:off x="464814" y="1382012"/>
              <a:ext cx="5477781" cy="738367"/>
            </a:xfrm>
            <a:prstGeom prst="rect">
              <a:avLst/>
            </a:prstGeom>
            <a:noFill/>
            <a:ln w="31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>
              <a:spAutoFit/>
            </a:bodyPr>
            <a:lstStyle/>
            <a:p>
              <a:pPr defTabSz="292100">
                <a:defRPr/>
              </a:pPr>
              <a:r>
                <a:rPr lang="en-US" sz="1400" dirty="0">
                  <a:solidFill>
                    <a:srgbClr val="000000"/>
                  </a:solidFill>
                  <a:latin typeface="Arial" charset="0"/>
                </a:rPr>
                <a:t>Using </a:t>
              </a:r>
              <a:r>
                <a:rPr lang="en-US" sz="1400" b="1" i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</a:rPr>
                <a:t>Inverse</a:t>
              </a:r>
              <a:r>
                <a:rPr lang="en-US" sz="1400" dirty="0">
                  <a:solidFill>
                    <a:srgbClr val="000000"/>
                  </a:solidFill>
                  <a:latin typeface="Arial" charset="0"/>
                </a:rPr>
                <a:t> Operations: Add or Subtract Numeric value </a:t>
              </a:r>
              <a:r>
                <a:rPr lang="en-US" sz="1200" dirty="0">
                  <a:solidFill>
                    <a:srgbClr val="000000"/>
                  </a:solidFill>
                  <a:latin typeface="Arial Narrow" pitchFamily="34" charset="0"/>
                </a:rPr>
                <a:t>(Circle).</a:t>
              </a:r>
            </a:p>
            <a:p>
              <a:pPr defTabSz="292100">
                <a:defRPr/>
              </a:pPr>
              <a:r>
                <a:rPr lang="en-US" sz="1400" dirty="0">
                  <a:solidFill>
                    <a:srgbClr val="000000"/>
                  </a:solidFill>
                  <a:latin typeface="Arial" charset="0"/>
                </a:rPr>
                <a:t>Using </a:t>
              </a:r>
              <a:r>
                <a:rPr lang="en-US" sz="1400" b="1" i="1" dirty="0">
                  <a:solidFill>
                    <a:schemeClr val="accent1">
                      <a:lumMod val="50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</a:rPr>
                <a:t>Inverse</a:t>
              </a:r>
              <a:r>
                <a:rPr lang="en-US" sz="1400" dirty="0">
                  <a:solidFill>
                    <a:srgbClr val="000000"/>
                  </a:solidFill>
                  <a:latin typeface="Arial" charset="0"/>
                </a:rPr>
                <a:t> Operations: Multiple or Divide Numeric value </a:t>
              </a:r>
              <a:r>
                <a:rPr lang="en-US" sz="1400" dirty="0">
                  <a:solidFill>
                    <a:srgbClr val="000000"/>
                  </a:solidFill>
                  <a:latin typeface="Arial Narrow" pitchFamily="34" charset="0"/>
                </a:rPr>
                <a:t>(Circle).</a:t>
              </a:r>
            </a:p>
            <a:p>
              <a:pPr defTabSz="292100">
                <a:defRPr/>
              </a:pPr>
              <a:r>
                <a:rPr lang="en-US" sz="1400" b="1" i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</a:rPr>
                <a:t>Check</a:t>
              </a:r>
              <a:r>
                <a:rPr lang="en-US" sz="1400" dirty="0">
                  <a:solidFill>
                    <a:srgbClr val="000000"/>
                  </a:solidFill>
                  <a:latin typeface="Arial" charset="0"/>
                </a:rPr>
                <a:t> your solution.</a:t>
              </a:r>
            </a:p>
          </p:txBody>
        </p:sp>
        <p:sp>
          <p:nvSpPr>
            <p:cNvPr id="67" name="Rectangle 1112"/>
            <p:cNvSpPr>
              <a:spLocks noChangeArrowheads="1"/>
            </p:cNvSpPr>
            <p:nvPr/>
          </p:nvSpPr>
          <p:spPr bwMode="auto">
            <a:xfrm>
              <a:off x="249238" y="1109739"/>
              <a:ext cx="2589170" cy="3076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tabLst>
                  <a:tab pos="-57150" algn="l"/>
                </a:tabLst>
                <a:defRPr/>
              </a:pPr>
              <a:r>
                <a:rPr lang="en-US" sz="1400" b="1" kern="0" dirty="0">
                  <a:solidFill>
                    <a:sysClr val="windowText" lastClr="000000"/>
                  </a:solidFill>
                  <a:latin typeface="Arial" pitchFamily="34" charset="0"/>
                </a:rPr>
                <a:t>Solving Two Step Equations</a:t>
              </a:r>
            </a:p>
          </p:txBody>
        </p:sp>
        <p:sp>
          <p:nvSpPr>
            <p:cNvPr id="78" name="Oval 77"/>
            <p:cNvSpPr/>
            <p:nvPr/>
          </p:nvSpPr>
          <p:spPr bwMode="auto">
            <a:xfrm>
              <a:off x="365126" y="1458351"/>
              <a:ext cx="173038" cy="172967"/>
            </a:xfrm>
            <a:prstGeom prst="ellipse">
              <a:avLst/>
            </a:prstGeom>
            <a:solidFill>
              <a:srgbClr val="06597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lIns="0" tIns="0" rIns="0" bIns="0" anchor="ctr"/>
            <a:lstStyle/>
            <a:p>
              <a:pPr algn="ctr" defTabSz="914363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200" b="1" dirty="0">
                  <a:latin typeface="Gill Sans MT" pitchFamily="34" charset="0"/>
                </a:rPr>
                <a:t>1</a:t>
              </a:r>
            </a:p>
          </p:txBody>
        </p:sp>
        <p:sp>
          <p:nvSpPr>
            <p:cNvPr id="81" name="Oval 80"/>
            <p:cNvSpPr/>
            <p:nvPr/>
          </p:nvSpPr>
          <p:spPr bwMode="auto">
            <a:xfrm>
              <a:off x="365126" y="1642237"/>
              <a:ext cx="173038" cy="172968"/>
            </a:xfrm>
            <a:prstGeom prst="ellipse">
              <a:avLst/>
            </a:prstGeom>
            <a:solidFill>
              <a:srgbClr val="06597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lIns="0" tIns="0" rIns="0" bIns="0" anchor="ctr"/>
            <a:lstStyle/>
            <a:p>
              <a:pPr algn="ctr" defTabSz="914363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200" b="1" dirty="0">
                  <a:latin typeface="Gill Sans MT" pitchFamily="34" charset="0"/>
                </a:rPr>
                <a:t>2</a:t>
              </a:r>
            </a:p>
          </p:txBody>
        </p:sp>
        <p:sp>
          <p:nvSpPr>
            <p:cNvPr id="82" name="Oval 81"/>
            <p:cNvSpPr/>
            <p:nvPr/>
          </p:nvSpPr>
          <p:spPr bwMode="auto">
            <a:xfrm>
              <a:off x="365126" y="1850171"/>
              <a:ext cx="173038" cy="174555"/>
            </a:xfrm>
            <a:prstGeom prst="ellipse">
              <a:avLst/>
            </a:prstGeom>
            <a:solidFill>
              <a:srgbClr val="06597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lIns="0" tIns="0" rIns="0" bIns="0" anchor="ctr"/>
            <a:lstStyle/>
            <a:p>
              <a:pPr algn="ctr" defTabSz="914363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200" b="1" dirty="0">
                  <a:latin typeface="Gill Sans MT" pitchFamily="34" charset="0"/>
                </a:rPr>
                <a:t>3</a:t>
              </a:r>
            </a:p>
          </p:txBody>
        </p:sp>
      </p:grpSp>
      <p:sp>
        <p:nvSpPr>
          <p:cNvPr id="38" name="Rectangle 144"/>
          <p:cNvSpPr/>
          <p:nvPr/>
        </p:nvSpPr>
        <p:spPr>
          <a:xfrm>
            <a:off x="0" y="0"/>
            <a:ext cx="2743200" cy="247650"/>
          </a:xfrm>
          <a:custGeom>
            <a:avLst/>
            <a:gdLst/>
            <a:ahLst/>
            <a:cxnLst/>
            <a:rect l="l" t="t" r="r" b="b"/>
            <a:pathLst>
              <a:path w="2742521" h="247650">
                <a:moveTo>
                  <a:pt x="2641547" y="0"/>
                </a:moveTo>
                <a:lnTo>
                  <a:pt x="2742521" y="123825"/>
                </a:lnTo>
                <a:lnTo>
                  <a:pt x="2641547" y="247650"/>
                </a:lnTo>
                <a:lnTo>
                  <a:pt x="0" y="247650"/>
                </a:lnTo>
                <a:lnTo>
                  <a:pt x="0" y="762"/>
                </a:lnTo>
                <a:lnTo>
                  <a:pt x="2641547" y="762"/>
                </a:lnTo>
                <a:close/>
              </a:path>
            </a:pathLst>
          </a:custGeom>
          <a:solidFill>
            <a:srgbClr val="065978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Ins="18288" anchor="ctr"/>
          <a:lstStyle/>
          <a:p>
            <a:pPr>
              <a:defRPr/>
            </a:pPr>
            <a:r>
              <a:rPr lang="en-US" sz="1200" b="1" dirty="0">
                <a:solidFill>
                  <a:schemeClr val="bg1"/>
                </a:solidFill>
                <a:latin typeface="Gill Sans MT" pitchFamily="34" charset="0"/>
              </a:rPr>
              <a:t>Skill Development/Guided Practice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6017808" y="1191515"/>
            <a:ext cx="2886498" cy="1312667"/>
            <a:chOff x="5799029" y="1051052"/>
            <a:chExt cx="2886498" cy="1312667"/>
          </a:xfrm>
        </p:grpSpPr>
        <p:sp>
          <p:nvSpPr>
            <p:cNvPr id="42" name="Rectangle 41"/>
            <p:cNvSpPr/>
            <p:nvPr/>
          </p:nvSpPr>
          <p:spPr bwMode="auto">
            <a:xfrm>
              <a:off x="5799029" y="1051052"/>
              <a:ext cx="2862911" cy="1312667"/>
            </a:xfrm>
            <a:prstGeom prst="rect">
              <a:avLst/>
            </a:prstGeom>
            <a:gradFill flip="none" rotWithShape="1">
              <a:gsLst>
                <a:gs pos="0">
                  <a:srgbClr val="C0ECFC"/>
                </a:gs>
                <a:gs pos="32000">
                  <a:srgbClr val="F7FDFF"/>
                </a:gs>
                <a:gs pos="100000">
                  <a:srgbClr val="FFFFFF"/>
                </a:gs>
              </a:gsLst>
              <a:lin ang="2700000" scaled="1"/>
              <a:tileRect/>
            </a:gradFill>
            <a:ln w="3175">
              <a:solidFill>
                <a:schemeClr val="bg1">
                  <a:lumMod val="75000"/>
                </a:schemeClr>
              </a:solidFill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lIns="274320" tIns="301752" rIns="45720">
              <a:spAutoFit/>
            </a:bodyPr>
            <a:lstStyle/>
            <a:p>
              <a:pPr>
                <a:defRPr/>
              </a:pPr>
              <a:r>
                <a:rPr lang="en-US" sz="1050" dirty="0">
                  <a:solidFill>
                    <a:schemeClr val="tx1"/>
                  </a:solidFill>
                  <a:latin typeface="Verdana" pitchFamily="34" charset="0"/>
                </a:rPr>
                <a:t>How did I/you identify the Inverse of </a:t>
              </a:r>
              <a:r>
                <a:rPr lang="en-US" sz="1050" i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Verdana" pitchFamily="34" charset="0"/>
                </a:rPr>
                <a:t>Addition/Subtraction</a:t>
              </a:r>
              <a:r>
                <a:rPr lang="en-US" sz="1050" dirty="0">
                  <a:solidFill>
                    <a:schemeClr val="tx1"/>
                  </a:solidFill>
                  <a:latin typeface="Verdana" pitchFamily="34" charset="0"/>
                </a:rPr>
                <a:t>?</a:t>
              </a:r>
            </a:p>
            <a:p>
              <a:pPr>
                <a:defRPr/>
              </a:pPr>
              <a:endParaRPr lang="en-US" sz="400" dirty="0">
                <a:solidFill>
                  <a:schemeClr val="tx1"/>
                </a:solidFill>
                <a:latin typeface="Verdana" pitchFamily="34" charset="0"/>
              </a:endParaRPr>
            </a:p>
            <a:p>
              <a:pPr>
                <a:defRPr/>
              </a:pPr>
              <a:r>
                <a:rPr lang="en-US" sz="1050" dirty="0">
                  <a:solidFill>
                    <a:schemeClr val="tx1"/>
                  </a:solidFill>
                  <a:latin typeface="Verdana" pitchFamily="34" charset="0"/>
                </a:rPr>
                <a:t>How did I/you identify the Inverse of </a:t>
              </a:r>
              <a:r>
                <a:rPr lang="en-US" sz="1050" i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Verdana" pitchFamily="34" charset="0"/>
                </a:rPr>
                <a:t>Multiplication/Division</a:t>
              </a:r>
              <a:r>
                <a:rPr lang="en-US" sz="1050" dirty="0">
                  <a:solidFill>
                    <a:schemeClr val="tx1"/>
                  </a:solidFill>
                  <a:latin typeface="Verdana" pitchFamily="34" charset="0"/>
                </a:rPr>
                <a:t>?</a:t>
              </a:r>
            </a:p>
            <a:p>
              <a:pPr>
                <a:defRPr/>
              </a:pPr>
              <a:endParaRPr lang="en-US" sz="600" dirty="0">
                <a:solidFill>
                  <a:schemeClr val="tx1"/>
                </a:solidFill>
                <a:latin typeface="Verdana" pitchFamily="34" charset="0"/>
              </a:endParaRPr>
            </a:p>
            <a:p>
              <a:pPr>
                <a:defRPr/>
              </a:pPr>
              <a:r>
                <a:rPr lang="en-US" sz="1050" dirty="0">
                  <a:solidFill>
                    <a:schemeClr val="tx1"/>
                  </a:solidFill>
                  <a:latin typeface="Verdana" pitchFamily="34" charset="0"/>
                </a:rPr>
                <a:t>How did I/you “</a:t>
              </a:r>
              <a:r>
                <a:rPr lang="en-US" sz="1050" i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Verdana" pitchFamily="34" charset="0"/>
                </a:rPr>
                <a:t>Check the Solution”</a:t>
              </a:r>
              <a:r>
                <a:rPr lang="en-US" sz="1050" dirty="0">
                  <a:solidFill>
                    <a:schemeClr val="tx1"/>
                  </a:solidFill>
                  <a:latin typeface="Verdana" pitchFamily="34" charset="0"/>
                </a:rPr>
                <a:t>?</a:t>
              </a:r>
            </a:p>
          </p:txBody>
        </p:sp>
        <p:sp>
          <p:nvSpPr>
            <p:cNvPr id="43" name="Rectangle 42"/>
            <p:cNvSpPr/>
            <p:nvPr/>
          </p:nvSpPr>
          <p:spPr bwMode="auto">
            <a:xfrm>
              <a:off x="5808596" y="1051052"/>
              <a:ext cx="2876931" cy="231775"/>
            </a:xfrm>
            <a:prstGeom prst="rect">
              <a:avLst/>
            </a:prstGeom>
            <a:solidFill>
              <a:srgbClr val="08749A"/>
            </a:solidFill>
            <a:ln w="3175">
              <a:solidFill>
                <a:schemeClr val="accent1"/>
              </a:solidFill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r>
                <a:rPr lang="en-US" sz="1000" b="1" dirty="0">
                  <a:solidFill>
                    <a:prstClr val="white"/>
                  </a:solidFill>
                  <a:latin typeface="Gill Sans MT" pitchFamily="34" charset="0"/>
                  <a:cs typeface="Arial" charset="0"/>
                </a:rPr>
                <a:t>CFU</a:t>
              </a:r>
            </a:p>
          </p:txBody>
        </p:sp>
        <p:sp>
          <p:nvSpPr>
            <p:cNvPr id="44" name="Oval 43"/>
            <p:cNvSpPr/>
            <p:nvPr/>
          </p:nvSpPr>
          <p:spPr bwMode="auto">
            <a:xfrm>
              <a:off x="5816870" y="1414974"/>
              <a:ext cx="226683" cy="188358"/>
            </a:xfrm>
            <a:prstGeom prst="ellipse">
              <a:avLst/>
            </a:prstGeom>
            <a:solidFill>
              <a:srgbClr val="06597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anchor="ctr"/>
            <a:lstStyle/>
            <a:p>
              <a:pPr algn="ctr" defTabSz="914363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200" b="1" dirty="0">
                  <a:latin typeface="Gill Sans MT" pitchFamily="34" charset="0"/>
                </a:rPr>
                <a:t>1</a:t>
              </a:r>
            </a:p>
          </p:txBody>
        </p:sp>
        <p:sp>
          <p:nvSpPr>
            <p:cNvPr id="35" name="Oval 34"/>
            <p:cNvSpPr/>
            <p:nvPr/>
          </p:nvSpPr>
          <p:spPr bwMode="auto">
            <a:xfrm>
              <a:off x="5826572" y="1788334"/>
              <a:ext cx="216981" cy="193493"/>
            </a:xfrm>
            <a:prstGeom prst="ellipse">
              <a:avLst/>
            </a:prstGeom>
            <a:solidFill>
              <a:srgbClr val="06597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anchor="ctr"/>
            <a:lstStyle/>
            <a:p>
              <a:pPr algn="ctr" defTabSz="914363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200" b="1" dirty="0">
                  <a:latin typeface="Gill Sans MT" pitchFamily="34" charset="0"/>
                </a:rPr>
                <a:t>2</a:t>
              </a:r>
            </a:p>
          </p:txBody>
        </p:sp>
        <p:sp>
          <p:nvSpPr>
            <p:cNvPr id="36" name="Oval 35"/>
            <p:cNvSpPr/>
            <p:nvPr/>
          </p:nvSpPr>
          <p:spPr bwMode="auto">
            <a:xfrm>
              <a:off x="5826572" y="2132854"/>
              <a:ext cx="217117" cy="191991"/>
            </a:xfrm>
            <a:prstGeom prst="ellipse">
              <a:avLst/>
            </a:prstGeom>
            <a:solidFill>
              <a:srgbClr val="06597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anchor="ctr"/>
            <a:lstStyle/>
            <a:p>
              <a:pPr algn="ctr" defTabSz="914363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200" b="1" dirty="0">
                  <a:latin typeface="Gill Sans MT" pitchFamily="34" charset="0"/>
                </a:rPr>
                <a:t>3</a:t>
              </a:r>
            </a:p>
          </p:txBody>
        </p:sp>
      </p:grpSp>
      <p:sp>
        <p:nvSpPr>
          <p:cNvPr id="7207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en-US"/>
              <a:t>Skill Development 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6148990" y="331300"/>
            <a:ext cx="2897654" cy="888491"/>
            <a:chOff x="5993826" y="27799"/>
            <a:chExt cx="2897654" cy="888491"/>
          </a:xfrm>
        </p:grpSpPr>
        <p:sp>
          <p:nvSpPr>
            <p:cNvPr id="80" name="Rectangle 3"/>
            <p:cNvSpPr/>
            <p:nvPr/>
          </p:nvSpPr>
          <p:spPr bwMode="auto">
            <a:xfrm>
              <a:off x="6043997" y="41930"/>
              <a:ext cx="2608459" cy="874360"/>
            </a:xfrm>
            <a:custGeom>
              <a:avLst/>
              <a:gdLst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849703" h="3036386">
                  <a:moveTo>
                    <a:pt x="0" y="0"/>
                  </a:moveTo>
                  <a:cubicBezTo>
                    <a:pt x="1421020" y="300625"/>
                    <a:pt x="2416156" y="288099"/>
                    <a:pt x="3849703" y="0"/>
                  </a:cubicBezTo>
                  <a:cubicBezTo>
                    <a:pt x="3787062" y="1279048"/>
                    <a:pt x="3804209" y="2087161"/>
                    <a:pt x="3849703" y="3036386"/>
                  </a:cubicBezTo>
                  <a:cubicBezTo>
                    <a:pt x="2516364" y="2911126"/>
                    <a:pt x="1045239" y="2961230"/>
                    <a:pt x="0" y="3036386"/>
                  </a:cubicBezTo>
                  <a:cubicBezTo>
                    <a:pt x="62630" y="1999206"/>
                    <a:pt x="125261" y="1325280"/>
                    <a:pt x="0" y="0"/>
                  </a:cubicBezTo>
                  <a:close/>
                </a:path>
              </a:pathLst>
            </a:custGeom>
            <a:solidFill>
              <a:schemeClr val="tx1">
                <a:alpha val="57000"/>
              </a:schemeClr>
            </a:solidFill>
            <a:ln>
              <a:noFill/>
            </a:ln>
            <a:effectLst>
              <a:softEdge rad="12700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dirty="0"/>
                <a:t> </a:t>
              </a:r>
            </a:p>
          </p:txBody>
        </p:sp>
        <p:grpSp>
          <p:nvGrpSpPr>
            <p:cNvPr id="85" name="Group 6"/>
            <p:cNvGrpSpPr>
              <a:grpSpLocks/>
            </p:cNvGrpSpPr>
            <p:nvPr/>
          </p:nvGrpSpPr>
          <p:grpSpPr bwMode="auto">
            <a:xfrm>
              <a:off x="5993826" y="112838"/>
              <a:ext cx="2897654" cy="609610"/>
              <a:chOff x="3128210" y="2044444"/>
              <a:chExt cx="3932962" cy="418388"/>
            </a:xfrm>
          </p:grpSpPr>
          <p:sp>
            <p:nvSpPr>
              <p:cNvPr id="86" name="Rectangle 21"/>
              <p:cNvSpPr/>
              <p:nvPr/>
            </p:nvSpPr>
            <p:spPr bwMode="auto">
              <a:xfrm>
                <a:off x="3238593" y="2044444"/>
                <a:ext cx="3592499" cy="418388"/>
              </a:xfrm>
              <a:custGeom>
                <a:avLst/>
                <a:gdLst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148868" h="1694881">
                    <a:moveTo>
                      <a:pt x="0" y="0"/>
                    </a:moveTo>
                    <a:lnTo>
                      <a:pt x="2148868" y="0"/>
                    </a:lnTo>
                    <a:cubicBezTo>
                      <a:pt x="2134580" y="564960"/>
                      <a:pt x="2135533" y="1048958"/>
                      <a:pt x="2148868" y="1694881"/>
                    </a:cubicBezTo>
                    <a:cubicBezTo>
                      <a:pt x="1440199" y="1672021"/>
                      <a:pt x="716289" y="1664401"/>
                      <a:pt x="0" y="1694881"/>
                    </a:cubicBezTo>
                    <a:cubicBezTo>
                      <a:pt x="7620" y="1129921"/>
                      <a:pt x="15240" y="564960"/>
                      <a:pt x="0" y="0"/>
                    </a:cubicBezTo>
                    <a:close/>
                  </a:path>
                </a:pathLst>
              </a:custGeom>
              <a:gradFill flip="none" rotWithShape="1">
                <a:gsLst>
                  <a:gs pos="17000">
                    <a:srgbClr val="FAF9D6"/>
                  </a:gs>
                  <a:gs pos="50000">
                    <a:srgbClr val="FFFEE2"/>
                  </a:gs>
                  <a:gs pos="88000">
                    <a:srgbClr val="FEFDC7"/>
                  </a:gs>
                </a:gsLst>
                <a:lin ang="2700000" scaled="1"/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dirty="0"/>
                  <a:t> </a:t>
                </a:r>
              </a:p>
            </p:txBody>
          </p:sp>
          <p:grpSp>
            <p:nvGrpSpPr>
              <p:cNvPr id="87" name="Group 5"/>
              <p:cNvGrpSpPr>
                <a:grpSpLocks/>
              </p:cNvGrpSpPr>
              <p:nvPr/>
            </p:nvGrpSpPr>
            <p:grpSpPr bwMode="auto">
              <a:xfrm>
                <a:off x="3128210" y="2153734"/>
                <a:ext cx="3932962" cy="232357"/>
                <a:chOff x="2985951" y="2192670"/>
                <a:chExt cx="3932962" cy="232357"/>
              </a:xfrm>
            </p:grpSpPr>
            <p:sp>
              <p:nvSpPr>
                <p:cNvPr id="88" name="Rectangle 87"/>
                <p:cNvSpPr/>
                <p:nvPr/>
              </p:nvSpPr>
              <p:spPr bwMode="auto">
                <a:xfrm>
                  <a:off x="2985951" y="2192670"/>
                  <a:ext cx="1501771" cy="232357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ctr" defTabSz="914400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r>
                    <a:rPr lang="en-US" sz="1600" b="1" kern="0" dirty="0">
                      <a:solidFill>
                        <a:schemeClr val="accent6">
                          <a:lumMod val="75000"/>
                        </a:schemeClr>
                      </a:solidFill>
                      <a:latin typeface="Arial Narrow" pitchFamily="34" charset="0"/>
                    </a:rPr>
                    <a:t>Solution</a:t>
                  </a:r>
                  <a:r>
                    <a:rPr lang="en-US" sz="1600" b="1" kern="0" dirty="0">
                      <a:solidFill>
                        <a:srgbClr val="000000"/>
                      </a:solidFill>
                      <a:latin typeface="Arial Narrow" pitchFamily="34" charset="0"/>
                    </a:rPr>
                    <a:t> </a:t>
                  </a:r>
                  <a:r>
                    <a:rPr lang="en-US" sz="1600" kern="0" dirty="0">
                      <a:solidFill>
                        <a:srgbClr val="000000"/>
                      </a:solidFill>
                      <a:latin typeface="Arial Narrow" pitchFamily="34" charset="0"/>
                    </a:rPr>
                    <a:t>=</a:t>
                  </a:r>
                </a:p>
              </p:txBody>
            </p:sp>
            <p:sp>
              <p:nvSpPr>
                <p:cNvPr id="89" name="Rectangle 88"/>
                <p:cNvSpPr/>
                <p:nvPr/>
              </p:nvSpPr>
              <p:spPr bwMode="auto">
                <a:xfrm>
                  <a:off x="4054126" y="2200444"/>
                  <a:ext cx="2864787" cy="211234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ctr" defTabSz="914400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r>
                    <a:rPr lang="en-US" sz="1400" b="1" kern="0" dirty="0">
                      <a:solidFill>
                        <a:srgbClr val="000000"/>
                      </a:solidFill>
                      <a:latin typeface="Arial Narrow" pitchFamily="34" charset="0"/>
                    </a:rPr>
                    <a:t>Makes the Equation True</a:t>
                  </a:r>
                  <a:endParaRPr lang="en-US" sz="1400" b="1" kern="0" dirty="0">
                    <a:solidFill>
                      <a:schemeClr val="accent5">
                        <a:lumMod val="50000"/>
                      </a:schemeClr>
                    </a:solidFill>
                    <a:latin typeface="Arial Narrow" pitchFamily="34" charset="0"/>
                  </a:endParaRPr>
                </a:p>
              </p:txBody>
            </p:sp>
          </p:grpSp>
        </p:grpSp>
        <p:sp>
          <p:nvSpPr>
            <p:cNvPr id="79" name="Tape"/>
            <p:cNvSpPr/>
            <p:nvPr/>
          </p:nvSpPr>
          <p:spPr bwMode="auto">
            <a:xfrm rot="5400000">
              <a:off x="7146705" y="-281543"/>
              <a:ext cx="208489" cy="827173"/>
            </a:xfrm>
            <a:custGeom>
              <a:avLst/>
              <a:gdLst>
                <a:gd name="connsiteX0" fmla="*/ 0 w 234247"/>
                <a:gd name="connsiteY0" fmla="*/ 0 h 920626"/>
                <a:gd name="connsiteX1" fmla="*/ 234247 w 234247"/>
                <a:gd name="connsiteY1" fmla="*/ 0 h 920626"/>
                <a:gd name="connsiteX2" fmla="*/ 234247 w 234247"/>
                <a:gd name="connsiteY2" fmla="*/ 920626 h 920626"/>
                <a:gd name="connsiteX3" fmla="*/ 0 w 234247"/>
                <a:gd name="connsiteY3" fmla="*/ 920626 h 920626"/>
                <a:gd name="connsiteX4" fmla="*/ 0 w 234247"/>
                <a:gd name="connsiteY4" fmla="*/ 0 h 920626"/>
                <a:gd name="connsiteX0" fmla="*/ 0 w 234247"/>
                <a:gd name="connsiteY0" fmla="*/ 0 h 920626"/>
                <a:gd name="connsiteX1" fmla="*/ 62185 w 234247"/>
                <a:gd name="connsiteY1" fmla="*/ 4637 h 920626"/>
                <a:gd name="connsiteX2" fmla="*/ 234247 w 234247"/>
                <a:gd name="connsiteY2" fmla="*/ 0 h 920626"/>
                <a:gd name="connsiteX3" fmla="*/ 234247 w 234247"/>
                <a:gd name="connsiteY3" fmla="*/ 920626 h 920626"/>
                <a:gd name="connsiteX4" fmla="*/ 0 w 234247"/>
                <a:gd name="connsiteY4" fmla="*/ 920626 h 920626"/>
                <a:gd name="connsiteX5" fmla="*/ 0 w 234247"/>
                <a:gd name="connsiteY5" fmla="*/ 0 h 920626"/>
                <a:gd name="connsiteX0" fmla="*/ 0 w 234247"/>
                <a:gd name="connsiteY0" fmla="*/ 0 h 920626"/>
                <a:gd name="connsiteX1" fmla="*/ 62185 w 234247"/>
                <a:gd name="connsiteY1" fmla="*/ 26860 h 920626"/>
                <a:gd name="connsiteX2" fmla="*/ 234247 w 234247"/>
                <a:gd name="connsiteY2" fmla="*/ 0 h 920626"/>
                <a:gd name="connsiteX3" fmla="*/ 234247 w 234247"/>
                <a:gd name="connsiteY3" fmla="*/ 920626 h 920626"/>
                <a:gd name="connsiteX4" fmla="*/ 0 w 234247"/>
                <a:gd name="connsiteY4" fmla="*/ 920626 h 920626"/>
                <a:gd name="connsiteX5" fmla="*/ 0 w 234247"/>
                <a:gd name="connsiteY5" fmla="*/ 0 h 920626"/>
                <a:gd name="connsiteX0" fmla="*/ 0 w 234247"/>
                <a:gd name="connsiteY0" fmla="*/ 0 h 920626"/>
                <a:gd name="connsiteX1" fmla="*/ 62185 w 234247"/>
                <a:gd name="connsiteY1" fmla="*/ 26860 h 920626"/>
                <a:gd name="connsiteX2" fmla="*/ 138385 w 234247"/>
                <a:gd name="connsiteY2" fmla="*/ 14162 h 920626"/>
                <a:gd name="connsiteX3" fmla="*/ 234247 w 234247"/>
                <a:gd name="connsiteY3" fmla="*/ 0 h 920626"/>
                <a:gd name="connsiteX4" fmla="*/ 234247 w 234247"/>
                <a:gd name="connsiteY4" fmla="*/ 920626 h 920626"/>
                <a:gd name="connsiteX5" fmla="*/ 0 w 234247"/>
                <a:gd name="connsiteY5" fmla="*/ 920626 h 920626"/>
                <a:gd name="connsiteX6" fmla="*/ 0 w 234247"/>
                <a:gd name="connsiteY6" fmla="*/ 0 h 920626"/>
                <a:gd name="connsiteX0" fmla="*/ 0 w 234247"/>
                <a:gd name="connsiteY0" fmla="*/ 8066 h 928692"/>
                <a:gd name="connsiteX1" fmla="*/ 62185 w 234247"/>
                <a:gd name="connsiteY1" fmla="*/ 34926 h 928692"/>
                <a:gd name="connsiteX2" fmla="*/ 112988 w 234247"/>
                <a:gd name="connsiteY2" fmla="*/ 0 h 928692"/>
                <a:gd name="connsiteX3" fmla="*/ 234247 w 234247"/>
                <a:gd name="connsiteY3" fmla="*/ 8066 h 928692"/>
                <a:gd name="connsiteX4" fmla="*/ 234247 w 234247"/>
                <a:gd name="connsiteY4" fmla="*/ 928692 h 928692"/>
                <a:gd name="connsiteX5" fmla="*/ 0 w 234247"/>
                <a:gd name="connsiteY5" fmla="*/ 928692 h 928692"/>
                <a:gd name="connsiteX6" fmla="*/ 0 w 234247"/>
                <a:gd name="connsiteY6" fmla="*/ 8066 h 928692"/>
                <a:gd name="connsiteX0" fmla="*/ 0 w 234247"/>
                <a:gd name="connsiteY0" fmla="*/ 8066 h 928692"/>
                <a:gd name="connsiteX1" fmla="*/ 62185 w 234247"/>
                <a:gd name="connsiteY1" fmla="*/ 34926 h 928692"/>
                <a:gd name="connsiteX2" fmla="*/ 112988 w 234247"/>
                <a:gd name="connsiteY2" fmla="*/ 0 h 928692"/>
                <a:gd name="connsiteX3" fmla="*/ 179660 w 234247"/>
                <a:gd name="connsiteY3" fmla="*/ 3 h 928692"/>
                <a:gd name="connsiteX4" fmla="*/ 234247 w 234247"/>
                <a:gd name="connsiteY4" fmla="*/ 8066 h 928692"/>
                <a:gd name="connsiteX5" fmla="*/ 234247 w 234247"/>
                <a:gd name="connsiteY5" fmla="*/ 928692 h 928692"/>
                <a:gd name="connsiteX6" fmla="*/ 0 w 234247"/>
                <a:gd name="connsiteY6" fmla="*/ 928692 h 928692"/>
                <a:gd name="connsiteX7" fmla="*/ 0 w 234247"/>
                <a:gd name="connsiteY7" fmla="*/ 8066 h 928692"/>
                <a:gd name="connsiteX0" fmla="*/ 0 w 234247"/>
                <a:gd name="connsiteY0" fmla="*/ 8066 h 928692"/>
                <a:gd name="connsiteX1" fmla="*/ 62185 w 234247"/>
                <a:gd name="connsiteY1" fmla="*/ 34926 h 928692"/>
                <a:gd name="connsiteX2" fmla="*/ 112988 w 234247"/>
                <a:gd name="connsiteY2" fmla="*/ 0 h 928692"/>
                <a:gd name="connsiteX3" fmla="*/ 176488 w 234247"/>
                <a:gd name="connsiteY3" fmla="*/ 19051 h 928692"/>
                <a:gd name="connsiteX4" fmla="*/ 234247 w 234247"/>
                <a:gd name="connsiteY4" fmla="*/ 8066 h 928692"/>
                <a:gd name="connsiteX5" fmla="*/ 234247 w 234247"/>
                <a:gd name="connsiteY5" fmla="*/ 928692 h 928692"/>
                <a:gd name="connsiteX6" fmla="*/ 0 w 234247"/>
                <a:gd name="connsiteY6" fmla="*/ 928692 h 928692"/>
                <a:gd name="connsiteX7" fmla="*/ 0 w 234247"/>
                <a:gd name="connsiteY7" fmla="*/ 8066 h 928692"/>
                <a:gd name="connsiteX0" fmla="*/ 0 w 234247"/>
                <a:gd name="connsiteY0" fmla="*/ 8066 h 928692"/>
                <a:gd name="connsiteX1" fmla="*/ 65360 w 234247"/>
                <a:gd name="connsiteY1" fmla="*/ 19049 h 928692"/>
                <a:gd name="connsiteX2" fmla="*/ 112988 w 234247"/>
                <a:gd name="connsiteY2" fmla="*/ 0 h 928692"/>
                <a:gd name="connsiteX3" fmla="*/ 176488 w 234247"/>
                <a:gd name="connsiteY3" fmla="*/ 19051 h 928692"/>
                <a:gd name="connsiteX4" fmla="*/ 234247 w 234247"/>
                <a:gd name="connsiteY4" fmla="*/ 8066 h 928692"/>
                <a:gd name="connsiteX5" fmla="*/ 234247 w 234247"/>
                <a:gd name="connsiteY5" fmla="*/ 928692 h 928692"/>
                <a:gd name="connsiteX6" fmla="*/ 0 w 234247"/>
                <a:gd name="connsiteY6" fmla="*/ 928692 h 928692"/>
                <a:gd name="connsiteX7" fmla="*/ 0 w 234247"/>
                <a:gd name="connsiteY7" fmla="*/ 8066 h 928692"/>
                <a:gd name="connsiteX0" fmla="*/ 0 w 234247"/>
                <a:gd name="connsiteY0" fmla="*/ 8066 h 928692"/>
                <a:gd name="connsiteX1" fmla="*/ 65360 w 234247"/>
                <a:gd name="connsiteY1" fmla="*/ 19049 h 928692"/>
                <a:gd name="connsiteX2" fmla="*/ 112988 w 234247"/>
                <a:gd name="connsiteY2" fmla="*/ 0 h 928692"/>
                <a:gd name="connsiteX3" fmla="*/ 176491 w 234247"/>
                <a:gd name="connsiteY3" fmla="*/ 6349 h 928692"/>
                <a:gd name="connsiteX4" fmla="*/ 234247 w 234247"/>
                <a:gd name="connsiteY4" fmla="*/ 8066 h 928692"/>
                <a:gd name="connsiteX5" fmla="*/ 234247 w 234247"/>
                <a:gd name="connsiteY5" fmla="*/ 928692 h 928692"/>
                <a:gd name="connsiteX6" fmla="*/ 0 w 234247"/>
                <a:gd name="connsiteY6" fmla="*/ 928692 h 928692"/>
                <a:gd name="connsiteX7" fmla="*/ 0 w 234247"/>
                <a:gd name="connsiteY7" fmla="*/ 8066 h 928692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0 w 234250"/>
                <a:gd name="connsiteY6" fmla="*/ 930154 h 930154"/>
                <a:gd name="connsiteX7" fmla="*/ 0 w 234250"/>
                <a:gd name="connsiteY7" fmla="*/ 9528 h 930154"/>
                <a:gd name="connsiteX0" fmla="*/ 0 w 234250"/>
                <a:gd name="connsiteY0" fmla="*/ 9528 h 931740"/>
                <a:gd name="connsiteX1" fmla="*/ 65360 w 234250"/>
                <a:gd name="connsiteY1" fmla="*/ 20511 h 931740"/>
                <a:gd name="connsiteX2" fmla="*/ 112988 w 234250"/>
                <a:gd name="connsiteY2" fmla="*/ 1462 h 931740"/>
                <a:gd name="connsiteX3" fmla="*/ 176491 w 234250"/>
                <a:gd name="connsiteY3" fmla="*/ 7811 h 931740"/>
                <a:gd name="connsiteX4" fmla="*/ 234250 w 234250"/>
                <a:gd name="connsiteY4" fmla="*/ 0 h 931740"/>
                <a:gd name="connsiteX5" fmla="*/ 234247 w 234250"/>
                <a:gd name="connsiteY5" fmla="*/ 930154 h 931740"/>
                <a:gd name="connsiteX6" fmla="*/ 43134 w 234250"/>
                <a:gd name="connsiteY6" fmla="*/ 931740 h 931740"/>
                <a:gd name="connsiteX7" fmla="*/ 0 w 234250"/>
                <a:gd name="connsiteY7" fmla="*/ 930154 h 931740"/>
                <a:gd name="connsiteX8" fmla="*/ 0 w 234250"/>
                <a:gd name="connsiteY8" fmla="*/ 9528 h 931740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43134 w 234250"/>
                <a:gd name="connsiteY6" fmla="*/ 922215 h 930154"/>
                <a:gd name="connsiteX7" fmla="*/ 0 w 234250"/>
                <a:gd name="connsiteY7" fmla="*/ 930154 h 930154"/>
                <a:gd name="connsiteX8" fmla="*/ 0 w 234250"/>
                <a:gd name="connsiteY8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84409 w 234250"/>
                <a:gd name="connsiteY6" fmla="*/ 925390 h 930154"/>
                <a:gd name="connsiteX7" fmla="*/ 43134 w 234250"/>
                <a:gd name="connsiteY7" fmla="*/ 922215 h 930154"/>
                <a:gd name="connsiteX8" fmla="*/ 0 w 234250"/>
                <a:gd name="connsiteY8" fmla="*/ 930154 h 930154"/>
                <a:gd name="connsiteX9" fmla="*/ 0 w 234250"/>
                <a:gd name="connsiteY9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93934 w 234250"/>
                <a:gd name="connsiteY6" fmla="*/ 928565 h 930154"/>
                <a:gd name="connsiteX7" fmla="*/ 43134 w 234250"/>
                <a:gd name="connsiteY7" fmla="*/ 922215 h 930154"/>
                <a:gd name="connsiteX8" fmla="*/ 0 w 234250"/>
                <a:gd name="connsiteY8" fmla="*/ 930154 h 930154"/>
                <a:gd name="connsiteX9" fmla="*/ 0 w 234250"/>
                <a:gd name="connsiteY9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147115 w 234250"/>
                <a:gd name="connsiteY6" fmla="*/ 929359 h 930154"/>
                <a:gd name="connsiteX7" fmla="*/ 93934 w 234250"/>
                <a:gd name="connsiteY7" fmla="*/ 928565 h 930154"/>
                <a:gd name="connsiteX8" fmla="*/ 43134 w 234250"/>
                <a:gd name="connsiteY8" fmla="*/ 922215 h 930154"/>
                <a:gd name="connsiteX9" fmla="*/ 0 w 234250"/>
                <a:gd name="connsiteY9" fmla="*/ 930154 h 930154"/>
                <a:gd name="connsiteX10" fmla="*/ 0 w 234250"/>
                <a:gd name="connsiteY10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147115 w 234250"/>
                <a:gd name="connsiteY6" fmla="*/ 919834 h 930154"/>
                <a:gd name="connsiteX7" fmla="*/ 93934 w 234250"/>
                <a:gd name="connsiteY7" fmla="*/ 928565 h 930154"/>
                <a:gd name="connsiteX8" fmla="*/ 43134 w 234250"/>
                <a:gd name="connsiteY8" fmla="*/ 922215 h 930154"/>
                <a:gd name="connsiteX9" fmla="*/ 0 w 234250"/>
                <a:gd name="connsiteY9" fmla="*/ 930154 h 930154"/>
                <a:gd name="connsiteX10" fmla="*/ 0 w 234250"/>
                <a:gd name="connsiteY10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189978 w 234250"/>
                <a:gd name="connsiteY6" fmla="*/ 924596 h 930154"/>
                <a:gd name="connsiteX7" fmla="*/ 147115 w 234250"/>
                <a:gd name="connsiteY7" fmla="*/ 919834 h 930154"/>
                <a:gd name="connsiteX8" fmla="*/ 93934 w 234250"/>
                <a:gd name="connsiteY8" fmla="*/ 928565 h 930154"/>
                <a:gd name="connsiteX9" fmla="*/ 43134 w 234250"/>
                <a:gd name="connsiteY9" fmla="*/ 922215 h 930154"/>
                <a:gd name="connsiteX10" fmla="*/ 0 w 234250"/>
                <a:gd name="connsiteY10" fmla="*/ 930154 h 930154"/>
                <a:gd name="connsiteX11" fmla="*/ 0 w 234250"/>
                <a:gd name="connsiteY11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206647 w 234250"/>
                <a:gd name="connsiteY6" fmla="*/ 924596 h 930154"/>
                <a:gd name="connsiteX7" fmla="*/ 189978 w 234250"/>
                <a:gd name="connsiteY7" fmla="*/ 924596 h 930154"/>
                <a:gd name="connsiteX8" fmla="*/ 147115 w 234250"/>
                <a:gd name="connsiteY8" fmla="*/ 919834 h 930154"/>
                <a:gd name="connsiteX9" fmla="*/ 93934 w 234250"/>
                <a:gd name="connsiteY9" fmla="*/ 928565 h 930154"/>
                <a:gd name="connsiteX10" fmla="*/ 43134 w 234250"/>
                <a:gd name="connsiteY10" fmla="*/ 922215 h 930154"/>
                <a:gd name="connsiteX11" fmla="*/ 0 w 234250"/>
                <a:gd name="connsiteY11" fmla="*/ 930154 h 930154"/>
                <a:gd name="connsiteX12" fmla="*/ 0 w 234250"/>
                <a:gd name="connsiteY12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206647 w 234250"/>
                <a:gd name="connsiteY6" fmla="*/ 924596 h 930154"/>
                <a:gd name="connsiteX7" fmla="*/ 147115 w 234250"/>
                <a:gd name="connsiteY7" fmla="*/ 919834 h 930154"/>
                <a:gd name="connsiteX8" fmla="*/ 93934 w 234250"/>
                <a:gd name="connsiteY8" fmla="*/ 928565 h 930154"/>
                <a:gd name="connsiteX9" fmla="*/ 43134 w 234250"/>
                <a:gd name="connsiteY9" fmla="*/ 922215 h 930154"/>
                <a:gd name="connsiteX10" fmla="*/ 0 w 234250"/>
                <a:gd name="connsiteY10" fmla="*/ 930154 h 930154"/>
                <a:gd name="connsiteX11" fmla="*/ 0 w 234250"/>
                <a:gd name="connsiteY11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147115 w 234250"/>
                <a:gd name="connsiteY6" fmla="*/ 919834 h 930154"/>
                <a:gd name="connsiteX7" fmla="*/ 93934 w 234250"/>
                <a:gd name="connsiteY7" fmla="*/ 928565 h 930154"/>
                <a:gd name="connsiteX8" fmla="*/ 43134 w 234250"/>
                <a:gd name="connsiteY8" fmla="*/ 922215 h 930154"/>
                <a:gd name="connsiteX9" fmla="*/ 0 w 234250"/>
                <a:gd name="connsiteY9" fmla="*/ 930154 h 930154"/>
                <a:gd name="connsiteX10" fmla="*/ 0 w 234250"/>
                <a:gd name="connsiteY10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180452 w 234250"/>
                <a:gd name="connsiteY6" fmla="*/ 917452 h 930154"/>
                <a:gd name="connsiteX7" fmla="*/ 93934 w 234250"/>
                <a:gd name="connsiteY7" fmla="*/ 928565 h 930154"/>
                <a:gd name="connsiteX8" fmla="*/ 43134 w 234250"/>
                <a:gd name="connsiteY8" fmla="*/ 922215 h 930154"/>
                <a:gd name="connsiteX9" fmla="*/ 0 w 234250"/>
                <a:gd name="connsiteY9" fmla="*/ 930154 h 930154"/>
                <a:gd name="connsiteX10" fmla="*/ 0 w 234250"/>
                <a:gd name="connsiteY10" fmla="*/ 9528 h 930154"/>
                <a:gd name="connsiteX0" fmla="*/ 0 w 234250"/>
                <a:gd name="connsiteY0" fmla="*/ 9528 h 933328"/>
                <a:gd name="connsiteX1" fmla="*/ 65360 w 234250"/>
                <a:gd name="connsiteY1" fmla="*/ 20511 h 933328"/>
                <a:gd name="connsiteX2" fmla="*/ 112988 w 234250"/>
                <a:gd name="connsiteY2" fmla="*/ 1462 h 933328"/>
                <a:gd name="connsiteX3" fmla="*/ 176491 w 234250"/>
                <a:gd name="connsiteY3" fmla="*/ 7811 h 933328"/>
                <a:gd name="connsiteX4" fmla="*/ 234250 w 234250"/>
                <a:gd name="connsiteY4" fmla="*/ 0 h 933328"/>
                <a:gd name="connsiteX5" fmla="*/ 234247 w 234250"/>
                <a:gd name="connsiteY5" fmla="*/ 930154 h 933328"/>
                <a:gd name="connsiteX6" fmla="*/ 180452 w 234250"/>
                <a:gd name="connsiteY6" fmla="*/ 917452 h 933328"/>
                <a:gd name="connsiteX7" fmla="*/ 117747 w 234250"/>
                <a:gd name="connsiteY7" fmla="*/ 933328 h 933328"/>
                <a:gd name="connsiteX8" fmla="*/ 43134 w 234250"/>
                <a:gd name="connsiteY8" fmla="*/ 922215 h 933328"/>
                <a:gd name="connsiteX9" fmla="*/ 0 w 234250"/>
                <a:gd name="connsiteY9" fmla="*/ 930154 h 933328"/>
                <a:gd name="connsiteX10" fmla="*/ 0 w 234250"/>
                <a:gd name="connsiteY10" fmla="*/ 9528 h 93332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234250" h="933328">
                  <a:moveTo>
                    <a:pt x="0" y="9528"/>
                  </a:moveTo>
                  <a:lnTo>
                    <a:pt x="65360" y="20511"/>
                  </a:lnTo>
                  <a:lnTo>
                    <a:pt x="112988" y="1462"/>
                  </a:lnTo>
                  <a:lnTo>
                    <a:pt x="176491" y="7811"/>
                  </a:lnTo>
                  <a:lnTo>
                    <a:pt x="234250" y="0"/>
                  </a:lnTo>
                  <a:cubicBezTo>
                    <a:pt x="234249" y="310051"/>
                    <a:pt x="234248" y="620103"/>
                    <a:pt x="234247" y="930154"/>
                  </a:cubicBezTo>
                  <a:lnTo>
                    <a:pt x="180452" y="917452"/>
                  </a:lnTo>
                  <a:lnTo>
                    <a:pt x="117747" y="933328"/>
                  </a:lnTo>
                  <a:lnTo>
                    <a:pt x="43134" y="922215"/>
                  </a:lnTo>
                  <a:lnTo>
                    <a:pt x="0" y="930154"/>
                  </a:lnTo>
                  <a:lnTo>
                    <a:pt x="0" y="9528"/>
                  </a:lnTo>
                  <a:close/>
                </a:path>
              </a:pathLst>
            </a:custGeom>
            <a:blipFill dpi="0" rotWithShape="1">
              <a:blip r:embed="rId6">
                <a:alphaModFix amt="55000"/>
              </a:blip>
              <a:srcRect/>
              <a:stretch>
                <a:fillRect/>
              </a:stretch>
            </a:blipFill>
            <a:ln w="317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90" name="Group 89"/>
          <p:cNvGrpSpPr/>
          <p:nvPr/>
        </p:nvGrpSpPr>
        <p:grpSpPr>
          <a:xfrm>
            <a:off x="106554" y="296861"/>
            <a:ext cx="2670400" cy="970489"/>
            <a:chOff x="5993825" y="13409"/>
            <a:chExt cx="2670400" cy="970489"/>
          </a:xfrm>
        </p:grpSpPr>
        <p:sp>
          <p:nvSpPr>
            <p:cNvPr id="91" name="Rectangle 3"/>
            <p:cNvSpPr/>
            <p:nvPr/>
          </p:nvSpPr>
          <p:spPr bwMode="auto">
            <a:xfrm>
              <a:off x="6017413" y="109538"/>
              <a:ext cx="2608459" cy="874360"/>
            </a:xfrm>
            <a:custGeom>
              <a:avLst/>
              <a:gdLst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849703" h="3036386">
                  <a:moveTo>
                    <a:pt x="0" y="0"/>
                  </a:moveTo>
                  <a:cubicBezTo>
                    <a:pt x="1421020" y="300625"/>
                    <a:pt x="2416156" y="288099"/>
                    <a:pt x="3849703" y="0"/>
                  </a:cubicBezTo>
                  <a:cubicBezTo>
                    <a:pt x="3787062" y="1279048"/>
                    <a:pt x="3804209" y="2087161"/>
                    <a:pt x="3849703" y="3036386"/>
                  </a:cubicBezTo>
                  <a:cubicBezTo>
                    <a:pt x="2516364" y="2911126"/>
                    <a:pt x="1045239" y="2961230"/>
                    <a:pt x="0" y="3036386"/>
                  </a:cubicBezTo>
                  <a:cubicBezTo>
                    <a:pt x="62630" y="1999206"/>
                    <a:pt x="125261" y="1325280"/>
                    <a:pt x="0" y="0"/>
                  </a:cubicBezTo>
                  <a:close/>
                </a:path>
              </a:pathLst>
            </a:custGeom>
            <a:solidFill>
              <a:schemeClr val="tx1">
                <a:alpha val="57000"/>
              </a:schemeClr>
            </a:solidFill>
            <a:ln>
              <a:noFill/>
            </a:ln>
            <a:effectLst>
              <a:softEdge rad="12700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dirty="0"/>
                <a:t> </a:t>
              </a:r>
            </a:p>
          </p:txBody>
        </p:sp>
        <p:grpSp>
          <p:nvGrpSpPr>
            <p:cNvPr id="92" name="Group 6"/>
            <p:cNvGrpSpPr>
              <a:grpSpLocks/>
            </p:cNvGrpSpPr>
            <p:nvPr/>
          </p:nvGrpSpPr>
          <p:grpSpPr bwMode="auto">
            <a:xfrm>
              <a:off x="5993825" y="100521"/>
              <a:ext cx="2670400" cy="609611"/>
              <a:chOff x="3128210" y="2035988"/>
              <a:chExt cx="3624514" cy="418388"/>
            </a:xfrm>
          </p:grpSpPr>
          <p:sp>
            <p:nvSpPr>
              <p:cNvPr id="94" name="Rectangle 21"/>
              <p:cNvSpPr/>
              <p:nvPr/>
            </p:nvSpPr>
            <p:spPr bwMode="auto">
              <a:xfrm>
                <a:off x="3160225" y="2035988"/>
                <a:ext cx="3592499" cy="418388"/>
              </a:xfrm>
              <a:custGeom>
                <a:avLst/>
                <a:gdLst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148868" h="1694881">
                    <a:moveTo>
                      <a:pt x="0" y="0"/>
                    </a:moveTo>
                    <a:lnTo>
                      <a:pt x="2148868" y="0"/>
                    </a:lnTo>
                    <a:cubicBezTo>
                      <a:pt x="2134580" y="564960"/>
                      <a:pt x="2135533" y="1048958"/>
                      <a:pt x="2148868" y="1694881"/>
                    </a:cubicBezTo>
                    <a:cubicBezTo>
                      <a:pt x="1440199" y="1672021"/>
                      <a:pt x="716289" y="1664401"/>
                      <a:pt x="0" y="1694881"/>
                    </a:cubicBezTo>
                    <a:cubicBezTo>
                      <a:pt x="7620" y="1129921"/>
                      <a:pt x="15240" y="564960"/>
                      <a:pt x="0" y="0"/>
                    </a:cubicBezTo>
                    <a:close/>
                  </a:path>
                </a:pathLst>
              </a:custGeom>
              <a:gradFill flip="none" rotWithShape="1">
                <a:gsLst>
                  <a:gs pos="17000">
                    <a:srgbClr val="FAF9D6"/>
                  </a:gs>
                  <a:gs pos="50000">
                    <a:srgbClr val="FFFEE2"/>
                  </a:gs>
                  <a:gs pos="88000">
                    <a:srgbClr val="FEFDC7"/>
                  </a:gs>
                </a:gsLst>
                <a:lin ang="2700000" scaled="1"/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dirty="0"/>
                  <a:t> </a:t>
                </a:r>
              </a:p>
            </p:txBody>
          </p:sp>
          <p:grpSp>
            <p:nvGrpSpPr>
              <p:cNvPr id="95" name="Group 5"/>
              <p:cNvGrpSpPr>
                <a:grpSpLocks/>
              </p:cNvGrpSpPr>
              <p:nvPr/>
            </p:nvGrpSpPr>
            <p:grpSpPr bwMode="auto">
              <a:xfrm>
                <a:off x="3128210" y="2153734"/>
                <a:ext cx="3371066" cy="232357"/>
                <a:chOff x="2985951" y="2192670"/>
                <a:chExt cx="3371066" cy="232357"/>
              </a:xfrm>
            </p:grpSpPr>
            <p:sp>
              <p:nvSpPr>
                <p:cNvPr id="96" name="Rectangle 95"/>
                <p:cNvSpPr/>
                <p:nvPr/>
              </p:nvSpPr>
              <p:spPr bwMode="auto">
                <a:xfrm>
                  <a:off x="2985951" y="2192670"/>
                  <a:ext cx="1501771" cy="232357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ctr" defTabSz="914400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r>
                    <a:rPr lang="en-US" sz="1600" b="1" kern="0" dirty="0">
                      <a:solidFill>
                        <a:schemeClr val="accent6">
                          <a:lumMod val="75000"/>
                        </a:schemeClr>
                      </a:solidFill>
                      <a:latin typeface="Arial Narrow" pitchFamily="34" charset="0"/>
                    </a:rPr>
                    <a:t>Solving</a:t>
                  </a:r>
                  <a:r>
                    <a:rPr lang="en-US" sz="1600" b="1" kern="0" dirty="0">
                      <a:solidFill>
                        <a:srgbClr val="000000"/>
                      </a:solidFill>
                      <a:latin typeface="Arial Narrow" pitchFamily="34" charset="0"/>
                    </a:rPr>
                    <a:t> </a:t>
                  </a:r>
                  <a:r>
                    <a:rPr lang="en-US" sz="1600" kern="0" dirty="0">
                      <a:solidFill>
                        <a:srgbClr val="000000"/>
                      </a:solidFill>
                      <a:latin typeface="Arial Narrow" pitchFamily="34" charset="0"/>
                    </a:rPr>
                    <a:t>=</a:t>
                  </a:r>
                </a:p>
              </p:txBody>
            </p:sp>
            <p:sp>
              <p:nvSpPr>
                <p:cNvPr id="97" name="Rectangle 96"/>
                <p:cNvSpPr/>
                <p:nvPr/>
              </p:nvSpPr>
              <p:spPr bwMode="auto">
                <a:xfrm>
                  <a:off x="4059917" y="2209338"/>
                  <a:ext cx="2297100" cy="211233"/>
                </a:xfrm>
                <a:prstGeom prst="rect">
                  <a:avLst/>
                </a:prstGeom>
              </p:spPr>
              <p:txBody>
                <a:bodyPr>
                  <a:spAutoFit/>
                </a:bodyPr>
                <a:lstStyle/>
                <a:p>
                  <a:pPr algn="ctr" defTabSz="914400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r>
                    <a:rPr lang="en-US" sz="1400" b="1" kern="0" dirty="0">
                      <a:solidFill>
                        <a:srgbClr val="000000"/>
                      </a:solidFill>
                      <a:latin typeface="Arial Narrow" pitchFamily="34" charset="0"/>
                    </a:rPr>
                    <a:t>Isolate the variable</a:t>
                  </a:r>
                  <a:endParaRPr lang="en-US" sz="1400" b="1" kern="0" dirty="0">
                    <a:solidFill>
                      <a:schemeClr val="accent5">
                        <a:lumMod val="50000"/>
                      </a:schemeClr>
                    </a:solidFill>
                    <a:latin typeface="Arial Narrow" pitchFamily="34" charset="0"/>
                  </a:endParaRPr>
                </a:p>
              </p:txBody>
            </p:sp>
          </p:grpSp>
        </p:grpSp>
        <p:sp>
          <p:nvSpPr>
            <p:cNvPr id="93" name="Tape"/>
            <p:cNvSpPr/>
            <p:nvPr/>
          </p:nvSpPr>
          <p:spPr bwMode="auto">
            <a:xfrm rot="5400000">
              <a:off x="7094424" y="-295933"/>
              <a:ext cx="208489" cy="827173"/>
            </a:xfrm>
            <a:custGeom>
              <a:avLst/>
              <a:gdLst>
                <a:gd name="connsiteX0" fmla="*/ 0 w 234247"/>
                <a:gd name="connsiteY0" fmla="*/ 0 h 920626"/>
                <a:gd name="connsiteX1" fmla="*/ 234247 w 234247"/>
                <a:gd name="connsiteY1" fmla="*/ 0 h 920626"/>
                <a:gd name="connsiteX2" fmla="*/ 234247 w 234247"/>
                <a:gd name="connsiteY2" fmla="*/ 920626 h 920626"/>
                <a:gd name="connsiteX3" fmla="*/ 0 w 234247"/>
                <a:gd name="connsiteY3" fmla="*/ 920626 h 920626"/>
                <a:gd name="connsiteX4" fmla="*/ 0 w 234247"/>
                <a:gd name="connsiteY4" fmla="*/ 0 h 920626"/>
                <a:gd name="connsiteX0" fmla="*/ 0 w 234247"/>
                <a:gd name="connsiteY0" fmla="*/ 0 h 920626"/>
                <a:gd name="connsiteX1" fmla="*/ 62185 w 234247"/>
                <a:gd name="connsiteY1" fmla="*/ 4637 h 920626"/>
                <a:gd name="connsiteX2" fmla="*/ 234247 w 234247"/>
                <a:gd name="connsiteY2" fmla="*/ 0 h 920626"/>
                <a:gd name="connsiteX3" fmla="*/ 234247 w 234247"/>
                <a:gd name="connsiteY3" fmla="*/ 920626 h 920626"/>
                <a:gd name="connsiteX4" fmla="*/ 0 w 234247"/>
                <a:gd name="connsiteY4" fmla="*/ 920626 h 920626"/>
                <a:gd name="connsiteX5" fmla="*/ 0 w 234247"/>
                <a:gd name="connsiteY5" fmla="*/ 0 h 920626"/>
                <a:gd name="connsiteX0" fmla="*/ 0 w 234247"/>
                <a:gd name="connsiteY0" fmla="*/ 0 h 920626"/>
                <a:gd name="connsiteX1" fmla="*/ 62185 w 234247"/>
                <a:gd name="connsiteY1" fmla="*/ 26860 h 920626"/>
                <a:gd name="connsiteX2" fmla="*/ 234247 w 234247"/>
                <a:gd name="connsiteY2" fmla="*/ 0 h 920626"/>
                <a:gd name="connsiteX3" fmla="*/ 234247 w 234247"/>
                <a:gd name="connsiteY3" fmla="*/ 920626 h 920626"/>
                <a:gd name="connsiteX4" fmla="*/ 0 w 234247"/>
                <a:gd name="connsiteY4" fmla="*/ 920626 h 920626"/>
                <a:gd name="connsiteX5" fmla="*/ 0 w 234247"/>
                <a:gd name="connsiteY5" fmla="*/ 0 h 920626"/>
                <a:gd name="connsiteX0" fmla="*/ 0 w 234247"/>
                <a:gd name="connsiteY0" fmla="*/ 0 h 920626"/>
                <a:gd name="connsiteX1" fmla="*/ 62185 w 234247"/>
                <a:gd name="connsiteY1" fmla="*/ 26860 h 920626"/>
                <a:gd name="connsiteX2" fmla="*/ 138385 w 234247"/>
                <a:gd name="connsiteY2" fmla="*/ 14162 h 920626"/>
                <a:gd name="connsiteX3" fmla="*/ 234247 w 234247"/>
                <a:gd name="connsiteY3" fmla="*/ 0 h 920626"/>
                <a:gd name="connsiteX4" fmla="*/ 234247 w 234247"/>
                <a:gd name="connsiteY4" fmla="*/ 920626 h 920626"/>
                <a:gd name="connsiteX5" fmla="*/ 0 w 234247"/>
                <a:gd name="connsiteY5" fmla="*/ 920626 h 920626"/>
                <a:gd name="connsiteX6" fmla="*/ 0 w 234247"/>
                <a:gd name="connsiteY6" fmla="*/ 0 h 920626"/>
                <a:gd name="connsiteX0" fmla="*/ 0 w 234247"/>
                <a:gd name="connsiteY0" fmla="*/ 8066 h 928692"/>
                <a:gd name="connsiteX1" fmla="*/ 62185 w 234247"/>
                <a:gd name="connsiteY1" fmla="*/ 34926 h 928692"/>
                <a:gd name="connsiteX2" fmla="*/ 112988 w 234247"/>
                <a:gd name="connsiteY2" fmla="*/ 0 h 928692"/>
                <a:gd name="connsiteX3" fmla="*/ 234247 w 234247"/>
                <a:gd name="connsiteY3" fmla="*/ 8066 h 928692"/>
                <a:gd name="connsiteX4" fmla="*/ 234247 w 234247"/>
                <a:gd name="connsiteY4" fmla="*/ 928692 h 928692"/>
                <a:gd name="connsiteX5" fmla="*/ 0 w 234247"/>
                <a:gd name="connsiteY5" fmla="*/ 928692 h 928692"/>
                <a:gd name="connsiteX6" fmla="*/ 0 w 234247"/>
                <a:gd name="connsiteY6" fmla="*/ 8066 h 928692"/>
                <a:gd name="connsiteX0" fmla="*/ 0 w 234247"/>
                <a:gd name="connsiteY0" fmla="*/ 8066 h 928692"/>
                <a:gd name="connsiteX1" fmla="*/ 62185 w 234247"/>
                <a:gd name="connsiteY1" fmla="*/ 34926 h 928692"/>
                <a:gd name="connsiteX2" fmla="*/ 112988 w 234247"/>
                <a:gd name="connsiteY2" fmla="*/ 0 h 928692"/>
                <a:gd name="connsiteX3" fmla="*/ 179660 w 234247"/>
                <a:gd name="connsiteY3" fmla="*/ 3 h 928692"/>
                <a:gd name="connsiteX4" fmla="*/ 234247 w 234247"/>
                <a:gd name="connsiteY4" fmla="*/ 8066 h 928692"/>
                <a:gd name="connsiteX5" fmla="*/ 234247 w 234247"/>
                <a:gd name="connsiteY5" fmla="*/ 928692 h 928692"/>
                <a:gd name="connsiteX6" fmla="*/ 0 w 234247"/>
                <a:gd name="connsiteY6" fmla="*/ 928692 h 928692"/>
                <a:gd name="connsiteX7" fmla="*/ 0 w 234247"/>
                <a:gd name="connsiteY7" fmla="*/ 8066 h 928692"/>
                <a:gd name="connsiteX0" fmla="*/ 0 w 234247"/>
                <a:gd name="connsiteY0" fmla="*/ 8066 h 928692"/>
                <a:gd name="connsiteX1" fmla="*/ 62185 w 234247"/>
                <a:gd name="connsiteY1" fmla="*/ 34926 h 928692"/>
                <a:gd name="connsiteX2" fmla="*/ 112988 w 234247"/>
                <a:gd name="connsiteY2" fmla="*/ 0 h 928692"/>
                <a:gd name="connsiteX3" fmla="*/ 176488 w 234247"/>
                <a:gd name="connsiteY3" fmla="*/ 19051 h 928692"/>
                <a:gd name="connsiteX4" fmla="*/ 234247 w 234247"/>
                <a:gd name="connsiteY4" fmla="*/ 8066 h 928692"/>
                <a:gd name="connsiteX5" fmla="*/ 234247 w 234247"/>
                <a:gd name="connsiteY5" fmla="*/ 928692 h 928692"/>
                <a:gd name="connsiteX6" fmla="*/ 0 w 234247"/>
                <a:gd name="connsiteY6" fmla="*/ 928692 h 928692"/>
                <a:gd name="connsiteX7" fmla="*/ 0 w 234247"/>
                <a:gd name="connsiteY7" fmla="*/ 8066 h 928692"/>
                <a:gd name="connsiteX0" fmla="*/ 0 w 234247"/>
                <a:gd name="connsiteY0" fmla="*/ 8066 h 928692"/>
                <a:gd name="connsiteX1" fmla="*/ 65360 w 234247"/>
                <a:gd name="connsiteY1" fmla="*/ 19049 h 928692"/>
                <a:gd name="connsiteX2" fmla="*/ 112988 w 234247"/>
                <a:gd name="connsiteY2" fmla="*/ 0 h 928692"/>
                <a:gd name="connsiteX3" fmla="*/ 176488 w 234247"/>
                <a:gd name="connsiteY3" fmla="*/ 19051 h 928692"/>
                <a:gd name="connsiteX4" fmla="*/ 234247 w 234247"/>
                <a:gd name="connsiteY4" fmla="*/ 8066 h 928692"/>
                <a:gd name="connsiteX5" fmla="*/ 234247 w 234247"/>
                <a:gd name="connsiteY5" fmla="*/ 928692 h 928692"/>
                <a:gd name="connsiteX6" fmla="*/ 0 w 234247"/>
                <a:gd name="connsiteY6" fmla="*/ 928692 h 928692"/>
                <a:gd name="connsiteX7" fmla="*/ 0 w 234247"/>
                <a:gd name="connsiteY7" fmla="*/ 8066 h 928692"/>
                <a:gd name="connsiteX0" fmla="*/ 0 w 234247"/>
                <a:gd name="connsiteY0" fmla="*/ 8066 h 928692"/>
                <a:gd name="connsiteX1" fmla="*/ 65360 w 234247"/>
                <a:gd name="connsiteY1" fmla="*/ 19049 h 928692"/>
                <a:gd name="connsiteX2" fmla="*/ 112988 w 234247"/>
                <a:gd name="connsiteY2" fmla="*/ 0 h 928692"/>
                <a:gd name="connsiteX3" fmla="*/ 176491 w 234247"/>
                <a:gd name="connsiteY3" fmla="*/ 6349 h 928692"/>
                <a:gd name="connsiteX4" fmla="*/ 234247 w 234247"/>
                <a:gd name="connsiteY4" fmla="*/ 8066 h 928692"/>
                <a:gd name="connsiteX5" fmla="*/ 234247 w 234247"/>
                <a:gd name="connsiteY5" fmla="*/ 928692 h 928692"/>
                <a:gd name="connsiteX6" fmla="*/ 0 w 234247"/>
                <a:gd name="connsiteY6" fmla="*/ 928692 h 928692"/>
                <a:gd name="connsiteX7" fmla="*/ 0 w 234247"/>
                <a:gd name="connsiteY7" fmla="*/ 8066 h 928692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0 w 234250"/>
                <a:gd name="connsiteY6" fmla="*/ 930154 h 930154"/>
                <a:gd name="connsiteX7" fmla="*/ 0 w 234250"/>
                <a:gd name="connsiteY7" fmla="*/ 9528 h 930154"/>
                <a:gd name="connsiteX0" fmla="*/ 0 w 234250"/>
                <a:gd name="connsiteY0" fmla="*/ 9528 h 931740"/>
                <a:gd name="connsiteX1" fmla="*/ 65360 w 234250"/>
                <a:gd name="connsiteY1" fmla="*/ 20511 h 931740"/>
                <a:gd name="connsiteX2" fmla="*/ 112988 w 234250"/>
                <a:gd name="connsiteY2" fmla="*/ 1462 h 931740"/>
                <a:gd name="connsiteX3" fmla="*/ 176491 w 234250"/>
                <a:gd name="connsiteY3" fmla="*/ 7811 h 931740"/>
                <a:gd name="connsiteX4" fmla="*/ 234250 w 234250"/>
                <a:gd name="connsiteY4" fmla="*/ 0 h 931740"/>
                <a:gd name="connsiteX5" fmla="*/ 234247 w 234250"/>
                <a:gd name="connsiteY5" fmla="*/ 930154 h 931740"/>
                <a:gd name="connsiteX6" fmla="*/ 43134 w 234250"/>
                <a:gd name="connsiteY6" fmla="*/ 931740 h 931740"/>
                <a:gd name="connsiteX7" fmla="*/ 0 w 234250"/>
                <a:gd name="connsiteY7" fmla="*/ 930154 h 931740"/>
                <a:gd name="connsiteX8" fmla="*/ 0 w 234250"/>
                <a:gd name="connsiteY8" fmla="*/ 9528 h 931740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43134 w 234250"/>
                <a:gd name="connsiteY6" fmla="*/ 922215 h 930154"/>
                <a:gd name="connsiteX7" fmla="*/ 0 w 234250"/>
                <a:gd name="connsiteY7" fmla="*/ 930154 h 930154"/>
                <a:gd name="connsiteX8" fmla="*/ 0 w 234250"/>
                <a:gd name="connsiteY8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84409 w 234250"/>
                <a:gd name="connsiteY6" fmla="*/ 925390 h 930154"/>
                <a:gd name="connsiteX7" fmla="*/ 43134 w 234250"/>
                <a:gd name="connsiteY7" fmla="*/ 922215 h 930154"/>
                <a:gd name="connsiteX8" fmla="*/ 0 w 234250"/>
                <a:gd name="connsiteY8" fmla="*/ 930154 h 930154"/>
                <a:gd name="connsiteX9" fmla="*/ 0 w 234250"/>
                <a:gd name="connsiteY9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93934 w 234250"/>
                <a:gd name="connsiteY6" fmla="*/ 928565 h 930154"/>
                <a:gd name="connsiteX7" fmla="*/ 43134 w 234250"/>
                <a:gd name="connsiteY7" fmla="*/ 922215 h 930154"/>
                <a:gd name="connsiteX8" fmla="*/ 0 w 234250"/>
                <a:gd name="connsiteY8" fmla="*/ 930154 h 930154"/>
                <a:gd name="connsiteX9" fmla="*/ 0 w 234250"/>
                <a:gd name="connsiteY9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147115 w 234250"/>
                <a:gd name="connsiteY6" fmla="*/ 929359 h 930154"/>
                <a:gd name="connsiteX7" fmla="*/ 93934 w 234250"/>
                <a:gd name="connsiteY7" fmla="*/ 928565 h 930154"/>
                <a:gd name="connsiteX8" fmla="*/ 43134 w 234250"/>
                <a:gd name="connsiteY8" fmla="*/ 922215 h 930154"/>
                <a:gd name="connsiteX9" fmla="*/ 0 w 234250"/>
                <a:gd name="connsiteY9" fmla="*/ 930154 h 930154"/>
                <a:gd name="connsiteX10" fmla="*/ 0 w 234250"/>
                <a:gd name="connsiteY10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147115 w 234250"/>
                <a:gd name="connsiteY6" fmla="*/ 919834 h 930154"/>
                <a:gd name="connsiteX7" fmla="*/ 93934 w 234250"/>
                <a:gd name="connsiteY7" fmla="*/ 928565 h 930154"/>
                <a:gd name="connsiteX8" fmla="*/ 43134 w 234250"/>
                <a:gd name="connsiteY8" fmla="*/ 922215 h 930154"/>
                <a:gd name="connsiteX9" fmla="*/ 0 w 234250"/>
                <a:gd name="connsiteY9" fmla="*/ 930154 h 930154"/>
                <a:gd name="connsiteX10" fmla="*/ 0 w 234250"/>
                <a:gd name="connsiteY10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189978 w 234250"/>
                <a:gd name="connsiteY6" fmla="*/ 924596 h 930154"/>
                <a:gd name="connsiteX7" fmla="*/ 147115 w 234250"/>
                <a:gd name="connsiteY7" fmla="*/ 919834 h 930154"/>
                <a:gd name="connsiteX8" fmla="*/ 93934 w 234250"/>
                <a:gd name="connsiteY8" fmla="*/ 928565 h 930154"/>
                <a:gd name="connsiteX9" fmla="*/ 43134 w 234250"/>
                <a:gd name="connsiteY9" fmla="*/ 922215 h 930154"/>
                <a:gd name="connsiteX10" fmla="*/ 0 w 234250"/>
                <a:gd name="connsiteY10" fmla="*/ 930154 h 930154"/>
                <a:gd name="connsiteX11" fmla="*/ 0 w 234250"/>
                <a:gd name="connsiteY11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206647 w 234250"/>
                <a:gd name="connsiteY6" fmla="*/ 924596 h 930154"/>
                <a:gd name="connsiteX7" fmla="*/ 189978 w 234250"/>
                <a:gd name="connsiteY7" fmla="*/ 924596 h 930154"/>
                <a:gd name="connsiteX8" fmla="*/ 147115 w 234250"/>
                <a:gd name="connsiteY8" fmla="*/ 919834 h 930154"/>
                <a:gd name="connsiteX9" fmla="*/ 93934 w 234250"/>
                <a:gd name="connsiteY9" fmla="*/ 928565 h 930154"/>
                <a:gd name="connsiteX10" fmla="*/ 43134 w 234250"/>
                <a:gd name="connsiteY10" fmla="*/ 922215 h 930154"/>
                <a:gd name="connsiteX11" fmla="*/ 0 w 234250"/>
                <a:gd name="connsiteY11" fmla="*/ 930154 h 930154"/>
                <a:gd name="connsiteX12" fmla="*/ 0 w 234250"/>
                <a:gd name="connsiteY12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206647 w 234250"/>
                <a:gd name="connsiteY6" fmla="*/ 924596 h 930154"/>
                <a:gd name="connsiteX7" fmla="*/ 147115 w 234250"/>
                <a:gd name="connsiteY7" fmla="*/ 919834 h 930154"/>
                <a:gd name="connsiteX8" fmla="*/ 93934 w 234250"/>
                <a:gd name="connsiteY8" fmla="*/ 928565 h 930154"/>
                <a:gd name="connsiteX9" fmla="*/ 43134 w 234250"/>
                <a:gd name="connsiteY9" fmla="*/ 922215 h 930154"/>
                <a:gd name="connsiteX10" fmla="*/ 0 w 234250"/>
                <a:gd name="connsiteY10" fmla="*/ 930154 h 930154"/>
                <a:gd name="connsiteX11" fmla="*/ 0 w 234250"/>
                <a:gd name="connsiteY11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147115 w 234250"/>
                <a:gd name="connsiteY6" fmla="*/ 919834 h 930154"/>
                <a:gd name="connsiteX7" fmla="*/ 93934 w 234250"/>
                <a:gd name="connsiteY7" fmla="*/ 928565 h 930154"/>
                <a:gd name="connsiteX8" fmla="*/ 43134 w 234250"/>
                <a:gd name="connsiteY8" fmla="*/ 922215 h 930154"/>
                <a:gd name="connsiteX9" fmla="*/ 0 w 234250"/>
                <a:gd name="connsiteY9" fmla="*/ 930154 h 930154"/>
                <a:gd name="connsiteX10" fmla="*/ 0 w 234250"/>
                <a:gd name="connsiteY10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180452 w 234250"/>
                <a:gd name="connsiteY6" fmla="*/ 917452 h 930154"/>
                <a:gd name="connsiteX7" fmla="*/ 93934 w 234250"/>
                <a:gd name="connsiteY7" fmla="*/ 928565 h 930154"/>
                <a:gd name="connsiteX8" fmla="*/ 43134 w 234250"/>
                <a:gd name="connsiteY8" fmla="*/ 922215 h 930154"/>
                <a:gd name="connsiteX9" fmla="*/ 0 w 234250"/>
                <a:gd name="connsiteY9" fmla="*/ 930154 h 930154"/>
                <a:gd name="connsiteX10" fmla="*/ 0 w 234250"/>
                <a:gd name="connsiteY10" fmla="*/ 9528 h 930154"/>
                <a:gd name="connsiteX0" fmla="*/ 0 w 234250"/>
                <a:gd name="connsiteY0" fmla="*/ 9528 h 933328"/>
                <a:gd name="connsiteX1" fmla="*/ 65360 w 234250"/>
                <a:gd name="connsiteY1" fmla="*/ 20511 h 933328"/>
                <a:gd name="connsiteX2" fmla="*/ 112988 w 234250"/>
                <a:gd name="connsiteY2" fmla="*/ 1462 h 933328"/>
                <a:gd name="connsiteX3" fmla="*/ 176491 w 234250"/>
                <a:gd name="connsiteY3" fmla="*/ 7811 h 933328"/>
                <a:gd name="connsiteX4" fmla="*/ 234250 w 234250"/>
                <a:gd name="connsiteY4" fmla="*/ 0 h 933328"/>
                <a:gd name="connsiteX5" fmla="*/ 234247 w 234250"/>
                <a:gd name="connsiteY5" fmla="*/ 930154 h 933328"/>
                <a:gd name="connsiteX6" fmla="*/ 180452 w 234250"/>
                <a:gd name="connsiteY6" fmla="*/ 917452 h 933328"/>
                <a:gd name="connsiteX7" fmla="*/ 117747 w 234250"/>
                <a:gd name="connsiteY7" fmla="*/ 933328 h 933328"/>
                <a:gd name="connsiteX8" fmla="*/ 43134 w 234250"/>
                <a:gd name="connsiteY8" fmla="*/ 922215 h 933328"/>
                <a:gd name="connsiteX9" fmla="*/ 0 w 234250"/>
                <a:gd name="connsiteY9" fmla="*/ 930154 h 933328"/>
                <a:gd name="connsiteX10" fmla="*/ 0 w 234250"/>
                <a:gd name="connsiteY10" fmla="*/ 9528 h 93332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234250" h="933328">
                  <a:moveTo>
                    <a:pt x="0" y="9528"/>
                  </a:moveTo>
                  <a:lnTo>
                    <a:pt x="65360" y="20511"/>
                  </a:lnTo>
                  <a:lnTo>
                    <a:pt x="112988" y="1462"/>
                  </a:lnTo>
                  <a:lnTo>
                    <a:pt x="176491" y="7811"/>
                  </a:lnTo>
                  <a:lnTo>
                    <a:pt x="234250" y="0"/>
                  </a:lnTo>
                  <a:cubicBezTo>
                    <a:pt x="234249" y="310051"/>
                    <a:pt x="234248" y="620103"/>
                    <a:pt x="234247" y="930154"/>
                  </a:cubicBezTo>
                  <a:lnTo>
                    <a:pt x="180452" y="917452"/>
                  </a:lnTo>
                  <a:lnTo>
                    <a:pt x="117747" y="933328"/>
                  </a:lnTo>
                  <a:lnTo>
                    <a:pt x="43134" y="922215"/>
                  </a:lnTo>
                  <a:lnTo>
                    <a:pt x="0" y="930154"/>
                  </a:lnTo>
                  <a:lnTo>
                    <a:pt x="0" y="9528"/>
                  </a:lnTo>
                  <a:close/>
                </a:path>
              </a:pathLst>
            </a:custGeom>
            <a:blipFill dpi="0" rotWithShape="1">
              <a:blip r:embed="rId6">
                <a:alphaModFix amt="55000"/>
              </a:blip>
              <a:srcRect/>
              <a:stretch>
                <a:fillRect/>
              </a:stretch>
            </a:blipFill>
            <a:ln w="317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2898936" y="31763"/>
            <a:ext cx="3085056" cy="1065087"/>
            <a:chOff x="2853478" y="235076"/>
            <a:chExt cx="3085056" cy="1065087"/>
          </a:xfrm>
        </p:grpSpPr>
        <p:sp>
          <p:nvSpPr>
            <p:cNvPr id="99" name="Rectangle 3"/>
            <p:cNvSpPr/>
            <p:nvPr/>
          </p:nvSpPr>
          <p:spPr bwMode="auto">
            <a:xfrm>
              <a:off x="2853478" y="235076"/>
              <a:ext cx="2999635" cy="1065087"/>
            </a:xfrm>
            <a:custGeom>
              <a:avLst/>
              <a:gdLst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849703" h="3036386">
                  <a:moveTo>
                    <a:pt x="0" y="0"/>
                  </a:moveTo>
                  <a:cubicBezTo>
                    <a:pt x="1421020" y="300625"/>
                    <a:pt x="2416156" y="288099"/>
                    <a:pt x="3849703" y="0"/>
                  </a:cubicBezTo>
                  <a:cubicBezTo>
                    <a:pt x="3787062" y="1279048"/>
                    <a:pt x="3804209" y="2087161"/>
                    <a:pt x="3849703" y="3036386"/>
                  </a:cubicBezTo>
                  <a:cubicBezTo>
                    <a:pt x="2516364" y="2911126"/>
                    <a:pt x="1045239" y="2961230"/>
                    <a:pt x="0" y="3036386"/>
                  </a:cubicBezTo>
                  <a:cubicBezTo>
                    <a:pt x="62630" y="1999206"/>
                    <a:pt x="125261" y="1325280"/>
                    <a:pt x="0" y="0"/>
                  </a:cubicBezTo>
                  <a:close/>
                </a:path>
              </a:pathLst>
            </a:custGeom>
            <a:solidFill>
              <a:schemeClr val="tx1">
                <a:alpha val="57000"/>
              </a:schemeClr>
            </a:solidFill>
            <a:ln>
              <a:noFill/>
            </a:ln>
            <a:effectLst>
              <a:softEdge rad="12700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dirty="0"/>
                <a:t> </a:t>
              </a:r>
            </a:p>
          </p:txBody>
        </p:sp>
        <p:grpSp>
          <p:nvGrpSpPr>
            <p:cNvPr id="4" name="Group 3"/>
            <p:cNvGrpSpPr/>
            <p:nvPr/>
          </p:nvGrpSpPr>
          <p:grpSpPr>
            <a:xfrm>
              <a:off x="2880366" y="330188"/>
              <a:ext cx="3058168" cy="826776"/>
              <a:chOff x="2815124" y="303737"/>
              <a:chExt cx="3058168" cy="826776"/>
            </a:xfrm>
          </p:grpSpPr>
          <p:sp>
            <p:nvSpPr>
              <p:cNvPr id="102" name="Rectangle 21"/>
              <p:cNvSpPr/>
              <p:nvPr/>
            </p:nvSpPr>
            <p:spPr bwMode="auto">
              <a:xfrm>
                <a:off x="2815124" y="420682"/>
                <a:ext cx="3058168" cy="660742"/>
              </a:xfrm>
              <a:custGeom>
                <a:avLst/>
                <a:gdLst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148868" h="1694881">
                    <a:moveTo>
                      <a:pt x="0" y="0"/>
                    </a:moveTo>
                    <a:lnTo>
                      <a:pt x="2148868" y="0"/>
                    </a:lnTo>
                    <a:cubicBezTo>
                      <a:pt x="2134580" y="564960"/>
                      <a:pt x="2135533" y="1048958"/>
                      <a:pt x="2148868" y="1694881"/>
                    </a:cubicBezTo>
                    <a:cubicBezTo>
                      <a:pt x="1440199" y="1672021"/>
                      <a:pt x="716289" y="1664401"/>
                      <a:pt x="0" y="1694881"/>
                    </a:cubicBezTo>
                    <a:cubicBezTo>
                      <a:pt x="7620" y="1129921"/>
                      <a:pt x="15240" y="564960"/>
                      <a:pt x="0" y="0"/>
                    </a:cubicBezTo>
                    <a:close/>
                  </a:path>
                </a:pathLst>
              </a:custGeom>
              <a:gradFill flip="none" rotWithShape="1">
                <a:gsLst>
                  <a:gs pos="17000">
                    <a:srgbClr val="FAF9D6"/>
                  </a:gs>
                  <a:gs pos="50000">
                    <a:srgbClr val="FFFEE2"/>
                  </a:gs>
                  <a:gs pos="88000">
                    <a:srgbClr val="FEFDC7"/>
                  </a:gs>
                </a:gsLst>
                <a:lin ang="2700000" scaled="1"/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dirty="0"/>
                  <a:t> </a:t>
                </a:r>
              </a:p>
            </p:txBody>
          </p:sp>
          <p:sp>
            <p:nvSpPr>
              <p:cNvPr id="106" name="Rectangle 105"/>
              <p:cNvSpPr/>
              <p:nvPr/>
            </p:nvSpPr>
            <p:spPr bwMode="auto">
              <a:xfrm>
                <a:off x="2912564" y="484182"/>
                <a:ext cx="2862877" cy="6463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 defTabSz="9144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1200" b="1" kern="0" dirty="0">
                    <a:solidFill>
                      <a:schemeClr val="accent2">
                        <a:lumMod val="50000"/>
                      </a:schemeClr>
                    </a:solidFill>
                    <a:latin typeface="Arial" panose="020B0604020202020204" pitchFamily="34" charset="0"/>
                  </a:rPr>
                  <a:t>What you do to </a:t>
                </a:r>
                <a:r>
                  <a:rPr lang="en-US" sz="1200" b="1" i="1" kern="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anose="020B0604020202020204" pitchFamily="34" charset="0"/>
                  </a:rPr>
                  <a:t>one side </a:t>
                </a:r>
                <a:r>
                  <a:rPr lang="en-US" sz="1200" b="1" kern="0" dirty="0">
                    <a:solidFill>
                      <a:schemeClr val="accent2">
                        <a:lumMod val="50000"/>
                      </a:schemeClr>
                    </a:solidFill>
                    <a:latin typeface="Arial" panose="020B0604020202020204" pitchFamily="34" charset="0"/>
                  </a:rPr>
                  <a:t>of an equation, you MUST do the same to the </a:t>
                </a:r>
                <a:r>
                  <a:rPr lang="en-US" sz="1200" b="1" i="1" kern="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anose="020B0604020202020204" pitchFamily="34" charset="0"/>
                  </a:rPr>
                  <a:t>other side </a:t>
                </a:r>
                <a:r>
                  <a:rPr lang="en-US" sz="1200" b="1" kern="0" dirty="0">
                    <a:solidFill>
                      <a:schemeClr val="accent2">
                        <a:lumMod val="50000"/>
                      </a:schemeClr>
                    </a:solidFill>
                    <a:latin typeface="Arial" panose="020B0604020202020204" pitchFamily="34" charset="0"/>
                  </a:rPr>
                  <a:t>of the "=" sign. </a:t>
                </a:r>
                <a:endParaRPr lang="en-US" sz="1200" kern="0" dirty="0">
                  <a:solidFill>
                    <a:schemeClr val="accent2">
                      <a:lumMod val="50000"/>
                    </a:schemeClr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01" name="Tape"/>
              <p:cNvSpPr/>
              <p:nvPr/>
            </p:nvSpPr>
            <p:spPr bwMode="auto">
              <a:xfrm rot="5400000">
                <a:off x="4206655" y="-5605"/>
                <a:ext cx="208489" cy="827173"/>
              </a:xfrm>
              <a:custGeom>
                <a:avLst/>
                <a:gdLst>
                  <a:gd name="connsiteX0" fmla="*/ 0 w 234247"/>
                  <a:gd name="connsiteY0" fmla="*/ 0 h 920626"/>
                  <a:gd name="connsiteX1" fmla="*/ 234247 w 234247"/>
                  <a:gd name="connsiteY1" fmla="*/ 0 h 920626"/>
                  <a:gd name="connsiteX2" fmla="*/ 234247 w 234247"/>
                  <a:gd name="connsiteY2" fmla="*/ 920626 h 920626"/>
                  <a:gd name="connsiteX3" fmla="*/ 0 w 234247"/>
                  <a:gd name="connsiteY3" fmla="*/ 920626 h 920626"/>
                  <a:gd name="connsiteX4" fmla="*/ 0 w 234247"/>
                  <a:gd name="connsiteY4" fmla="*/ 0 h 920626"/>
                  <a:gd name="connsiteX0" fmla="*/ 0 w 234247"/>
                  <a:gd name="connsiteY0" fmla="*/ 0 h 920626"/>
                  <a:gd name="connsiteX1" fmla="*/ 62185 w 234247"/>
                  <a:gd name="connsiteY1" fmla="*/ 4637 h 920626"/>
                  <a:gd name="connsiteX2" fmla="*/ 234247 w 234247"/>
                  <a:gd name="connsiteY2" fmla="*/ 0 h 920626"/>
                  <a:gd name="connsiteX3" fmla="*/ 234247 w 234247"/>
                  <a:gd name="connsiteY3" fmla="*/ 920626 h 920626"/>
                  <a:gd name="connsiteX4" fmla="*/ 0 w 234247"/>
                  <a:gd name="connsiteY4" fmla="*/ 920626 h 920626"/>
                  <a:gd name="connsiteX5" fmla="*/ 0 w 234247"/>
                  <a:gd name="connsiteY5" fmla="*/ 0 h 920626"/>
                  <a:gd name="connsiteX0" fmla="*/ 0 w 234247"/>
                  <a:gd name="connsiteY0" fmla="*/ 0 h 920626"/>
                  <a:gd name="connsiteX1" fmla="*/ 62185 w 234247"/>
                  <a:gd name="connsiteY1" fmla="*/ 26860 h 920626"/>
                  <a:gd name="connsiteX2" fmla="*/ 234247 w 234247"/>
                  <a:gd name="connsiteY2" fmla="*/ 0 h 920626"/>
                  <a:gd name="connsiteX3" fmla="*/ 234247 w 234247"/>
                  <a:gd name="connsiteY3" fmla="*/ 920626 h 920626"/>
                  <a:gd name="connsiteX4" fmla="*/ 0 w 234247"/>
                  <a:gd name="connsiteY4" fmla="*/ 920626 h 920626"/>
                  <a:gd name="connsiteX5" fmla="*/ 0 w 234247"/>
                  <a:gd name="connsiteY5" fmla="*/ 0 h 920626"/>
                  <a:gd name="connsiteX0" fmla="*/ 0 w 234247"/>
                  <a:gd name="connsiteY0" fmla="*/ 0 h 920626"/>
                  <a:gd name="connsiteX1" fmla="*/ 62185 w 234247"/>
                  <a:gd name="connsiteY1" fmla="*/ 26860 h 920626"/>
                  <a:gd name="connsiteX2" fmla="*/ 138385 w 234247"/>
                  <a:gd name="connsiteY2" fmla="*/ 14162 h 920626"/>
                  <a:gd name="connsiteX3" fmla="*/ 234247 w 234247"/>
                  <a:gd name="connsiteY3" fmla="*/ 0 h 920626"/>
                  <a:gd name="connsiteX4" fmla="*/ 234247 w 234247"/>
                  <a:gd name="connsiteY4" fmla="*/ 920626 h 920626"/>
                  <a:gd name="connsiteX5" fmla="*/ 0 w 234247"/>
                  <a:gd name="connsiteY5" fmla="*/ 920626 h 920626"/>
                  <a:gd name="connsiteX6" fmla="*/ 0 w 234247"/>
                  <a:gd name="connsiteY6" fmla="*/ 0 h 920626"/>
                  <a:gd name="connsiteX0" fmla="*/ 0 w 234247"/>
                  <a:gd name="connsiteY0" fmla="*/ 8066 h 928692"/>
                  <a:gd name="connsiteX1" fmla="*/ 62185 w 234247"/>
                  <a:gd name="connsiteY1" fmla="*/ 34926 h 928692"/>
                  <a:gd name="connsiteX2" fmla="*/ 112988 w 234247"/>
                  <a:gd name="connsiteY2" fmla="*/ 0 h 928692"/>
                  <a:gd name="connsiteX3" fmla="*/ 234247 w 234247"/>
                  <a:gd name="connsiteY3" fmla="*/ 8066 h 928692"/>
                  <a:gd name="connsiteX4" fmla="*/ 234247 w 234247"/>
                  <a:gd name="connsiteY4" fmla="*/ 928692 h 928692"/>
                  <a:gd name="connsiteX5" fmla="*/ 0 w 234247"/>
                  <a:gd name="connsiteY5" fmla="*/ 928692 h 928692"/>
                  <a:gd name="connsiteX6" fmla="*/ 0 w 234247"/>
                  <a:gd name="connsiteY6" fmla="*/ 8066 h 928692"/>
                  <a:gd name="connsiteX0" fmla="*/ 0 w 234247"/>
                  <a:gd name="connsiteY0" fmla="*/ 8066 h 928692"/>
                  <a:gd name="connsiteX1" fmla="*/ 62185 w 234247"/>
                  <a:gd name="connsiteY1" fmla="*/ 34926 h 928692"/>
                  <a:gd name="connsiteX2" fmla="*/ 112988 w 234247"/>
                  <a:gd name="connsiteY2" fmla="*/ 0 h 928692"/>
                  <a:gd name="connsiteX3" fmla="*/ 179660 w 234247"/>
                  <a:gd name="connsiteY3" fmla="*/ 3 h 928692"/>
                  <a:gd name="connsiteX4" fmla="*/ 234247 w 234247"/>
                  <a:gd name="connsiteY4" fmla="*/ 8066 h 928692"/>
                  <a:gd name="connsiteX5" fmla="*/ 234247 w 234247"/>
                  <a:gd name="connsiteY5" fmla="*/ 928692 h 928692"/>
                  <a:gd name="connsiteX6" fmla="*/ 0 w 234247"/>
                  <a:gd name="connsiteY6" fmla="*/ 928692 h 928692"/>
                  <a:gd name="connsiteX7" fmla="*/ 0 w 234247"/>
                  <a:gd name="connsiteY7" fmla="*/ 8066 h 928692"/>
                  <a:gd name="connsiteX0" fmla="*/ 0 w 234247"/>
                  <a:gd name="connsiteY0" fmla="*/ 8066 h 928692"/>
                  <a:gd name="connsiteX1" fmla="*/ 62185 w 234247"/>
                  <a:gd name="connsiteY1" fmla="*/ 34926 h 928692"/>
                  <a:gd name="connsiteX2" fmla="*/ 112988 w 234247"/>
                  <a:gd name="connsiteY2" fmla="*/ 0 h 928692"/>
                  <a:gd name="connsiteX3" fmla="*/ 176488 w 234247"/>
                  <a:gd name="connsiteY3" fmla="*/ 19051 h 928692"/>
                  <a:gd name="connsiteX4" fmla="*/ 234247 w 234247"/>
                  <a:gd name="connsiteY4" fmla="*/ 8066 h 928692"/>
                  <a:gd name="connsiteX5" fmla="*/ 234247 w 234247"/>
                  <a:gd name="connsiteY5" fmla="*/ 928692 h 928692"/>
                  <a:gd name="connsiteX6" fmla="*/ 0 w 234247"/>
                  <a:gd name="connsiteY6" fmla="*/ 928692 h 928692"/>
                  <a:gd name="connsiteX7" fmla="*/ 0 w 234247"/>
                  <a:gd name="connsiteY7" fmla="*/ 8066 h 928692"/>
                  <a:gd name="connsiteX0" fmla="*/ 0 w 234247"/>
                  <a:gd name="connsiteY0" fmla="*/ 8066 h 928692"/>
                  <a:gd name="connsiteX1" fmla="*/ 65360 w 234247"/>
                  <a:gd name="connsiteY1" fmla="*/ 19049 h 928692"/>
                  <a:gd name="connsiteX2" fmla="*/ 112988 w 234247"/>
                  <a:gd name="connsiteY2" fmla="*/ 0 h 928692"/>
                  <a:gd name="connsiteX3" fmla="*/ 176488 w 234247"/>
                  <a:gd name="connsiteY3" fmla="*/ 19051 h 928692"/>
                  <a:gd name="connsiteX4" fmla="*/ 234247 w 234247"/>
                  <a:gd name="connsiteY4" fmla="*/ 8066 h 928692"/>
                  <a:gd name="connsiteX5" fmla="*/ 234247 w 234247"/>
                  <a:gd name="connsiteY5" fmla="*/ 928692 h 928692"/>
                  <a:gd name="connsiteX6" fmla="*/ 0 w 234247"/>
                  <a:gd name="connsiteY6" fmla="*/ 928692 h 928692"/>
                  <a:gd name="connsiteX7" fmla="*/ 0 w 234247"/>
                  <a:gd name="connsiteY7" fmla="*/ 8066 h 928692"/>
                  <a:gd name="connsiteX0" fmla="*/ 0 w 234247"/>
                  <a:gd name="connsiteY0" fmla="*/ 8066 h 928692"/>
                  <a:gd name="connsiteX1" fmla="*/ 65360 w 234247"/>
                  <a:gd name="connsiteY1" fmla="*/ 19049 h 928692"/>
                  <a:gd name="connsiteX2" fmla="*/ 112988 w 234247"/>
                  <a:gd name="connsiteY2" fmla="*/ 0 h 928692"/>
                  <a:gd name="connsiteX3" fmla="*/ 176491 w 234247"/>
                  <a:gd name="connsiteY3" fmla="*/ 6349 h 928692"/>
                  <a:gd name="connsiteX4" fmla="*/ 234247 w 234247"/>
                  <a:gd name="connsiteY4" fmla="*/ 8066 h 928692"/>
                  <a:gd name="connsiteX5" fmla="*/ 234247 w 234247"/>
                  <a:gd name="connsiteY5" fmla="*/ 928692 h 928692"/>
                  <a:gd name="connsiteX6" fmla="*/ 0 w 234247"/>
                  <a:gd name="connsiteY6" fmla="*/ 928692 h 928692"/>
                  <a:gd name="connsiteX7" fmla="*/ 0 w 234247"/>
                  <a:gd name="connsiteY7" fmla="*/ 8066 h 928692"/>
                  <a:gd name="connsiteX0" fmla="*/ 0 w 234250"/>
                  <a:gd name="connsiteY0" fmla="*/ 9528 h 930154"/>
                  <a:gd name="connsiteX1" fmla="*/ 65360 w 234250"/>
                  <a:gd name="connsiteY1" fmla="*/ 20511 h 930154"/>
                  <a:gd name="connsiteX2" fmla="*/ 112988 w 234250"/>
                  <a:gd name="connsiteY2" fmla="*/ 1462 h 930154"/>
                  <a:gd name="connsiteX3" fmla="*/ 176491 w 234250"/>
                  <a:gd name="connsiteY3" fmla="*/ 7811 h 930154"/>
                  <a:gd name="connsiteX4" fmla="*/ 234250 w 234250"/>
                  <a:gd name="connsiteY4" fmla="*/ 0 h 930154"/>
                  <a:gd name="connsiteX5" fmla="*/ 234247 w 234250"/>
                  <a:gd name="connsiteY5" fmla="*/ 930154 h 930154"/>
                  <a:gd name="connsiteX6" fmla="*/ 0 w 234250"/>
                  <a:gd name="connsiteY6" fmla="*/ 930154 h 930154"/>
                  <a:gd name="connsiteX7" fmla="*/ 0 w 234250"/>
                  <a:gd name="connsiteY7" fmla="*/ 9528 h 930154"/>
                  <a:gd name="connsiteX0" fmla="*/ 0 w 234250"/>
                  <a:gd name="connsiteY0" fmla="*/ 9528 h 931740"/>
                  <a:gd name="connsiteX1" fmla="*/ 65360 w 234250"/>
                  <a:gd name="connsiteY1" fmla="*/ 20511 h 931740"/>
                  <a:gd name="connsiteX2" fmla="*/ 112988 w 234250"/>
                  <a:gd name="connsiteY2" fmla="*/ 1462 h 931740"/>
                  <a:gd name="connsiteX3" fmla="*/ 176491 w 234250"/>
                  <a:gd name="connsiteY3" fmla="*/ 7811 h 931740"/>
                  <a:gd name="connsiteX4" fmla="*/ 234250 w 234250"/>
                  <a:gd name="connsiteY4" fmla="*/ 0 h 931740"/>
                  <a:gd name="connsiteX5" fmla="*/ 234247 w 234250"/>
                  <a:gd name="connsiteY5" fmla="*/ 930154 h 931740"/>
                  <a:gd name="connsiteX6" fmla="*/ 43134 w 234250"/>
                  <a:gd name="connsiteY6" fmla="*/ 931740 h 931740"/>
                  <a:gd name="connsiteX7" fmla="*/ 0 w 234250"/>
                  <a:gd name="connsiteY7" fmla="*/ 930154 h 931740"/>
                  <a:gd name="connsiteX8" fmla="*/ 0 w 234250"/>
                  <a:gd name="connsiteY8" fmla="*/ 9528 h 931740"/>
                  <a:gd name="connsiteX0" fmla="*/ 0 w 234250"/>
                  <a:gd name="connsiteY0" fmla="*/ 9528 h 930154"/>
                  <a:gd name="connsiteX1" fmla="*/ 65360 w 234250"/>
                  <a:gd name="connsiteY1" fmla="*/ 20511 h 930154"/>
                  <a:gd name="connsiteX2" fmla="*/ 112988 w 234250"/>
                  <a:gd name="connsiteY2" fmla="*/ 1462 h 930154"/>
                  <a:gd name="connsiteX3" fmla="*/ 176491 w 234250"/>
                  <a:gd name="connsiteY3" fmla="*/ 7811 h 930154"/>
                  <a:gd name="connsiteX4" fmla="*/ 234250 w 234250"/>
                  <a:gd name="connsiteY4" fmla="*/ 0 h 930154"/>
                  <a:gd name="connsiteX5" fmla="*/ 234247 w 234250"/>
                  <a:gd name="connsiteY5" fmla="*/ 930154 h 930154"/>
                  <a:gd name="connsiteX6" fmla="*/ 43134 w 234250"/>
                  <a:gd name="connsiteY6" fmla="*/ 922215 h 930154"/>
                  <a:gd name="connsiteX7" fmla="*/ 0 w 234250"/>
                  <a:gd name="connsiteY7" fmla="*/ 930154 h 930154"/>
                  <a:gd name="connsiteX8" fmla="*/ 0 w 234250"/>
                  <a:gd name="connsiteY8" fmla="*/ 9528 h 930154"/>
                  <a:gd name="connsiteX0" fmla="*/ 0 w 234250"/>
                  <a:gd name="connsiteY0" fmla="*/ 9528 h 930154"/>
                  <a:gd name="connsiteX1" fmla="*/ 65360 w 234250"/>
                  <a:gd name="connsiteY1" fmla="*/ 20511 h 930154"/>
                  <a:gd name="connsiteX2" fmla="*/ 112988 w 234250"/>
                  <a:gd name="connsiteY2" fmla="*/ 1462 h 930154"/>
                  <a:gd name="connsiteX3" fmla="*/ 176491 w 234250"/>
                  <a:gd name="connsiteY3" fmla="*/ 7811 h 930154"/>
                  <a:gd name="connsiteX4" fmla="*/ 234250 w 234250"/>
                  <a:gd name="connsiteY4" fmla="*/ 0 h 930154"/>
                  <a:gd name="connsiteX5" fmla="*/ 234247 w 234250"/>
                  <a:gd name="connsiteY5" fmla="*/ 930154 h 930154"/>
                  <a:gd name="connsiteX6" fmla="*/ 84409 w 234250"/>
                  <a:gd name="connsiteY6" fmla="*/ 925390 h 930154"/>
                  <a:gd name="connsiteX7" fmla="*/ 43134 w 234250"/>
                  <a:gd name="connsiteY7" fmla="*/ 922215 h 930154"/>
                  <a:gd name="connsiteX8" fmla="*/ 0 w 234250"/>
                  <a:gd name="connsiteY8" fmla="*/ 930154 h 930154"/>
                  <a:gd name="connsiteX9" fmla="*/ 0 w 234250"/>
                  <a:gd name="connsiteY9" fmla="*/ 9528 h 930154"/>
                  <a:gd name="connsiteX0" fmla="*/ 0 w 234250"/>
                  <a:gd name="connsiteY0" fmla="*/ 9528 h 930154"/>
                  <a:gd name="connsiteX1" fmla="*/ 65360 w 234250"/>
                  <a:gd name="connsiteY1" fmla="*/ 20511 h 930154"/>
                  <a:gd name="connsiteX2" fmla="*/ 112988 w 234250"/>
                  <a:gd name="connsiteY2" fmla="*/ 1462 h 930154"/>
                  <a:gd name="connsiteX3" fmla="*/ 176491 w 234250"/>
                  <a:gd name="connsiteY3" fmla="*/ 7811 h 930154"/>
                  <a:gd name="connsiteX4" fmla="*/ 234250 w 234250"/>
                  <a:gd name="connsiteY4" fmla="*/ 0 h 930154"/>
                  <a:gd name="connsiteX5" fmla="*/ 234247 w 234250"/>
                  <a:gd name="connsiteY5" fmla="*/ 930154 h 930154"/>
                  <a:gd name="connsiteX6" fmla="*/ 93934 w 234250"/>
                  <a:gd name="connsiteY6" fmla="*/ 928565 h 930154"/>
                  <a:gd name="connsiteX7" fmla="*/ 43134 w 234250"/>
                  <a:gd name="connsiteY7" fmla="*/ 922215 h 930154"/>
                  <a:gd name="connsiteX8" fmla="*/ 0 w 234250"/>
                  <a:gd name="connsiteY8" fmla="*/ 930154 h 930154"/>
                  <a:gd name="connsiteX9" fmla="*/ 0 w 234250"/>
                  <a:gd name="connsiteY9" fmla="*/ 9528 h 930154"/>
                  <a:gd name="connsiteX0" fmla="*/ 0 w 234250"/>
                  <a:gd name="connsiteY0" fmla="*/ 9528 h 930154"/>
                  <a:gd name="connsiteX1" fmla="*/ 65360 w 234250"/>
                  <a:gd name="connsiteY1" fmla="*/ 20511 h 930154"/>
                  <a:gd name="connsiteX2" fmla="*/ 112988 w 234250"/>
                  <a:gd name="connsiteY2" fmla="*/ 1462 h 930154"/>
                  <a:gd name="connsiteX3" fmla="*/ 176491 w 234250"/>
                  <a:gd name="connsiteY3" fmla="*/ 7811 h 930154"/>
                  <a:gd name="connsiteX4" fmla="*/ 234250 w 234250"/>
                  <a:gd name="connsiteY4" fmla="*/ 0 h 930154"/>
                  <a:gd name="connsiteX5" fmla="*/ 234247 w 234250"/>
                  <a:gd name="connsiteY5" fmla="*/ 930154 h 930154"/>
                  <a:gd name="connsiteX6" fmla="*/ 147115 w 234250"/>
                  <a:gd name="connsiteY6" fmla="*/ 929359 h 930154"/>
                  <a:gd name="connsiteX7" fmla="*/ 93934 w 234250"/>
                  <a:gd name="connsiteY7" fmla="*/ 928565 h 930154"/>
                  <a:gd name="connsiteX8" fmla="*/ 43134 w 234250"/>
                  <a:gd name="connsiteY8" fmla="*/ 922215 h 930154"/>
                  <a:gd name="connsiteX9" fmla="*/ 0 w 234250"/>
                  <a:gd name="connsiteY9" fmla="*/ 930154 h 930154"/>
                  <a:gd name="connsiteX10" fmla="*/ 0 w 234250"/>
                  <a:gd name="connsiteY10" fmla="*/ 9528 h 930154"/>
                  <a:gd name="connsiteX0" fmla="*/ 0 w 234250"/>
                  <a:gd name="connsiteY0" fmla="*/ 9528 h 930154"/>
                  <a:gd name="connsiteX1" fmla="*/ 65360 w 234250"/>
                  <a:gd name="connsiteY1" fmla="*/ 20511 h 930154"/>
                  <a:gd name="connsiteX2" fmla="*/ 112988 w 234250"/>
                  <a:gd name="connsiteY2" fmla="*/ 1462 h 930154"/>
                  <a:gd name="connsiteX3" fmla="*/ 176491 w 234250"/>
                  <a:gd name="connsiteY3" fmla="*/ 7811 h 930154"/>
                  <a:gd name="connsiteX4" fmla="*/ 234250 w 234250"/>
                  <a:gd name="connsiteY4" fmla="*/ 0 h 930154"/>
                  <a:gd name="connsiteX5" fmla="*/ 234247 w 234250"/>
                  <a:gd name="connsiteY5" fmla="*/ 930154 h 930154"/>
                  <a:gd name="connsiteX6" fmla="*/ 147115 w 234250"/>
                  <a:gd name="connsiteY6" fmla="*/ 919834 h 930154"/>
                  <a:gd name="connsiteX7" fmla="*/ 93934 w 234250"/>
                  <a:gd name="connsiteY7" fmla="*/ 928565 h 930154"/>
                  <a:gd name="connsiteX8" fmla="*/ 43134 w 234250"/>
                  <a:gd name="connsiteY8" fmla="*/ 922215 h 930154"/>
                  <a:gd name="connsiteX9" fmla="*/ 0 w 234250"/>
                  <a:gd name="connsiteY9" fmla="*/ 930154 h 930154"/>
                  <a:gd name="connsiteX10" fmla="*/ 0 w 234250"/>
                  <a:gd name="connsiteY10" fmla="*/ 9528 h 930154"/>
                  <a:gd name="connsiteX0" fmla="*/ 0 w 234250"/>
                  <a:gd name="connsiteY0" fmla="*/ 9528 h 930154"/>
                  <a:gd name="connsiteX1" fmla="*/ 65360 w 234250"/>
                  <a:gd name="connsiteY1" fmla="*/ 20511 h 930154"/>
                  <a:gd name="connsiteX2" fmla="*/ 112988 w 234250"/>
                  <a:gd name="connsiteY2" fmla="*/ 1462 h 930154"/>
                  <a:gd name="connsiteX3" fmla="*/ 176491 w 234250"/>
                  <a:gd name="connsiteY3" fmla="*/ 7811 h 930154"/>
                  <a:gd name="connsiteX4" fmla="*/ 234250 w 234250"/>
                  <a:gd name="connsiteY4" fmla="*/ 0 h 930154"/>
                  <a:gd name="connsiteX5" fmla="*/ 234247 w 234250"/>
                  <a:gd name="connsiteY5" fmla="*/ 930154 h 930154"/>
                  <a:gd name="connsiteX6" fmla="*/ 189978 w 234250"/>
                  <a:gd name="connsiteY6" fmla="*/ 924596 h 930154"/>
                  <a:gd name="connsiteX7" fmla="*/ 147115 w 234250"/>
                  <a:gd name="connsiteY7" fmla="*/ 919834 h 930154"/>
                  <a:gd name="connsiteX8" fmla="*/ 93934 w 234250"/>
                  <a:gd name="connsiteY8" fmla="*/ 928565 h 930154"/>
                  <a:gd name="connsiteX9" fmla="*/ 43134 w 234250"/>
                  <a:gd name="connsiteY9" fmla="*/ 922215 h 930154"/>
                  <a:gd name="connsiteX10" fmla="*/ 0 w 234250"/>
                  <a:gd name="connsiteY10" fmla="*/ 930154 h 930154"/>
                  <a:gd name="connsiteX11" fmla="*/ 0 w 234250"/>
                  <a:gd name="connsiteY11" fmla="*/ 9528 h 930154"/>
                  <a:gd name="connsiteX0" fmla="*/ 0 w 234250"/>
                  <a:gd name="connsiteY0" fmla="*/ 9528 h 930154"/>
                  <a:gd name="connsiteX1" fmla="*/ 65360 w 234250"/>
                  <a:gd name="connsiteY1" fmla="*/ 20511 h 930154"/>
                  <a:gd name="connsiteX2" fmla="*/ 112988 w 234250"/>
                  <a:gd name="connsiteY2" fmla="*/ 1462 h 930154"/>
                  <a:gd name="connsiteX3" fmla="*/ 176491 w 234250"/>
                  <a:gd name="connsiteY3" fmla="*/ 7811 h 930154"/>
                  <a:gd name="connsiteX4" fmla="*/ 234250 w 234250"/>
                  <a:gd name="connsiteY4" fmla="*/ 0 h 930154"/>
                  <a:gd name="connsiteX5" fmla="*/ 234247 w 234250"/>
                  <a:gd name="connsiteY5" fmla="*/ 930154 h 930154"/>
                  <a:gd name="connsiteX6" fmla="*/ 206647 w 234250"/>
                  <a:gd name="connsiteY6" fmla="*/ 924596 h 930154"/>
                  <a:gd name="connsiteX7" fmla="*/ 189978 w 234250"/>
                  <a:gd name="connsiteY7" fmla="*/ 924596 h 930154"/>
                  <a:gd name="connsiteX8" fmla="*/ 147115 w 234250"/>
                  <a:gd name="connsiteY8" fmla="*/ 919834 h 930154"/>
                  <a:gd name="connsiteX9" fmla="*/ 93934 w 234250"/>
                  <a:gd name="connsiteY9" fmla="*/ 928565 h 930154"/>
                  <a:gd name="connsiteX10" fmla="*/ 43134 w 234250"/>
                  <a:gd name="connsiteY10" fmla="*/ 922215 h 930154"/>
                  <a:gd name="connsiteX11" fmla="*/ 0 w 234250"/>
                  <a:gd name="connsiteY11" fmla="*/ 930154 h 930154"/>
                  <a:gd name="connsiteX12" fmla="*/ 0 w 234250"/>
                  <a:gd name="connsiteY12" fmla="*/ 9528 h 930154"/>
                  <a:gd name="connsiteX0" fmla="*/ 0 w 234250"/>
                  <a:gd name="connsiteY0" fmla="*/ 9528 h 930154"/>
                  <a:gd name="connsiteX1" fmla="*/ 65360 w 234250"/>
                  <a:gd name="connsiteY1" fmla="*/ 20511 h 930154"/>
                  <a:gd name="connsiteX2" fmla="*/ 112988 w 234250"/>
                  <a:gd name="connsiteY2" fmla="*/ 1462 h 930154"/>
                  <a:gd name="connsiteX3" fmla="*/ 176491 w 234250"/>
                  <a:gd name="connsiteY3" fmla="*/ 7811 h 930154"/>
                  <a:gd name="connsiteX4" fmla="*/ 234250 w 234250"/>
                  <a:gd name="connsiteY4" fmla="*/ 0 h 930154"/>
                  <a:gd name="connsiteX5" fmla="*/ 234247 w 234250"/>
                  <a:gd name="connsiteY5" fmla="*/ 930154 h 930154"/>
                  <a:gd name="connsiteX6" fmla="*/ 206647 w 234250"/>
                  <a:gd name="connsiteY6" fmla="*/ 924596 h 930154"/>
                  <a:gd name="connsiteX7" fmla="*/ 147115 w 234250"/>
                  <a:gd name="connsiteY7" fmla="*/ 919834 h 930154"/>
                  <a:gd name="connsiteX8" fmla="*/ 93934 w 234250"/>
                  <a:gd name="connsiteY8" fmla="*/ 928565 h 930154"/>
                  <a:gd name="connsiteX9" fmla="*/ 43134 w 234250"/>
                  <a:gd name="connsiteY9" fmla="*/ 922215 h 930154"/>
                  <a:gd name="connsiteX10" fmla="*/ 0 w 234250"/>
                  <a:gd name="connsiteY10" fmla="*/ 930154 h 930154"/>
                  <a:gd name="connsiteX11" fmla="*/ 0 w 234250"/>
                  <a:gd name="connsiteY11" fmla="*/ 9528 h 930154"/>
                  <a:gd name="connsiteX0" fmla="*/ 0 w 234250"/>
                  <a:gd name="connsiteY0" fmla="*/ 9528 h 930154"/>
                  <a:gd name="connsiteX1" fmla="*/ 65360 w 234250"/>
                  <a:gd name="connsiteY1" fmla="*/ 20511 h 930154"/>
                  <a:gd name="connsiteX2" fmla="*/ 112988 w 234250"/>
                  <a:gd name="connsiteY2" fmla="*/ 1462 h 930154"/>
                  <a:gd name="connsiteX3" fmla="*/ 176491 w 234250"/>
                  <a:gd name="connsiteY3" fmla="*/ 7811 h 930154"/>
                  <a:gd name="connsiteX4" fmla="*/ 234250 w 234250"/>
                  <a:gd name="connsiteY4" fmla="*/ 0 h 930154"/>
                  <a:gd name="connsiteX5" fmla="*/ 234247 w 234250"/>
                  <a:gd name="connsiteY5" fmla="*/ 930154 h 930154"/>
                  <a:gd name="connsiteX6" fmla="*/ 147115 w 234250"/>
                  <a:gd name="connsiteY6" fmla="*/ 919834 h 930154"/>
                  <a:gd name="connsiteX7" fmla="*/ 93934 w 234250"/>
                  <a:gd name="connsiteY7" fmla="*/ 928565 h 930154"/>
                  <a:gd name="connsiteX8" fmla="*/ 43134 w 234250"/>
                  <a:gd name="connsiteY8" fmla="*/ 922215 h 930154"/>
                  <a:gd name="connsiteX9" fmla="*/ 0 w 234250"/>
                  <a:gd name="connsiteY9" fmla="*/ 930154 h 930154"/>
                  <a:gd name="connsiteX10" fmla="*/ 0 w 234250"/>
                  <a:gd name="connsiteY10" fmla="*/ 9528 h 930154"/>
                  <a:gd name="connsiteX0" fmla="*/ 0 w 234250"/>
                  <a:gd name="connsiteY0" fmla="*/ 9528 h 930154"/>
                  <a:gd name="connsiteX1" fmla="*/ 65360 w 234250"/>
                  <a:gd name="connsiteY1" fmla="*/ 20511 h 930154"/>
                  <a:gd name="connsiteX2" fmla="*/ 112988 w 234250"/>
                  <a:gd name="connsiteY2" fmla="*/ 1462 h 930154"/>
                  <a:gd name="connsiteX3" fmla="*/ 176491 w 234250"/>
                  <a:gd name="connsiteY3" fmla="*/ 7811 h 930154"/>
                  <a:gd name="connsiteX4" fmla="*/ 234250 w 234250"/>
                  <a:gd name="connsiteY4" fmla="*/ 0 h 930154"/>
                  <a:gd name="connsiteX5" fmla="*/ 234247 w 234250"/>
                  <a:gd name="connsiteY5" fmla="*/ 930154 h 930154"/>
                  <a:gd name="connsiteX6" fmla="*/ 180452 w 234250"/>
                  <a:gd name="connsiteY6" fmla="*/ 917452 h 930154"/>
                  <a:gd name="connsiteX7" fmla="*/ 93934 w 234250"/>
                  <a:gd name="connsiteY7" fmla="*/ 928565 h 930154"/>
                  <a:gd name="connsiteX8" fmla="*/ 43134 w 234250"/>
                  <a:gd name="connsiteY8" fmla="*/ 922215 h 930154"/>
                  <a:gd name="connsiteX9" fmla="*/ 0 w 234250"/>
                  <a:gd name="connsiteY9" fmla="*/ 930154 h 930154"/>
                  <a:gd name="connsiteX10" fmla="*/ 0 w 234250"/>
                  <a:gd name="connsiteY10" fmla="*/ 9528 h 930154"/>
                  <a:gd name="connsiteX0" fmla="*/ 0 w 234250"/>
                  <a:gd name="connsiteY0" fmla="*/ 9528 h 933328"/>
                  <a:gd name="connsiteX1" fmla="*/ 65360 w 234250"/>
                  <a:gd name="connsiteY1" fmla="*/ 20511 h 933328"/>
                  <a:gd name="connsiteX2" fmla="*/ 112988 w 234250"/>
                  <a:gd name="connsiteY2" fmla="*/ 1462 h 933328"/>
                  <a:gd name="connsiteX3" fmla="*/ 176491 w 234250"/>
                  <a:gd name="connsiteY3" fmla="*/ 7811 h 933328"/>
                  <a:gd name="connsiteX4" fmla="*/ 234250 w 234250"/>
                  <a:gd name="connsiteY4" fmla="*/ 0 h 933328"/>
                  <a:gd name="connsiteX5" fmla="*/ 234247 w 234250"/>
                  <a:gd name="connsiteY5" fmla="*/ 930154 h 933328"/>
                  <a:gd name="connsiteX6" fmla="*/ 180452 w 234250"/>
                  <a:gd name="connsiteY6" fmla="*/ 917452 h 933328"/>
                  <a:gd name="connsiteX7" fmla="*/ 117747 w 234250"/>
                  <a:gd name="connsiteY7" fmla="*/ 933328 h 933328"/>
                  <a:gd name="connsiteX8" fmla="*/ 43134 w 234250"/>
                  <a:gd name="connsiteY8" fmla="*/ 922215 h 933328"/>
                  <a:gd name="connsiteX9" fmla="*/ 0 w 234250"/>
                  <a:gd name="connsiteY9" fmla="*/ 930154 h 933328"/>
                  <a:gd name="connsiteX10" fmla="*/ 0 w 234250"/>
                  <a:gd name="connsiteY10" fmla="*/ 9528 h 93332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234250" h="933328">
                    <a:moveTo>
                      <a:pt x="0" y="9528"/>
                    </a:moveTo>
                    <a:lnTo>
                      <a:pt x="65360" y="20511"/>
                    </a:lnTo>
                    <a:lnTo>
                      <a:pt x="112988" y="1462"/>
                    </a:lnTo>
                    <a:lnTo>
                      <a:pt x="176491" y="7811"/>
                    </a:lnTo>
                    <a:lnTo>
                      <a:pt x="234250" y="0"/>
                    </a:lnTo>
                    <a:cubicBezTo>
                      <a:pt x="234249" y="310051"/>
                      <a:pt x="234248" y="620103"/>
                      <a:pt x="234247" y="930154"/>
                    </a:cubicBezTo>
                    <a:lnTo>
                      <a:pt x="180452" y="917452"/>
                    </a:lnTo>
                    <a:lnTo>
                      <a:pt x="117747" y="933328"/>
                    </a:lnTo>
                    <a:lnTo>
                      <a:pt x="43134" y="922215"/>
                    </a:lnTo>
                    <a:lnTo>
                      <a:pt x="0" y="930154"/>
                    </a:lnTo>
                    <a:lnTo>
                      <a:pt x="0" y="9528"/>
                    </a:lnTo>
                    <a:close/>
                  </a:path>
                </a:pathLst>
              </a:custGeom>
              <a:blipFill dpi="0" rotWithShape="1">
                <a:blip r:embed="rId6">
                  <a:alphaModFix amt="55000"/>
                </a:blip>
                <a:srcRect/>
                <a:stretch>
                  <a:fillRect/>
                </a:stretch>
              </a:blipFill>
              <a:ln w="3175">
                <a:solidFill>
                  <a:schemeClr val="bg1">
                    <a:lumMod val="8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</p:grpSp>
      <p:sp>
        <p:nvSpPr>
          <p:cNvPr id="7" name="Oval 6"/>
          <p:cNvSpPr/>
          <p:nvPr/>
        </p:nvSpPr>
        <p:spPr bwMode="auto">
          <a:xfrm>
            <a:off x="1958573" y="3210535"/>
            <a:ext cx="241005" cy="274317"/>
          </a:xfrm>
          <a:prstGeom prst="ellipse">
            <a:avLst/>
          </a:prstGeom>
          <a:noFill/>
          <a:ln/>
          <a:extLst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lIns="0" tIns="0" rIns="0" bIns="0" rtlCol="0" anchor="ctr">
            <a:spAutoFit/>
          </a:bodyPr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</a:pPr>
            <a:endParaRPr lang="en-US" kern="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485789" y="3598030"/>
            <a:ext cx="2902902" cy="362909"/>
          </a:xfrm>
          <a:prstGeom prst="rect">
            <a:avLst/>
          </a:prstGeom>
        </p:spPr>
      </p:pic>
      <p:sp>
        <p:nvSpPr>
          <p:cNvPr id="108" name="Oval 107"/>
          <p:cNvSpPr/>
          <p:nvPr/>
        </p:nvSpPr>
        <p:spPr bwMode="auto">
          <a:xfrm>
            <a:off x="1806429" y="4048417"/>
            <a:ext cx="241005" cy="274317"/>
          </a:xfrm>
          <a:prstGeom prst="ellipse">
            <a:avLst/>
          </a:prstGeom>
          <a:noFill/>
          <a:ln/>
          <a:extLst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lIns="0" tIns="0" rIns="0" bIns="0" rtlCol="0" anchor="ctr">
            <a:spAutoFit/>
          </a:bodyPr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</a:pPr>
            <a:endParaRPr lang="en-US" kern="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109" name="Picture 10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623821" y="3892814"/>
            <a:ext cx="2382874" cy="392477"/>
          </a:xfrm>
          <a:prstGeom prst="rect">
            <a:avLst/>
          </a:prstGeom>
        </p:spPr>
      </p:pic>
      <p:pic>
        <p:nvPicPr>
          <p:cNvPr id="110" name="Picture 109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623821" y="4332289"/>
            <a:ext cx="2382874" cy="406338"/>
          </a:xfrm>
          <a:prstGeom prst="rect">
            <a:avLst/>
          </a:prstGeom>
        </p:spPr>
      </p:pic>
      <p:pic>
        <p:nvPicPr>
          <p:cNvPr id="111" name="Picture 11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585468" y="4852919"/>
            <a:ext cx="2382874" cy="392477"/>
          </a:xfrm>
          <a:prstGeom prst="rect">
            <a:avLst/>
          </a:prstGeom>
        </p:spPr>
      </p:pic>
      <p:pic>
        <p:nvPicPr>
          <p:cNvPr id="112" name="Picture 11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36114" y="5214714"/>
            <a:ext cx="3032228" cy="49943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8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duotone>
              <a:schemeClr val="accent2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4475635" y="2492421"/>
            <a:ext cx="4171357" cy="3537588"/>
          </a:xfrm>
          <a:prstGeom prst="rect">
            <a:avLst/>
          </a:prstGeom>
        </p:spPr>
      </p:pic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08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Rectangle 49"/>
          <p:cNvSpPr/>
          <p:nvPr/>
        </p:nvSpPr>
        <p:spPr>
          <a:xfrm>
            <a:off x="138113" y="121097"/>
            <a:ext cx="9005887" cy="44450"/>
          </a:xfrm>
          <a:prstGeom prst="rect">
            <a:avLst/>
          </a:prstGeom>
          <a:gradFill flip="none" rotWithShape="1">
            <a:gsLst>
              <a:gs pos="0">
                <a:srgbClr val="065978"/>
              </a:gs>
              <a:gs pos="75000">
                <a:schemeClr val="bg1">
                  <a:lumMod val="95000"/>
                </a:schemeClr>
              </a:gs>
              <a:gs pos="100000">
                <a:schemeClr val="bg1"/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363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45" name="Rectangle 148"/>
          <p:cNvSpPr/>
          <p:nvPr/>
        </p:nvSpPr>
        <p:spPr>
          <a:xfrm>
            <a:off x="0" y="0"/>
            <a:ext cx="3657600" cy="247650"/>
          </a:xfrm>
          <a:custGeom>
            <a:avLst/>
            <a:gdLst/>
            <a:ahLst/>
            <a:cxnLst/>
            <a:rect l="l" t="t" r="r" b="b"/>
            <a:pathLst>
              <a:path w="3656487" h="247650">
                <a:moveTo>
                  <a:pt x="3555513" y="0"/>
                </a:moveTo>
                <a:lnTo>
                  <a:pt x="3555824" y="381"/>
                </a:lnTo>
                <a:lnTo>
                  <a:pt x="3555937" y="381"/>
                </a:lnTo>
                <a:lnTo>
                  <a:pt x="3555937" y="520"/>
                </a:lnTo>
                <a:lnTo>
                  <a:pt x="3656487" y="123825"/>
                </a:lnTo>
                <a:lnTo>
                  <a:pt x="3555937" y="247130"/>
                </a:lnTo>
                <a:lnTo>
                  <a:pt x="3555937" y="247269"/>
                </a:lnTo>
                <a:lnTo>
                  <a:pt x="3555824" y="247269"/>
                </a:lnTo>
                <a:lnTo>
                  <a:pt x="3555513" y="247650"/>
                </a:lnTo>
                <a:lnTo>
                  <a:pt x="3555513" y="247269"/>
                </a:lnTo>
                <a:lnTo>
                  <a:pt x="0" y="247269"/>
                </a:lnTo>
                <a:lnTo>
                  <a:pt x="0" y="381"/>
                </a:lnTo>
                <a:lnTo>
                  <a:pt x="3555513" y="381"/>
                </a:lnTo>
                <a:close/>
              </a:path>
            </a:pathLst>
          </a:custGeom>
          <a:solidFill>
            <a:srgbClr val="065978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Ins="18288" anchor="ctr"/>
          <a:lstStyle/>
          <a:p>
            <a:pPr>
              <a:defRPr/>
            </a:pPr>
            <a:r>
              <a:rPr lang="en-US" sz="1200" b="1" dirty="0">
                <a:solidFill>
                  <a:schemeClr val="bg1"/>
                </a:solidFill>
                <a:latin typeface="Gill Sans MT" pitchFamily="34" charset="0"/>
              </a:rPr>
              <a:t>Skill Development/Guided Practice (continued)</a:t>
            </a:r>
          </a:p>
        </p:txBody>
      </p:sp>
      <p:sp>
        <p:nvSpPr>
          <p:cNvPr id="8235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en-US"/>
              <a:t>Skill Development cont.</a:t>
            </a:r>
          </a:p>
        </p:txBody>
      </p:sp>
      <p:grpSp>
        <p:nvGrpSpPr>
          <p:cNvPr id="73" name="Group 1"/>
          <p:cNvGrpSpPr>
            <a:grpSpLocks/>
          </p:cNvGrpSpPr>
          <p:nvPr/>
        </p:nvGrpSpPr>
        <p:grpSpPr bwMode="auto">
          <a:xfrm>
            <a:off x="110331" y="1284626"/>
            <a:ext cx="7094538" cy="1103617"/>
            <a:chOff x="93663" y="1050926"/>
            <a:chExt cx="7094537" cy="1103173"/>
          </a:xfrm>
        </p:grpSpPr>
        <p:pic>
          <p:nvPicPr>
            <p:cNvPr id="76" name="Picture 36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3663" y="1050926"/>
              <a:ext cx="7094537" cy="1103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83" name="Rectangle 82"/>
            <p:cNvSpPr/>
            <p:nvPr/>
          </p:nvSpPr>
          <p:spPr bwMode="auto">
            <a:xfrm>
              <a:off x="464814" y="1382012"/>
              <a:ext cx="5477781" cy="738367"/>
            </a:xfrm>
            <a:prstGeom prst="rect">
              <a:avLst/>
            </a:prstGeom>
            <a:noFill/>
            <a:ln w="31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>
              <a:spAutoFit/>
            </a:bodyPr>
            <a:lstStyle/>
            <a:p>
              <a:pPr defTabSz="292100">
                <a:defRPr/>
              </a:pPr>
              <a:r>
                <a:rPr lang="en-US" sz="1400" dirty="0">
                  <a:solidFill>
                    <a:srgbClr val="000000"/>
                  </a:solidFill>
                  <a:latin typeface="Arial" charset="0"/>
                </a:rPr>
                <a:t>Using </a:t>
              </a:r>
              <a:r>
                <a:rPr lang="en-US" sz="1400" b="1" i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</a:rPr>
                <a:t>Inverse</a:t>
              </a:r>
              <a:r>
                <a:rPr lang="en-US" sz="1400" dirty="0">
                  <a:solidFill>
                    <a:srgbClr val="000000"/>
                  </a:solidFill>
                  <a:latin typeface="Arial" charset="0"/>
                </a:rPr>
                <a:t> Operations: Add or Subtract Numeric value </a:t>
              </a:r>
              <a:r>
                <a:rPr lang="en-US" sz="1200" dirty="0">
                  <a:solidFill>
                    <a:srgbClr val="000000"/>
                  </a:solidFill>
                  <a:latin typeface="Arial Narrow" pitchFamily="34" charset="0"/>
                </a:rPr>
                <a:t>(Circle).</a:t>
              </a:r>
            </a:p>
            <a:p>
              <a:pPr defTabSz="292100">
                <a:defRPr/>
              </a:pPr>
              <a:r>
                <a:rPr lang="en-US" sz="1400" dirty="0">
                  <a:solidFill>
                    <a:srgbClr val="000000"/>
                  </a:solidFill>
                  <a:latin typeface="Arial" charset="0"/>
                </a:rPr>
                <a:t>Using </a:t>
              </a:r>
              <a:r>
                <a:rPr lang="en-US" sz="1400" b="1" i="1" dirty="0">
                  <a:solidFill>
                    <a:schemeClr val="accent1">
                      <a:lumMod val="50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</a:rPr>
                <a:t>Inverse</a:t>
              </a:r>
              <a:r>
                <a:rPr lang="en-US" sz="1400" dirty="0">
                  <a:solidFill>
                    <a:srgbClr val="000000"/>
                  </a:solidFill>
                  <a:latin typeface="Arial" charset="0"/>
                </a:rPr>
                <a:t> Operations: Multiple or Divide Numeric value </a:t>
              </a:r>
              <a:r>
                <a:rPr lang="en-US" sz="1400" dirty="0">
                  <a:solidFill>
                    <a:srgbClr val="000000"/>
                  </a:solidFill>
                  <a:latin typeface="Arial Narrow" pitchFamily="34" charset="0"/>
                </a:rPr>
                <a:t>(Circle).</a:t>
              </a:r>
            </a:p>
            <a:p>
              <a:pPr defTabSz="292100">
                <a:defRPr/>
              </a:pPr>
              <a:r>
                <a:rPr lang="en-US" sz="1400" b="1" i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</a:rPr>
                <a:t>Check</a:t>
              </a:r>
              <a:r>
                <a:rPr lang="en-US" sz="1400" dirty="0">
                  <a:solidFill>
                    <a:srgbClr val="000000"/>
                  </a:solidFill>
                  <a:latin typeface="Arial" charset="0"/>
                </a:rPr>
                <a:t> your solution.</a:t>
              </a:r>
            </a:p>
          </p:txBody>
        </p:sp>
        <p:sp>
          <p:nvSpPr>
            <p:cNvPr id="84" name="Rectangle 1112"/>
            <p:cNvSpPr>
              <a:spLocks noChangeArrowheads="1"/>
            </p:cNvSpPr>
            <p:nvPr/>
          </p:nvSpPr>
          <p:spPr bwMode="auto">
            <a:xfrm>
              <a:off x="249238" y="1109739"/>
              <a:ext cx="2589170" cy="3076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tabLst>
                  <a:tab pos="-57150" algn="l"/>
                </a:tabLst>
                <a:defRPr/>
              </a:pPr>
              <a:r>
                <a:rPr lang="en-US" sz="1400" b="1" kern="0" dirty="0">
                  <a:solidFill>
                    <a:sysClr val="windowText" lastClr="000000"/>
                  </a:solidFill>
                  <a:latin typeface="Arial" pitchFamily="34" charset="0"/>
                </a:rPr>
                <a:t>Solving Two Step Equations</a:t>
              </a:r>
            </a:p>
          </p:txBody>
        </p:sp>
        <p:sp>
          <p:nvSpPr>
            <p:cNvPr id="85" name="Oval 84"/>
            <p:cNvSpPr/>
            <p:nvPr/>
          </p:nvSpPr>
          <p:spPr bwMode="auto">
            <a:xfrm>
              <a:off x="365126" y="1458351"/>
              <a:ext cx="173038" cy="172967"/>
            </a:xfrm>
            <a:prstGeom prst="ellipse">
              <a:avLst/>
            </a:prstGeom>
            <a:solidFill>
              <a:srgbClr val="06597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lIns="0" tIns="0" rIns="0" bIns="0" anchor="ctr"/>
            <a:lstStyle/>
            <a:p>
              <a:pPr algn="ctr" defTabSz="914363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200" b="1" dirty="0">
                  <a:latin typeface="Gill Sans MT" pitchFamily="34" charset="0"/>
                </a:rPr>
                <a:t>1</a:t>
              </a:r>
            </a:p>
          </p:txBody>
        </p:sp>
        <p:sp>
          <p:nvSpPr>
            <p:cNvPr id="86" name="Oval 85"/>
            <p:cNvSpPr/>
            <p:nvPr/>
          </p:nvSpPr>
          <p:spPr bwMode="auto">
            <a:xfrm>
              <a:off x="365126" y="1642237"/>
              <a:ext cx="173038" cy="172968"/>
            </a:xfrm>
            <a:prstGeom prst="ellipse">
              <a:avLst/>
            </a:prstGeom>
            <a:solidFill>
              <a:srgbClr val="06597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lIns="0" tIns="0" rIns="0" bIns="0" anchor="ctr"/>
            <a:lstStyle/>
            <a:p>
              <a:pPr algn="ctr" defTabSz="914363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200" b="1" dirty="0">
                  <a:latin typeface="Gill Sans MT" pitchFamily="34" charset="0"/>
                </a:rPr>
                <a:t>2</a:t>
              </a:r>
            </a:p>
          </p:txBody>
        </p:sp>
        <p:sp>
          <p:nvSpPr>
            <p:cNvPr id="87" name="Oval 86"/>
            <p:cNvSpPr/>
            <p:nvPr/>
          </p:nvSpPr>
          <p:spPr bwMode="auto">
            <a:xfrm>
              <a:off x="365126" y="1850171"/>
              <a:ext cx="173038" cy="174555"/>
            </a:xfrm>
            <a:prstGeom prst="ellipse">
              <a:avLst/>
            </a:prstGeom>
            <a:solidFill>
              <a:srgbClr val="06597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lIns="0" tIns="0" rIns="0" bIns="0" anchor="ctr"/>
            <a:lstStyle/>
            <a:p>
              <a:pPr algn="ctr" defTabSz="914363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200" b="1" dirty="0">
                  <a:latin typeface="Gill Sans MT" pitchFamily="34" charset="0"/>
                </a:rPr>
                <a:t>3</a:t>
              </a:r>
            </a:p>
          </p:txBody>
        </p:sp>
      </p:grpSp>
      <p:grpSp>
        <p:nvGrpSpPr>
          <p:cNvPr id="89" name="Group 88"/>
          <p:cNvGrpSpPr/>
          <p:nvPr/>
        </p:nvGrpSpPr>
        <p:grpSpPr>
          <a:xfrm>
            <a:off x="6200094" y="1190689"/>
            <a:ext cx="2886498" cy="1312667"/>
            <a:chOff x="5799029" y="1051052"/>
            <a:chExt cx="2886498" cy="1312667"/>
          </a:xfrm>
        </p:grpSpPr>
        <p:sp>
          <p:nvSpPr>
            <p:cNvPr id="95" name="Rectangle 94"/>
            <p:cNvSpPr/>
            <p:nvPr/>
          </p:nvSpPr>
          <p:spPr bwMode="auto">
            <a:xfrm>
              <a:off x="5799029" y="1051052"/>
              <a:ext cx="2862911" cy="1312667"/>
            </a:xfrm>
            <a:prstGeom prst="rect">
              <a:avLst/>
            </a:prstGeom>
            <a:gradFill flip="none" rotWithShape="1">
              <a:gsLst>
                <a:gs pos="0">
                  <a:srgbClr val="C0ECFC"/>
                </a:gs>
                <a:gs pos="32000">
                  <a:srgbClr val="F7FDFF"/>
                </a:gs>
                <a:gs pos="100000">
                  <a:srgbClr val="FFFFFF"/>
                </a:gs>
              </a:gsLst>
              <a:lin ang="2700000" scaled="1"/>
              <a:tileRect/>
            </a:gradFill>
            <a:ln w="3175">
              <a:solidFill>
                <a:schemeClr val="bg1">
                  <a:lumMod val="75000"/>
                </a:schemeClr>
              </a:solidFill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lIns="274320" tIns="301752" rIns="45720">
              <a:spAutoFit/>
            </a:bodyPr>
            <a:lstStyle/>
            <a:p>
              <a:pPr>
                <a:defRPr/>
              </a:pPr>
              <a:r>
                <a:rPr lang="en-US" sz="1050" dirty="0">
                  <a:solidFill>
                    <a:schemeClr val="tx1"/>
                  </a:solidFill>
                  <a:latin typeface="Verdana" pitchFamily="34" charset="0"/>
                </a:rPr>
                <a:t>How did I/you identify the Inverse of </a:t>
              </a:r>
              <a:r>
                <a:rPr lang="en-US" sz="1050" i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Verdana" pitchFamily="34" charset="0"/>
                </a:rPr>
                <a:t>Addition/Subtraction</a:t>
              </a:r>
              <a:r>
                <a:rPr lang="en-US" sz="1050" dirty="0">
                  <a:solidFill>
                    <a:schemeClr val="tx1"/>
                  </a:solidFill>
                  <a:latin typeface="Verdana" pitchFamily="34" charset="0"/>
                </a:rPr>
                <a:t>?</a:t>
              </a:r>
            </a:p>
            <a:p>
              <a:pPr>
                <a:defRPr/>
              </a:pPr>
              <a:endParaRPr lang="en-US" sz="400" dirty="0">
                <a:solidFill>
                  <a:schemeClr val="tx1"/>
                </a:solidFill>
                <a:latin typeface="Verdana" pitchFamily="34" charset="0"/>
              </a:endParaRPr>
            </a:p>
            <a:p>
              <a:pPr>
                <a:defRPr/>
              </a:pPr>
              <a:r>
                <a:rPr lang="en-US" sz="1050" dirty="0">
                  <a:solidFill>
                    <a:schemeClr val="tx1"/>
                  </a:solidFill>
                  <a:latin typeface="Verdana" pitchFamily="34" charset="0"/>
                </a:rPr>
                <a:t>How did I/you identify the Inverse of </a:t>
              </a:r>
              <a:r>
                <a:rPr lang="en-US" sz="1050" i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Verdana" pitchFamily="34" charset="0"/>
                </a:rPr>
                <a:t>Multiplication/Division</a:t>
              </a:r>
              <a:r>
                <a:rPr lang="en-US" sz="1050" dirty="0">
                  <a:solidFill>
                    <a:schemeClr val="tx1"/>
                  </a:solidFill>
                  <a:latin typeface="Verdana" pitchFamily="34" charset="0"/>
                </a:rPr>
                <a:t>?</a:t>
              </a:r>
            </a:p>
            <a:p>
              <a:pPr>
                <a:defRPr/>
              </a:pPr>
              <a:endParaRPr lang="en-US" sz="600" dirty="0">
                <a:solidFill>
                  <a:schemeClr val="tx1"/>
                </a:solidFill>
                <a:latin typeface="Verdana" pitchFamily="34" charset="0"/>
              </a:endParaRPr>
            </a:p>
            <a:p>
              <a:pPr>
                <a:defRPr/>
              </a:pPr>
              <a:r>
                <a:rPr lang="en-US" sz="1050" dirty="0">
                  <a:solidFill>
                    <a:schemeClr val="tx1"/>
                  </a:solidFill>
                  <a:latin typeface="Verdana" pitchFamily="34" charset="0"/>
                </a:rPr>
                <a:t>How did I/you “</a:t>
              </a:r>
              <a:r>
                <a:rPr lang="en-US" sz="1050" i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Verdana" pitchFamily="34" charset="0"/>
                </a:rPr>
                <a:t>Check the Solution”</a:t>
              </a:r>
              <a:r>
                <a:rPr lang="en-US" sz="1050" dirty="0">
                  <a:solidFill>
                    <a:schemeClr val="tx1"/>
                  </a:solidFill>
                  <a:latin typeface="Verdana" pitchFamily="34" charset="0"/>
                </a:rPr>
                <a:t>?</a:t>
              </a:r>
            </a:p>
          </p:txBody>
        </p:sp>
        <p:sp>
          <p:nvSpPr>
            <p:cNvPr id="97" name="Rectangle 96"/>
            <p:cNvSpPr/>
            <p:nvPr/>
          </p:nvSpPr>
          <p:spPr bwMode="auto">
            <a:xfrm>
              <a:off x="5808596" y="1051052"/>
              <a:ext cx="2876931" cy="231775"/>
            </a:xfrm>
            <a:prstGeom prst="rect">
              <a:avLst/>
            </a:prstGeom>
            <a:solidFill>
              <a:srgbClr val="08749A"/>
            </a:solidFill>
            <a:ln w="3175">
              <a:solidFill>
                <a:schemeClr val="accent1"/>
              </a:solidFill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r>
                <a:rPr lang="en-US" sz="1000" b="1" dirty="0">
                  <a:solidFill>
                    <a:prstClr val="white"/>
                  </a:solidFill>
                  <a:latin typeface="Gill Sans MT" pitchFamily="34" charset="0"/>
                  <a:cs typeface="Arial" charset="0"/>
                </a:rPr>
                <a:t>CFU</a:t>
              </a:r>
            </a:p>
          </p:txBody>
        </p:sp>
        <p:sp>
          <p:nvSpPr>
            <p:cNvPr id="104" name="Oval 103"/>
            <p:cNvSpPr/>
            <p:nvPr/>
          </p:nvSpPr>
          <p:spPr bwMode="auto">
            <a:xfrm>
              <a:off x="5816870" y="1414974"/>
              <a:ext cx="226683" cy="188358"/>
            </a:xfrm>
            <a:prstGeom prst="ellipse">
              <a:avLst/>
            </a:prstGeom>
            <a:solidFill>
              <a:srgbClr val="06597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anchor="ctr"/>
            <a:lstStyle/>
            <a:p>
              <a:pPr algn="ctr" defTabSz="914363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200" b="1" dirty="0">
                  <a:latin typeface="Gill Sans MT" pitchFamily="34" charset="0"/>
                </a:rPr>
                <a:t>1</a:t>
              </a:r>
            </a:p>
          </p:txBody>
        </p:sp>
        <p:sp>
          <p:nvSpPr>
            <p:cNvPr id="105" name="Oval 104"/>
            <p:cNvSpPr/>
            <p:nvPr/>
          </p:nvSpPr>
          <p:spPr bwMode="auto">
            <a:xfrm>
              <a:off x="5826572" y="1788334"/>
              <a:ext cx="216981" cy="193493"/>
            </a:xfrm>
            <a:prstGeom prst="ellipse">
              <a:avLst/>
            </a:prstGeom>
            <a:solidFill>
              <a:srgbClr val="06597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anchor="ctr"/>
            <a:lstStyle/>
            <a:p>
              <a:pPr algn="ctr" defTabSz="914363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200" b="1" dirty="0">
                  <a:latin typeface="Gill Sans MT" pitchFamily="34" charset="0"/>
                </a:rPr>
                <a:t>2</a:t>
              </a:r>
            </a:p>
          </p:txBody>
        </p:sp>
        <p:sp>
          <p:nvSpPr>
            <p:cNvPr id="106" name="Oval 105"/>
            <p:cNvSpPr/>
            <p:nvPr/>
          </p:nvSpPr>
          <p:spPr bwMode="auto">
            <a:xfrm>
              <a:off x="5826572" y="2132854"/>
              <a:ext cx="217117" cy="191991"/>
            </a:xfrm>
            <a:prstGeom prst="ellipse">
              <a:avLst/>
            </a:prstGeom>
            <a:solidFill>
              <a:srgbClr val="06597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anchor="ctr"/>
            <a:lstStyle/>
            <a:p>
              <a:pPr algn="ctr" defTabSz="914363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200" b="1" dirty="0">
                  <a:latin typeface="Gill Sans MT" pitchFamily="34" charset="0"/>
                </a:rPr>
                <a:t>3</a:t>
              </a:r>
            </a:p>
          </p:txBody>
        </p:sp>
      </p:grpSp>
      <p:grpSp>
        <p:nvGrpSpPr>
          <p:cNvPr id="107" name="Group 106"/>
          <p:cNvGrpSpPr/>
          <p:nvPr/>
        </p:nvGrpSpPr>
        <p:grpSpPr>
          <a:xfrm>
            <a:off x="6250059" y="333751"/>
            <a:ext cx="2897654" cy="956099"/>
            <a:chOff x="5993826" y="27799"/>
            <a:chExt cx="2897654" cy="956099"/>
          </a:xfrm>
        </p:grpSpPr>
        <p:sp>
          <p:nvSpPr>
            <p:cNvPr id="108" name="Rectangle 3"/>
            <p:cNvSpPr/>
            <p:nvPr/>
          </p:nvSpPr>
          <p:spPr bwMode="auto">
            <a:xfrm>
              <a:off x="6017413" y="109538"/>
              <a:ext cx="2608459" cy="874360"/>
            </a:xfrm>
            <a:custGeom>
              <a:avLst/>
              <a:gdLst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849703" h="3036386">
                  <a:moveTo>
                    <a:pt x="0" y="0"/>
                  </a:moveTo>
                  <a:cubicBezTo>
                    <a:pt x="1421020" y="300625"/>
                    <a:pt x="2416156" y="288099"/>
                    <a:pt x="3849703" y="0"/>
                  </a:cubicBezTo>
                  <a:cubicBezTo>
                    <a:pt x="3787062" y="1279048"/>
                    <a:pt x="3804209" y="2087161"/>
                    <a:pt x="3849703" y="3036386"/>
                  </a:cubicBezTo>
                  <a:cubicBezTo>
                    <a:pt x="2516364" y="2911126"/>
                    <a:pt x="1045239" y="2961230"/>
                    <a:pt x="0" y="3036386"/>
                  </a:cubicBezTo>
                  <a:cubicBezTo>
                    <a:pt x="62630" y="1999206"/>
                    <a:pt x="125261" y="1325280"/>
                    <a:pt x="0" y="0"/>
                  </a:cubicBezTo>
                  <a:close/>
                </a:path>
              </a:pathLst>
            </a:custGeom>
            <a:solidFill>
              <a:schemeClr val="tx1">
                <a:alpha val="57000"/>
              </a:schemeClr>
            </a:solidFill>
            <a:ln>
              <a:noFill/>
            </a:ln>
            <a:effectLst>
              <a:softEdge rad="12700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dirty="0"/>
                <a:t> </a:t>
              </a:r>
            </a:p>
          </p:txBody>
        </p:sp>
        <p:grpSp>
          <p:nvGrpSpPr>
            <p:cNvPr id="109" name="Group 6"/>
            <p:cNvGrpSpPr>
              <a:grpSpLocks/>
            </p:cNvGrpSpPr>
            <p:nvPr/>
          </p:nvGrpSpPr>
          <p:grpSpPr bwMode="auto">
            <a:xfrm>
              <a:off x="5993826" y="112838"/>
              <a:ext cx="2897654" cy="609610"/>
              <a:chOff x="3128210" y="2044444"/>
              <a:chExt cx="3932962" cy="418388"/>
            </a:xfrm>
          </p:grpSpPr>
          <p:sp>
            <p:nvSpPr>
              <p:cNvPr id="111" name="Rectangle 21"/>
              <p:cNvSpPr/>
              <p:nvPr/>
            </p:nvSpPr>
            <p:spPr bwMode="auto">
              <a:xfrm>
                <a:off x="3238593" y="2044444"/>
                <a:ext cx="3592499" cy="418388"/>
              </a:xfrm>
              <a:custGeom>
                <a:avLst/>
                <a:gdLst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148868" h="1694881">
                    <a:moveTo>
                      <a:pt x="0" y="0"/>
                    </a:moveTo>
                    <a:lnTo>
                      <a:pt x="2148868" y="0"/>
                    </a:lnTo>
                    <a:cubicBezTo>
                      <a:pt x="2134580" y="564960"/>
                      <a:pt x="2135533" y="1048958"/>
                      <a:pt x="2148868" y="1694881"/>
                    </a:cubicBezTo>
                    <a:cubicBezTo>
                      <a:pt x="1440199" y="1672021"/>
                      <a:pt x="716289" y="1664401"/>
                      <a:pt x="0" y="1694881"/>
                    </a:cubicBezTo>
                    <a:cubicBezTo>
                      <a:pt x="7620" y="1129921"/>
                      <a:pt x="15240" y="564960"/>
                      <a:pt x="0" y="0"/>
                    </a:cubicBezTo>
                    <a:close/>
                  </a:path>
                </a:pathLst>
              </a:custGeom>
              <a:gradFill flip="none" rotWithShape="1">
                <a:gsLst>
                  <a:gs pos="17000">
                    <a:srgbClr val="FAF9D6"/>
                  </a:gs>
                  <a:gs pos="50000">
                    <a:srgbClr val="FFFEE2"/>
                  </a:gs>
                  <a:gs pos="88000">
                    <a:srgbClr val="FEFDC7"/>
                  </a:gs>
                </a:gsLst>
                <a:lin ang="2700000" scaled="1"/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dirty="0"/>
                  <a:t> </a:t>
                </a:r>
              </a:p>
            </p:txBody>
          </p:sp>
          <p:grpSp>
            <p:nvGrpSpPr>
              <p:cNvPr id="112" name="Group 5"/>
              <p:cNvGrpSpPr>
                <a:grpSpLocks/>
              </p:cNvGrpSpPr>
              <p:nvPr/>
            </p:nvGrpSpPr>
            <p:grpSpPr bwMode="auto">
              <a:xfrm>
                <a:off x="3128210" y="2153734"/>
                <a:ext cx="3932962" cy="232357"/>
                <a:chOff x="2985951" y="2192670"/>
                <a:chExt cx="3932962" cy="232357"/>
              </a:xfrm>
            </p:grpSpPr>
            <p:sp>
              <p:nvSpPr>
                <p:cNvPr id="113" name="Rectangle 112"/>
                <p:cNvSpPr/>
                <p:nvPr/>
              </p:nvSpPr>
              <p:spPr bwMode="auto">
                <a:xfrm>
                  <a:off x="2985951" y="2192670"/>
                  <a:ext cx="1501771" cy="232357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ctr" defTabSz="914400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r>
                    <a:rPr lang="en-US" sz="1600" b="1" kern="0" dirty="0">
                      <a:solidFill>
                        <a:schemeClr val="accent6">
                          <a:lumMod val="75000"/>
                        </a:schemeClr>
                      </a:solidFill>
                      <a:latin typeface="Arial Narrow" pitchFamily="34" charset="0"/>
                    </a:rPr>
                    <a:t>Solution</a:t>
                  </a:r>
                  <a:r>
                    <a:rPr lang="en-US" sz="1600" b="1" kern="0" dirty="0">
                      <a:solidFill>
                        <a:srgbClr val="000000"/>
                      </a:solidFill>
                      <a:latin typeface="Arial Narrow" pitchFamily="34" charset="0"/>
                    </a:rPr>
                    <a:t> </a:t>
                  </a:r>
                  <a:r>
                    <a:rPr lang="en-US" sz="1600" kern="0" dirty="0">
                      <a:solidFill>
                        <a:srgbClr val="000000"/>
                      </a:solidFill>
                      <a:latin typeface="Arial Narrow" pitchFamily="34" charset="0"/>
                    </a:rPr>
                    <a:t>=</a:t>
                  </a:r>
                </a:p>
              </p:txBody>
            </p:sp>
            <p:sp>
              <p:nvSpPr>
                <p:cNvPr id="114" name="Rectangle 113"/>
                <p:cNvSpPr/>
                <p:nvPr/>
              </p:nvSpPr>
              <p:spPr bwMode="auto">
                <a:xfrm>
                  <a:off x="4054126" y="2200444"/>
                  <a:ext cx="2864787" cy="211234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ctr" defTabSz="914400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r>
                    <a:rPr lang="en-US" sz="1400" b="1" kern="0" dirty="0">
                      <a:solidFill>
                        <a:srgbClr val="000000"/>
                      </a:solidFill>
                      <a:latin typeface="Arial Narrow" pitchFamily="34" charset="0"/>
                    </a:rPr>
                    <a:t>Makes the Equation True</a:t>
                  </a:r>
                  <a:endParaRPr lang="en-US" sz="1400" b="1" kern="0" dirty="0">
                    <a:solidFill>
                      <a:schemeClr val="accent5">
                        <a:lumMod val="50000"/>
                      </a:schemeClr>
                    </a:solidFill>
                    <a:latin typeface="Arial Narrow" pitchFamily="34" charset="0"/>
                  </a:endParaRPr>
                </a:p>
              </p:txBody>
            </p:sp>
          </p:grpSp>
        </p:grpSp>
        <p:sp>
          <p:nvSpPr>
            <p:cNvPr id="110" name="Tape"/>
            <p:cNvSpPr/>
            <p:nvPr/>
          </p:nvSpPr>
          <p:spPr bwMode="auto">
            <a:xfrm rot="5400000">
              <a:off x="7146705" y="-281543"/>
              <a:ext cx="208489" cy="827173"/>
            </a:xfrm>
            <a:custGeom>
              <a:avLst/>
              <a:gdLst>
                <a:gd name="connsiteX0" fmla="*/ 0 w 234247"/>
                <a:gd name="connsiteY0" fmla="*/ 0 h 920626"/>
                <a:gd name="connsiteX1" fmla="*/ 234247 w 234247"/>
                <a:gd name="connsiteY1" fmla="*/ 0 h 920626"/>
                <a:gd name="connsiteX2" fmla="*/ 234247 w 234247"/>
                <a:gd name="connsiteY2" fmla="*/ 920626 h 920626"/>
                <a:gd name="connsiteX3" fmla="*/ 0 w 234247"/>
                <a:gd name="connsiteY3" fmla="*/ 920626 h 920626"/>
                <a:gd name="connsiteX4" fmla="*/ 0 w 234247"/>
                <a:gd name="connsiteY4" fmla="*/ 0 h 920626"/>
                <a:gd name="connsiteX0" fmla="*/ 0 w 234247"/>
                <a:gd name="connsiteY0" fmla="*/ 0 h 920626"/>
                <a:gd name="connsiteX1" fmla="*/ 62185 w 234247"/>
                <a:gd name="connsiteY1" fmla="*/ 4637 h 920626"/>
                <a:gd name="connsiteX2" fmla="*/ 234247 w 234247"/>
                <a:gd name="connsiteY2" fmla="*/ 0 h 920626"/>
                <a:gd name="connsiteX3" fmla="*/ 234247 w 234247"/>
                <a:gd name="connsiteY3" fmla="*/ 920626 h 920626"/>
                <a:gd name="connsiteX4" fmla="*/ 0 w 234247"/>
                <a:gd name="connsiteY4" fmla="*/ 920626 h 920626"/>
                <a:gd name="connsiteX5" fmla="*/ 0 w 234247"/>
                <a:gd name="connsiteY5" fmla="*/ 0 h 920626"/>
                <a:gd name="connsiteX0" fmla="*/ 0 w 234247"/>
                <a:gd name="connsiteY0" fmla="*/ 0 h 920626"/>
                <a:gd name="connsiteX1" fmla="*/ 62185 w 234247"/>
                <a:gd name="connsiteY1" fmla="*/ 26860 h 920626"/>
                <a:gd name="connsiteX2" fmla="*/ 234247 w 234247"/>
                <a:gd name="connsiteY2" fmla="*/ 0 h 920626"/>
                <a:gd name="connsiteX3" fmla="*/ 234247 w 234247"/>
                <a:gd name="connsiteY3" fmla="*/ 920626 h 920626"/>
                <a:gd name="connsiteX4" fmla="*/ 0 w 234247"/>
                <a:gd name="connsiteY4" fmla="*/ 920626 h 920626"/>
                <a:gd name="connsiteX5" fmla="*/ 0 w 234247"/>
                <a:gd name="connsiteY5" fmla="*/ 0 h 920626"/>
                <a:gd name="connsiteX0" fmla="*/ 0 w 234247"/>
                <a:gd name="connsiteY0" fmla="*/ 0 h 920626"/>
                <a:gd name="connsiteX1" fmla="*/ 62185 w 234247"/>
                <a:gd name="connsiteY1" fmla="*/ 26860 h 920626"/>
                <a:gd name="connsiteX2" fmla="*/ 138385 w 234247"/>
                <a:gd name="connsiteY2" fmla="*/ 14162 h 920626"/>
                <a:gd name="connsiteX3" fmla="*/ 234247 w 234247"/>
                <a:gd name="connsiteY3" fmla="*/ 0 h 920626"/>
                <a:gd name="connsiteX4" fmla="*/ 234247 w 234247"/>
                <a:gd name="connsiteY4" fmla="*/ 920626 h 920626"/>
                <a:gd name="connsiteX5" fmla="*/ 0 w 234247"/>
                <a:gd name="connsiteY5" fmla="*/ 920626 h 920626"/>
                <a:gd name="connsiteX6" fmla="*/ 0 w 234247"/>
                <a:gd name="connsiteY6" fmla="*/ 0 h 920626"/>
                <a:gd name="connsiteX0" fmla="*/ 0 w 234247"/>
                <a:gd name="connsiteY0" fmla="*/ 8066 h 928692"/>
                <a:gd name="connsiteX1" fmla="*/ 62185 w 234247"/>
                <a:gd name="connsiteY1" fmla="*/ 34926 h 928692"/>
                <a:gd name="connsiteX2" fmla="*/ 112988 w 234247"/>
                <a:gd name="connsiteY2" fmla="*/ 0 h 928692"/>
                <a:gd name="connsiteX3" fmla="*/ 234247 w 234247"/>
                <a:gd name="connsiteY3" fmla="*/ 8066 h 928692"/>
                <a:gd name="connsiteX4" fmla="*/ 234247 w 234247"/>
                <a:gd name="connsiteY4" fmla="*/ 928692 h 928692"/>
                <a:gd name="connsiteX5" fmla="*/ 0 w 234247"/>
                <a:gd name="connsiteY5" fmla="*/ 928692 h 928692"/>
                <a:gd name="connsiteX6" fmla="*/ 0 w 234247"/>
                <a:gd name="connsiteY6" fmla="*/ 8066 h 928692"/>
                <a:gd name="connsiteX0" fmla="*/ 0 w 234247"/>
                <a:gd name="connsiteY0" fmla="*/ 8066 h 928692"/>
                <a:gd name="connsiteX1" fmla="*/ 62185 w 234247"/>
                <a:gd name="connsiteY1" fmla="*/ 34926 h 928692"/>
                <a:gd name="connsiteX2" fmla="*/ 112988 w 234247"/>
                <a:gd name="connsiteY2" fmla="*/ 0 h 928692"/>
                <a:gd name="connsiteX3" fmla="*/ 179660 w 234247"/>
                <a:gd name="connsiteY3" fmla="*/ 3 h 928692"/>
                <a:gd name="connsiteX4" fmla="*/ 234247 w 234247"/>
                <a:gd name="connsiteY4" fmla="*/ 8066 h 928692"/>
                <a:gd name="connsiteX5" fmla="*/ 234247 w 234247"/>
                <a:gd name="connsiteY5" fmla="*/ 928692 h 928692"/>
                <a:gd name="connsiteX6" fmla="*/ 0 w 234247"/>
                <a:gd name="connsiteY6" fmla="*/ 928692 h 928692"/>
                <a:gd name="connsiteX7" fmla="*/ 0 w 234247"/>
                <a:gd name="connsiteY7" fmla="*/ 8066 h 928692"/>
                <a:gd name="connsiteX0" fmla="*/ 0 w 234247"/>
                <a:gd name="connsiteY0" fmla="*/ 8066 h 928692"/>
                <a:gd name="connsiteX1" fmla="*/ 62185 w 234247"/>
                <a:gd name="connsiteY1" fmla="*/ 34926 h 928692"/>
                <a:gd name="connsiteX2" fmla="*/ 112988 w 234247"/>
                <a:gd name="connsiteY2" fmla="*/ 0 h 928692"/>
                <a:gd name="connsiteX3" fmla="*/ 176488 w 234247"/>
                <a:gd name="connsiteY3" fmla="*/ 19051 h 928692"/>
                <a:gd name="connsiteX4" fmla="*/ 234247 w 234247"/>
                <a:gd name="connsiteY4" fmla="*/ 8066 h 928692"/>
                <a:gd name="connsiteX5" fmla="*/ 234247 w 234247"/>
                <a:gd name="connsiteY5" fmla="*/ 928692 h 928692"/>
                <a:gd name="connsiteX6" fmla="*/ 0 w 234247"/>
                <a:gd name="connsiteY6" fmla="*/ 928692 h 928692"/>
                <a:gd name="connsiteX7" fmla="*/ 0 w 234247"/>
                <a:gd name="connsiteY7" fmla="*/ 8066 h 928692"/>
                <a:gd name="connsiteX0" fmla="*/ 0 w 234247"/>
                <a:gd name="connsiteY0" fmla="*/ 8066 h 928692"/>
                <a:gd name="connsiteX1" fmla="*/ 65360 w 234247"/>
                <a:gd name="connsiteY1" fmla="*/ 19049 h 928692"/>
                <a:gd name="connsiteX2" fmla="*/ 112988 w 234247"/>
                <a:gd name="connsiteY2" fmla="*/ 0 h 928692"/>
                <a:gd name="connsiteX3" fmla="*/ 176488 w 234247"/>
                <a:gd name="connsiteY3" fmla="*/ 19051 h 928692"/>
                <a:gd name="connsiteX4" fmla="*/ 234247 w 234247"/>
                <a:gd name="connsiteY4" fmla="*/ 8066 h 928692"/>
                <a:gd name="connsiteX5" fmla="*/ 234247 w 234247"/>
                <a:gd name="connsiteY5" fmla="*/ 928692 h 928692"/>
                <a:gd name="connsiteX6" fmla="*/ 0 w 234247"/>
                <a:gd name="connsiteY6" fmla="*/ 928692 h 928692"/>
                <a:gd name="connsiteX7" fmla="*/ 0 w 234247"/>
                <a:gd name="connsiteY7" fmla="*/ 8066 h 928692"/>
                <a:gd name="connsiteX0" fmla="*/ 0 w 234247"/>
                <a:gd name="connsiteY0" fmla="*/ 8066 h 928692"/>
                <a:gd name="connsiteX1" fmla="*/ 65360 w 234247"/>
                <a:gd name="connsiteY1" fmla="*/ 19049 h 928692"/>
                <a:gd name="connsiteX2" fmla="*/ 112988 w 234247"/>
                <a:gd name="connsiteY2" fmla="*/ 0 h 928692"/>
                <a:gd name="connsiteX3" fmla="*/ 176491 w 234247"/>
                <a:gd name="connsiteY3" fmla="*/ 6349 h 928692"/>
                <a:gd name="connsiteX4" fmla="*/ 234247 w 234247"/>
                <a:gd name="connsiteY4" fmla="*/ 8066 h 928692"/>
                <a:gd name="connsiteX5" fmla="*/ 234247 w 234247"/>
                <a:gd name="connsiteY5" fmla="*/ 928692 h 928692"/>
                <a:gd name="connsiteX6" fmla="*/ 0 w 234247"/>
                <a:gd name="connsiteY6" fmla="*/ 928692 h 928692"/>
                <a:gd name="connsiteX7" fmla="*/ 0 w 234247"/>
                <a:gd name="connsiteY7" fmla="*/ 8066 h 928692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0 w 234250"/>
                <a:gd name="connsiteY6" fmla="*/ 930154 h 930154"/>
                <a:gd name="connsiteX7" fmla="*/ 0 w 234250"/>
                <a:gd name="connsiteY7" fmla="*/ 9528 h 930154"/>
                <a:gd name="connsiteX0" fmla="*/ 0 w 234250"/>
                <a:gd name="connsiteY0" fmla="*/ 9528 h 931740"/>
                <a:gd name="connsiteX1" fmla="*/ 65360 w 234250"/>
                <a:gd name="connsiteY1" fmla="*/ 20511 h 931740"/>
                <a:gd name="connsiteX2" fmla="*/ 112988 w 234250"/>
                <a:gd name="connsiteY2" fmla="*/ 1462 h 931740"/>
                <a:gd name="connsiteX3" fmla="*/ 176491 w 234250"/>
                <a:gd name="connsiteY3" fmla="*/ 7811 h 931740"/>
                <a:gd name="connsiteX4" fmla="*/ 234250 w 234250"/>
                <a:gd name="connsiteY4" fmla="*/ 0 h 931740"/>
                <a:gd name="connsiteX5" fmla="*/ 234247 w 234250"/>
                <a:gd name="connsiteY5" fmla="*/ 930154 h 931740"/>
                <a:gd name="connsiteX6" fmla="*/ 43134 w 234250"/>
                <a:gd name="connsiteY6" fmla="*/ 931740 h 931740"/>
                <a:gd name="connsiteX7" fmla="*/ 0 w 234250"/>
                <a:gd name="connsiteY7" fmla="*/ 930154 h 931740"/>
                <a:gd name="connsiteX8" fmla="*/ 0 w 234250"/>
                <a:gd name="connsiteY8" fmla="*/ 9528 h 931740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43134 w 234250"/>
                <a:gd name="connsiteY6" fmla="*/ 922215 h 930154"/>
                <a:gd name="connsiteX7" fmla="*/ 0 w 234250"/>
                <a:gd name="connsiteY7" fmla="*/ 930154 h 930154"/>
                <a:gd name="connsiteX8" fmla="*/ 0 w 234250"/>
                <a:gd name="connsiteY8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84409 w 234250"/>
                <a:gd name="connsiteY6" fmla="*/ 925390 h 930154"/>
                <a:gd name="connsiteX7" fmla="*/ 43134 w 234250"/>
                <a:gd name="connsiteY7" fmla="*/ 922215 h 930154"/>
                <a:gd name="connsiteX8" fmla="*/ 0 w 234250"/>
                <a:gd name="connsiteY8" fmla="*/ 930154 h 930154"/>
                <a:gd name="connsiteX9" fmla="*/ 0 w 234250"/>
                <a:gd name="connsiteY9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93934 w 234250"/>
                <a:gd name="connsiteY6" fmla="*/ 928565 h 930154"/>
                <a:gd name="connsiteX7" fmla="*/ 43134 w 234250"/>
                <a:gd name="connsiteY7" fmla="*/ 922215 h 930154"/>
                <a:gd name="connsiteX8" fmla="*/ 0 w 234250"/>
                <a:gd name="connsiteY8" fmla="*/ 930154 h 930154"/>
                <a:gd name="connsiteX9" fmla="*/ 0 w 234250"/>
                <a:gd name="connsiteY9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147115 w 234250"/>
                <a:gd name="connsiteY6" fmla="*/ 929359 h 930154"/>
                <a:gd name="connsiteX7" fmla="*/ 93934 w 234250"/>
                <a:gd name="connsiteY7" fmla="*/ 928565 h 930154"/>
                <a:gd name="connsiteX8" fmla="*/ 43134 w 234250"/>
                <a:gd name="connsiteY8" fmla="*/ 922215 h 930154"/>
                <a:gd name="connsiteX9" fmla="*/ 0 w 234250"/>
                <a:gd name="connsiteY9" fmla="*/ 930154 h 930154"/>
                <a:gd name="connsiteX10" fmla="*/ 0 w 234250"/>
                <a:gd name="connsiteY10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147115 w 234250"/>
                <a:gd name="connsiteY6" fmla="*/ 919834 h 930154"/>
                <a:gd name="connsiteX7" fmla="*/ 93934 w 234250"/>
                <a:gd name="connsiteY7" fmla="*/ 928565 h 930154"/>
                <a:gd name="connsiteX8" fmla="*/ 43134 w 234250"/>
                <a:gd name="connsiteY8" fmla="*/ 922215 h 930154"/>
                <a:gd name="connsiteX9" fmla="*/ 0 w 234250"/>
                <a:gd name="connsiteY9" fmla="*/ 930154 h 930154"/>
                <a:gd name="connsiteX10" fmla="*/ 0 w 234250"/>
                <a:gd name="connsiteY10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189978 w 234250"/>
                <a:gd name="connsiteY6" fmla="*/ 924596 h 930154"/>
                <a:gd name="connsiteX7" fmla="*/ 147115 w 234250"/>
                <a:gd name="connsiteY7" fmla="*/ 919834 h 930154"/>
                <a:gd name="connsiteX8" fmla="*/ 93934 w 234250"/>
                <a:gd name="connsiteY8" fmla="*/ 928565 h 930154"/>
                <a:gd name="connsiteX9" fmla="*/ 43134 w 234250"/>
                <a:gd name="connsiteY9" fmla="*/ 922215 h 930154"/>
                <a:gd name="connsiteX10" fmla="*/ 0 w 234250"/>
                <a:gd name="connsiteY10" fmla="*/ 930154 h 930154"/>
                <a:gd name="connsiteX11" fmla="*/ 0 w 234250"/>
                <a:gd name="connsiteY11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206647 w 234250"/>
                <a:gd name="connsiteY6" fmla="*/ 924596 h 930154"/>
                <a:gd name="connsiteX7" fmla="*/ 189978 w 234250"/>
                <a:gd name="connsiteY7" fmla="*/ 924596 h 930154"/>
                <a:gd name="connsiteX8" fmla="*/ 147115 w 234250"/>
                <a:gd name="connsiteY8" fmla="*/ 919834 h 930154"/>
                <a:gd name="connsiteX9" fmla="*/ 93934 w 234250"/>
                <a:gd name="connsiteY9" fmla="*/ 928565 h 930154"/>
                <a:gd name="connsiteX10" fmla="*/ 43134 w 234250"/>
                <a:gd name="connsiteY10" fmla="*/ 922215 h 930154"/>
                <a:gd name="connsiteX11" fmla="*/ 0 w 234250"/>
                <a:gd name="connsiteY11" fmla="*/ 930154 h 930154"/>
                <a:gd name="connsiteX12" fmla="*/ 0 w 234250"/>
                <a:gd name="connsiteY12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206647 w 234250"/>
                <a:gd name="connsiteY6" fmla="*/ 924596 h 930154"/>
                <a:gd name="connsiteX7" fmla="*/ 147115 w 234250"/>
                <a:gd name="connsiteY7" fmla="*/ 919834 h 930154"/>
                <a:gd name="connsiteX8" fmla="*/ 93934 w 234250"/>
                <a:gd name="connsiteY8" fmla="*/ 928565 h 930154"/>
                <a:gd name="connsiteX9" fmla="*/ 43134 w 234250"/>
                <a:gd name="connsiteY9" fmla="*/ 922215 h 930154"/>
                <a:gd name="connsiteX10" fmla="*/ 0 w 234250"/>
                <a:gd name="connsiteY10" fmla="*/ 930154 h 930154"/>
                <a:gd name="connsiteX11" fmla="*/ 0 w 234250"/>
                <a:gd name="connsiteY11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147115 w 234250"/>
                <a:gd name="connsiteY6" fmla="*/ 919834 h 930154"/>
                <a:gd name="connsiteX7" fmla="*/ 93934 w 234250"/>
                <a:gd name="connsiteY7" fmla="*/ 928565 h 930154"/>
                <a:gd name="connsiteX8" fmla="*/ 43134 w 234250"/>
                <a:gd name="connsiteY8" fmla="*/ 922215 h 930154"/>
                <a:gd name="connsiteX9" fmla="*/ 0 w 234250"/>
                <a:gd name="connsiteY9" fmla="*/ 930154 h 930154"/>
                <a:gd name="connsiteX10" fmla="*/ 0 w 234250"/>
                <a:gd name="connsiteY10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180452 w 234250"/>
                <a:gd name="connsiteY6" fmla="*/ 917452 h 930154"/>
                <a:gd name="connsiteX7" fmla="*/ 93934 w 234250"/>
                <a:gd name="connsiteY7" fmla="*/ 928565 h 930154"/>
                <a:gd name="connsiteX8" fmla="*/ 43134 w 234250"/>
                <a:gd name="connsiteY8" fmla="*/ 922215 h 930154"/>
                <a:gd name="connsiteX9" fmla="*/ 0 w 234250"/>
                <a:gd name="connsiteY9" fmla="*/ 930154 h 930154"/>
                <a:gd name="connsiteX10" fmla="*/ 0 w 234250"/>
                <a:gd name="connsiteY10" fmla="*/ 9528 h 930154"/>
                <a:gd name="connsiteX0" fmla="*/ 0 w 234250"/>
                <a:gd name="connsiteY0" fmla="*/ 9528 h 933328"/>
                <a:gd name="connsiteX1" fmla="*/ 65360 w 234250"/>
                <a:gd name="connsiteY1" fmla="*/ 20511 h 933328"/>
                <a:gd name="connsiteX2" fmla="*/ 112988 w 234250"/>
                <a:gd name="connsiteY2" fmla="*/ 1462 h 933328"/>
                <a:gd name="connsiteX3" fmla="*/ 176491 w 234250"/>
                <a:gd name="connsiteY3" fmla="*/ 7811 h 933328"/>
                <a:gd name="connsiteX4" fmla="*/ 234250 w 234250"/>
                <a:gd name="connsiteY4" fmla="*/ 0 h 933328"/>
                <a:gd name="connsiteX5" fmla="*/ 234247 w 234250"/>
                <a:gd name="connsiteY5" fmla="*/ 930154 h 933328"/>
                <a:gd name="connsiteX6" fmla="*/ 180452 w 234250"/>
                <a:gd name="connsiteY6" fmla="*/ 917452 h 933328"/>
                <a:gd name="connsiteX7" fmla="*/ 117747 w 234250"/>
                <a:gd name="connsiteY7" fmla="*/ 933328 h 933328"/>
                <a:gd name="connsiteX8" fmla="*/ 43134 w 234250"/>
                <a:gd name="connsiteY8" fmla="*/ 922215 h 933328"/>
                <a:gd name="connsiteX9" fmla="*/ 0 w 234250"/>
                <a:gd name="connsiteY9" fmla="*/ 930154 h 933328"/>
                <a:gd name="connsiteX10" fmla="*/ 0 w 234250"/>
                <a:gd name="connsiteY10" fmla="*/ 9528 h 93332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234250" h="933328">
                  <a:moveTo>
                    <a:pt x="0" y="9528"/>
                  </a:moveTo>
                  <a:lnTo>
                    <a:pt x="65360" y="20511"/>
                  </a:lnTo>
                  <a:lnTo>
                    <a:pt x="112988" y="1462"/>
                  </a:lnTo>
                  <a:lnTo>
                    <a:pt x="176491" y="7811"/>
                  </a:lnTo>
                  <a:lnTo>
                    <a:pt x="234250" y="0"/>
                  </a:lnTo>
                  <a:cubicBezTo>
                    <a:pt x="234249" y="310051"/>
                    <a:pt x="234248" y="620103"/>
                    <a:pt x="234247" y="930154"/>
                  </a:cubicBezTo>
                  <a:lnTo>
                    <a:pt x="180452" y="917452"/>
                  </a:lnTo>
                  <a:lnTo>
                    <a:pt x="117747" y="933328"/>
                  </a:lnTo>
                  <a:lnTo>
                    <a:pt x="43134" y="922215"/>
                  </a:lnTo>
                  <a:lnTo>
                    <a:pt x="0" y="930154"/>
                  </a:lnTo>
                  <a:lnTo>
                    <a:pt x="0" y="9528"/>
                  </a:lnTo>
                  <a:close/>
                </a:path>
              </a:pathLst>
            </a:custGeom>
            <a:blipFill dpi="0" rotWithShape="1">
              <a:blip r:embed="rId5">
                <a:alphaModFix amt="55000"/>
              </a:blip>
              <a:srcRect/>
              <a:stretch>
                <a:fillRect/>
              </a:stretch>
            </a:blipFill>
            <a:ln w="317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115" name="Group 114"/>
          <p:cNvGrpSpPr/>
          <p:nvPr/>
        </p:nvGrpSpPr>
        <p:grpSpPr>
          <a:xfrm>
            <a:off x="110331" y="332016"/>
            <a:ext cx="2670400" cy="970489"/>
            <a:chOff x="5993826" y="13409"/>
            <a:chExt cx="2670400" cy="970489"/>
          </a:xfrm>
        </p:grpSpPr>
        <p:sp>
          <p:nvSpPr>
            <p:cNvPr id="116" name="Rectangle 3"/>
            <p:cNvSpPr/>
            <p:nvPr/>
          </p:nvSpPr>
          <p:spPr bwMode="auto">
            <a:xfrm>
              <a:off x="6017413" y="109538"/>
              <a:ext cx="2608459" cy="874360"/>
            </a:xfrm>
            <a:custGeom>
              <a:avLst/>
              <a:gdLst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849703" h="3036386">
                  <a:moveTo>
                    <a:pt x="0" y="0"/>
                  </a:moveTo>
                  <a:cubicBezTo>
                    <a:pt x="1421020" y="300625"/>
                    <a:pt x="2416156" y="288099"/>
                    <a:pt x="3849703" y="0"/>
                  </a:cubicBezTo>
                  <a:cubicBezTo>
                    <a:pt x="3787062" y="1279048"/>
                    <a:pt x="3804209" y="2087161"/>
                    <a:pt x="3849703" y="3036386"/>
                  </a:cubicBezTo>
                  <a:cubicBezTo>
                    <a:pt x="2516364" y="2911126"/>
                    <a:pt x="1045239" y="2961230"/>
                    <a:pt x="0" y="3036386"/>
                  </a:cubicBezTo>
                  <a:cubicBezTo>
                    <a:pt x="62630" y="1999206"/>
                    <a:pt x="125261" y="1325280"/>
                    <a:pt x="0" y="0"/>
                  </a:cubicBezTo>
                  <a:close/>
                </a:path>
              </a:pathLst>
            </a:custGeom>
            <a:solidFill>
              <a:schemeClr val="tx1">
                <a:alpha val="57000"/>
              </a:schemeClr>
            </a:solidFill>
            <a:ln>
              <a:noFill/>
            </a:ln>
            <a:effectLst>
              <a:softEdge rad="12700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dirty="0"/>
                <a:t> </a:t>
              </a:r>
            </a:p>
          </p:txBody>
        </p:sp>
        <p:grpSp>
          <p:nvGrpSpPr>
            <p:cNvPr id="117" name="Group 6"/>
            <p:cNvGrpSpPr>
              <a:grpSpLocks/>
            </p:cNvGrpSpPr>
            <p:nvPr/>
          </p:nvGrpSpPr>
          <p:grpSpPr bwMode="auto">
            <a:xfrm>
              <a:off x="5993826" y="100521"/>
              <a:ext cx="2670400" cy="609611"/>
              <a:chOff x="3128210" y="2035988"/>
              <a:chExt cx="3624513" cy="418388"/>
            </a:xfrm>
          </p:grpSpPr>
          <p:sp>
            <p:nvSpPr>
              <p:cNvPr id="119" name="Rectangle 21"/>
              <p:cNvSpPr/>
              <p:nvPr/>
            </p:nvSpPr>
            <p:spPr bwMode="auto">
              <a:xfrm>
                <a:off x="3160224" y="2035988"/>
                <a:ext cx="3592499" cy="418388"/>
              </a:xfrm>
              <a:custGeom>
                <a:avLst/>
                <a:gdLst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148868" h="1694881">
                    <a:moveTo>
                      <a:pt x="0" y="0"/>
                    </a:moveTo>
                    <a:lnTo>
                      <a:pt x="2148868" y="0"/>
                    </a:lnTo>
                    <a:cubicBezTo>
                      <a:pt x="2134580" y="564960"/>
                      <a:pt x="2135533" y="1048958"/>
                      <a:pt x="2148868" y="1694881"/>
                    </a:cubicBezTo>
                    <a:cubicBezTo>
                      <a:pt x="1440199" y="1672021"/>
                      <a:pt x="716289" y="1664401"/>
                      <a:pt x="0" y="1694881"/>
                    </a:cubicBezTo>
                    <a:cubicBezTo>
                      <a:pt x="7620" y="1129921"/>
                      <a:pt x="15240" y="564960"/>
                      <a:pt x="0" y="0"/>
                    </a:cubicBezTo>
                    <a:close/>
                  </a:path>
                </a:pathLst>
              </a:custGeom>
              <a:gradFill flip="none" rotWithShape="1">
                <a:gsLst>
                  <a:gs pos="17000">
                    <a:srgbClr val="FAF9D6"/>
                  </a:gs>
                  <a:gs pos="50000">
                    <a:srgbClr val="FFFEE2"/>
                  </a:gs>
                  <a:gs pos="88000">
                    <a:srgbClr val="FEFDC7"/>
                  </a:gs>
                </a:gsLst>
                <a:lin ang="2700000" scaled="1"/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dirty="0"/>
                  <a:t> </a:t>
                </a:r>
              </a:p>
            </p:txBody>
          </p:sp>
          <p:grpSp>
            <p:nvGrpSpPr>
              <p:cNvPr id="120" name="Group 5"/>
              <p:cNvGrpSpPr>
                <a:grpSpLocks/>
              </p:cNvGrpSpPr>
              <p:nvPr/>
            </p:nvGrpSpPr>
            <p:grpSpPr bwMode="auto">
              <a:xfrm>
                <a:off x="3128210" y="2153734"/>
                <a:ext cx="3371066" cy="232357"/>
                <a:chOff x="2985951" y="2192670"/>
                <a:chExt cx="3371066" cy="232357"/>
              </a:xfrm>
            </p:grpSpPr>
            <p:sp>
              <p:nvSpPr>
                <p:cNvPr id="121" name="Rectangle 120"/>
                <p:cNvSpPr/>
                <p:nvPr/>
              </p:nvSpPr>
              <p:spPr bwMode="auto">
                <a:xfrm>
                  <a:off x="2985951" y="2192670"/>
                  <a:ext cx="1501771" cy="232357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ctr" defTabSz="914400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r>
                    <a:rPr lang="en-US" sz="1600" b="1" kern="0" dirty="0">
                      <a:solidFill>
                        <a:schemeClr val="accent6">
                          <a:lumMod val="75000"/>
                        </a:schemeClr>
                      </a:solidFill>
                      <a:latin typeface="Arial Narrow" pitchFamily="34" charset="0"/>
                    </a:rPr>
                    <a:t>Solving</a:t>
                  </a:r>
                  <a:r>
                    <a:rPr lang="en-US" sz="1600" b="1" kern="0" dirty="0">
                      <a:solidFill>
                        <a:srgbClr val="000000"/>
                      </a:solidFill>
                      <a:latin typeface="Arial Narrow" pitchFamily="34" charset="0"/>
                    </a:rPr>
                    <a:t> </a:t>
                  </a:r>
                  <a:r>
                    <a:rPr lang="en-US" sz="1600" kern="0" dirty="0">
                      <a:solidFill>
                        <a:srgbClr val="000000"/>
                      </a:solidFill>
                      <a:latin typeface="Arial Narrow" pitchFamily="34" charset="0"/>
                    </a:rPr>
                    <a:t>=</a:t>
                  </a:r>
                </a:p>
              </p:txBody>
            </p:sp>
            <p:sp>
              <p:nvSpPr>
                <p:cNvPr id="122" name="Rectangle 121"/>
                <p:cNvSpPr/>
                <p:nvPr/>
              </p:nvSpPr>
              <p:spPr bwMode="auto">
                <a:xfrm>
                  <a:off x="4059917" y="2209338"/>
                  <a:ext cx="2297100" cy="211233"/>
                </a:xfrm>
                <a:prstGeom prst="rect">
                  <a:avLst/>
                </a:prstGeom>
              </p:spPr>
              <p:txBody>
                <a:bodyPr>
                  <a:spAutoFit/>
                </a:bodyPr>
                <a:lstStyle/>
                <a:p>
                  <a:pPr algn="ctr" defTabSz="914400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r>
                    <a:rPr lang="en-US" sz="1400" b="1" kern="0" dirty="0">
                      <a:solidFill>
                        <a:srgbClr val="000000"/>
                      </a:solidFill>
                      <a:latin typeface="Arial Narrow" pitchFamily="34" charset="0"/>
                    </a:rPr>
                    <a:t>Isolate the variable</a:t>
                  </a:r>
                  <a:endParaRPr lang="en-US" sz="1400" b="1" kern="0" dirty="0">
                    <a:solidFill>
                      <a:schemeClr val="accent5">
                        <a:lumMod val="50000"/>
                      </a:schemeClr>
                    </a:solidFill>
                    <a:latin typeface="Arial Narrow" pitchFamily="34" charset="0"/>
                  </a:endParaRPr>
                </a:p>
              </p:txBody>
            </p:sp>
          </p:grpSp>
        </p:grpSp>
        <p:sp>
          <p:nvSpPr>
            <p:cNvPr id="118" name="Tape"/>
            <p:cNvSpPr/>
            <p:nvPr/>
          </p:nvSpPr>
          <p:spPr bwMode="auto">
            <a:xfrm rot="5400000">
              <a:off x="7094424" y="-295933"/>
              <a:ext cx="208489" cy="827173"/>
            </a:xfrm>
            <a:custGeom>
              <a:avLst/>
              <a:gdLst>
                <a:gd name="connsiteX0" fmla="*/ 0 w 234247"/>
                <a:gd name="connsiteY0" fmla="*/ 0 h 920626"/>
                <a:gd name="connsiteX1" fmla="*/ 234247 w 234247"/>
                <a:gd name="connsiteY1" fmla="*/ 0 h 920626"/>
                <a:gd name="connsiteX2" fmla="*/ 234247 w 234247"/>
                <a:gd name="connsiteY2" fmla="*/ 920626 h 920626"/>
                <a:gd name="connsiteX3" fmla="*/ 0 w 234247"/>
                <a:gd name="connsiteY3" fmla="*/ 920626 h 920626"/>
                <a:gd name="connsiteX4" fmla="*/ 0 w 234247"/>
                <a:gd name="connsiteY4" fmla="*/ 0 h 920626"/>
                <a:gd name="connsiteX0" fmla="*/ 0 w 234247"/>
                <a:gd name="connsiteY0" fmla="*/ 0 h 920626"/>
                <a:gd name="connsiteX1" fmla="*/ 62185 w 234247"/>
                <a:gd name="connsiteY1" fmla="*/ 4637 h 920626"/>
                <a:gd name="connsiteX2" fmla="*/ 234247 w 234247"/>
                <a:gd name="connsiteY2" fmla="*/ 0 h 920626"/>
                <a:gd name="connsiteX3" fmla="*/ 234247 w 234247"/>
                <a:gd name="connsiteY3" fmla="*/ 920626 h 920626"/>
                <a:gd name="connsiteX4" fmla="*/ 0 w 234247"/>
                <a:gd name="connsiteY4" fmla="*/ 920626 h 920626"/>
                <a:gd name="connsiteX5" fmla="*/ 0 w 234247"/>
                <a:gd name="connsiteY5" fmla="*/ 0 h 920626"/>
                <a:gd name="connsiteX0" fmla="*/ 0 w 234247"/>
                <a:gd name="connsiteY0" fmla="*/ 0 h 920626"/>
                <a:gd name="connsiteX1" fmla="*/ 62185 w 234247"/>
                <a:gd name="connsiteY1" fmla="*/ 26860 h 920626"/>
                <a:gd name="connsiteX2" fmla="*/ 234247 w 234247"/>
                <a:gd name="connsiteY2" fmla="*/ 0 h 920626"/>
                <a:gd name="connsiteX3" fmla="*/ 234247 w 234247"/>
                <a:gd name="connsiteY3" fmla="*/ 920626 h 920626"/>
                <a:gd name="connsiteX4" fmla="*/ 0 w 234247"/>
                <a:gd name="connsiteY4" fmla="*/ 920626 h 920626"/>
                <a:gd name="connsiteX5" fmla="*/ 0 w 234247"/>
                <a:gd name="connsiteY5" fmla="*/ 0 h 920626"/>
                <a:gd name="connsiteX0" fmla="*/ 0 w 234247"/>
                <a:gd name="connsiteY0" fmla="*/ 0 h 920626"/>
                <a:gd name="connsiteX1" fmla="*/ 62185 w 234247"/>
                <a:gd name="connsiteY1" fmla="*/ 26860 h 920626"/>
                <a:gd name="connsiteX2" fmla="*/ 138385 w 234247"/>
                <a:gd name="connsiteY2" fmla="*/ 14162 h 920626"/>
                <a:gd name="connsiteX3" fmla="*/ 234247 w 234247"/>
                <a:gd name="connsiteY3" fmla="*/ 0 h 920626"/>
                <a:gd name="connsiteX4" fmla="*/ 234247 w 234247"/>
                <a:gd name="connsiteY4" fmla="*/ 920626 h 920626"/>
                <a:gd name="connsiteX5" fmla="*/ 0 w 234247"/>
                <a:gd name="connsiteY5" fmla="*/ 920626 h 920626"/>
                <a:gd name="connsiteX6" fmla="*/ 0 w 234247"/>
                <a:gd name="connsiteY6" fmla="*/ 0 h 920626"/>
                <a:gd name="connsiteX0" fmla="*/ 0 w 234247"/>
                <a:gd name="connsiteY0" fmla="*/ 8066 h 928692"/>
                <a:gd name="connsiteX1" fmla="*/ 62185 w 234247"/>
                <a:gd name="connsiteY1" fmla="*/ 34926 h 928692"/>
                <a:gd name="connsiteX2" fmla="*/ 112988 w 234247"/>
                <a:gd name="connsiteY2" fmla="*/ 0 h 928692"/>
                <a:gd name="connsiteX3" fmla="*/ 234247 w 234247"/>
                <a:gd name="connsiteY3" fmla="*/ 8066 h 928692"/>
                <a:gd name="connsiteX4" fmla="*/ 234247 w 234247"/>
                <a:gd name="connsiteY4" fmla="*/ 928692 h 928692"/>
                <a:gd name="connsiteX5" fmla="*/ 0 w 234247"/>
                <a:gd name="connsiteY5" fmla="*/ 928692 h 928692"/>
                <a:gd name="connsiteX6" fmla="*/ 0 w 234247"/>
                <a:gd name="connsiteY6" fmla="*/ 8066 h 928692"/>
                <a:gd name="connsiteX0" fmla="*/ 0 w 234247"/>
                <a:gd name="connsiteY0" fmla="*/ 8066 h 928692"/>
                <a:gd name="connsiteX1" fmla="*/ 62185 w 234247"/>
                <a:gd name="connsiteY1" fmla="*/ 34926 h 928692"/>
                <a:gd name="connsiteX2" fmla="*/ 112988 w 234247"/>
                <a:gd name="connsiteY2" fmla="*/ 0 h 928692"/>
                <a:gd name="connsiteX3" fmla="*/ 179660 w 234247"/>
                <a:gd name="connsiteY3" fmla="*/ 3 h 928692"/>
                <a:gd name="connsiteX4" fmla="*/ 234247 w 234247"/>
                <a:gd name="connsiteY4" fmla="*/ 8066 h 928692"/>
                <a:gd name="connsiteX5" fmla="*/ 234247 w 234247"/>
                <a:gd name="connsiteY5" fmla="*/ 928692 h 928692"/>
                <a:gd name="connsiteX6" fmla="*/ 0 w 234247"/>
                <a:gd name="connsiteY6" fmla="*/ 928692 h 928692"/>
                <a:gd name="connsiteX7" fmla="*/ 0 w 234247"/>
                <a:gd name="connsiteY7" fmla="*/ 8066 h 928692"/>
                <a:gd name="connsiteX0" fmla="*/ 0 w 234247"/>
                <a:gd name="connsiteY0" fmla="*/ 8066 h 928692"/>
                <a:gd name="connsiteX1" fmla="*/ 62185 w 234247"/>
                <a:gd name="connsiteY1" fmla="*/ 34926 h 928692"/>
                <a:gd name="connsiteX2" fmla="*/ 112988 w 234247"/>
                <a:gd name="connsiteY2" fmla="*/ 0 h 928692"/>
                <a:gd name="connsiteX3" fmla="*/ 176488 w 234247"/>
                <a:gd name="connsiteY3" fmla="*/ 19051 h 928692"/>
                <a:gd name="connsiteX4" fmla="*/ 234247 w 234247"/>
                <a:gd name="connsiteY4" fmla="*/ 8066 h 928692"/>
                <a:gd name="connsiteX5" fmla="*/ 234247 w 234247"/>
                <a:gd name="connsiteY5" fmla="*/ 928692 h 928692"/>
                <a:gd name="connsiteX6" fmla="*/ 0 w 234247"/>
                <a:gd name="connsiteY6" fmla="*/ 928692 h 928692"/>
                <a:gd name="connsiteX7" fmla="*/ 0 w 234247"/>
                <a:gd name="connsiteY7" fmla="*/ 8066 h 928692"/>
                <a:gd name="connsiteX0" fmla="*/ 0 w 234247"/>
                <a:gd name="connsiteY0" fmla="*/ 8066 h 928692"/>
                <a:gd name="connsiteX1" fmla="*/ 65360 w 234247"/>
                <a:gd name="connsiteY1" fmla="*/ 19049 h 928692"/>
                <a:gd name="connsiteX2" fmla="*/ 112988 w 234247"/>
                <a:gd name="connsiteY2" fmla="*/ 0 h 928692"/>
                <a:gd name="connsiteX3" fmla="*/ 176488 w 234247"/>
                <a:gd name="connsiteY3" fmla="*/ 19051 h 928692"/>
                <a:gd name="connsiteX4" fmla="*/ 234247 w 234247"/>
                <a:gd name="connsiteY4" fmla="*/ 8066 h 928692"/>
                <a:gd name="connsiteX5" fmla="*/ 234247 w 234247"/>
                <a:gd name="connsiteY5" fmla="*/ 928692 h 928692"/>
                <a:gd name="connsiteX6" fmla="*/ 0 w 234247"/>
                <a:gd name="connsiteY6" fmla="*/ 928692 h 928692"/>
                <a:gd name="connsiteX7" fmla="*/ 0 w 234247"/>
                <a:gd name="connsiteY7" fmla="*/ 8066 h 928692"/>
                <a:gd name="connsiteX0" fmla="*/ 0 w 234247"/>
                <a:gd name="connsiteY0" fmla="*/ 8066 h 928692"/>
                <a:gd name="connsiteX1" fmla="*/ 65360 w 234247"/>
                <a:gd name="connsiteY1" fmla="*/ 19049 h 928692"/>
                <a:gd name="connsiteX2" fmla="*/ 112988 w 234247"/>
                <a:gd name="connsiteY2" fmla="*/ 0 h 928692"/>
                <a:gd name="connsiteX3" fmla="*/ 176491 w 234247"/>
                <a:gd name="connsiteY3" fmla="*/ 6349 h 928692"/>
                <a:gd name="connsiteX4" fmla="*/ 234247 w 234247"/>
                <a:gd name="connsiteY4" fmla="*/ 8066 h 928692"/>
                <a:gd name="connsiteX5" fmla="*/ 234247 w 234247"/>
                <a:gd name="connsiteY5" fmla="*/ 928692 h 928692"/>
                <a:gd name="connsiteX6" fmla="*/ 0 w 234247"/>
                <a:gd name="connsiteY6" fmla="*/ 928692 h 928692"/>
                <a:gd name="connsiteX7" fmla="*/ 0 w 234247"/>
                <a:gd name="connsiteY7" fmla="*/ 8066 h 928692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0 w 234250"/>
                <a:gd name="connsiteY6" fmla="*/ 930154 h 930154"/>
                <a:gd name="connsiteX7" fmla="*/ 0 w 234250"/>
                <a:gd name="connsiteY7" fmla="*/ 9528 h 930154"/>
                <a:gd name="connsiteX0" fmla="*/ 0 w 234250"/>
                <a:gd name="connsiteY0" fmla="*/ 9528 h 931740"/>
                <a:gd name="connsiteX1" fmla="*/ 65360 w 234250"/>
                <a:gd name="connsiteY1" fmla="*/ 20511 h 931740"/>
                <a:gd name="connsiteX2" fmla="*/ 112988 w 234250"/>
                <a:gd name="connsiteY2" fmla="*/ 1462 h 931740"/>
                <a:gd name="connsiteX3" fmla="*/ 176491 w 234250"/>
                <a:gd name="connsiteY3" fmla="*/ 7811 h 931740"/>
                <a:gd name="connsiteX4" fmla="*/ 234250 w 234250"/>
                <a:gd name="connsiteY4" fmla="*/ 0 h 931740"/>
                <a:gd name="connsiteX5" fmla="*/ 234247 w 234250"/>
                <a:gd name="connsiteY5" fmla="*/ 930154 h 931740"/>
                <a:gd name="connsiteX6" fmla="*/ 43134 w 234250"/>
                <a:gd name="connsiteY6" fmla="*/ 931740 h 931740"/>
                <a:gd name="connsiteX7" fmla="*/ 0 w 234250"/>
                <a:gd name="connsiteY7" fmla="*/ 930154 h 931740"/>
                <a:gd name="connsiteX8" fmla="*/ 0 w 234250"/>
                <a:gd name="connsiteY8" fmla="*/ 9528 h 931740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43134 w 234250"/>
                <a:gd name="connsiteY6" fmla="*/ 922215 h 930154"/>
                <a:gd name="connsiteX7" fmla="*/ 0 w 234250"/>
                <a:gd name="connsiteY7" fmla="*/ 930154 h 930154"/>
                <a:gd name="connsiteX8" fmla="*/ 0 w 234250"/>
                <a:gd name="connsiteY8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84409 w 234250"/>
                <a:gd name="connsiteY6" fmla="*/ 925390 h 930154"/>
                <a:gd name="connsiteX7" fmla="*/ 43134 w 234250"/>
                <a:gd name="connsiteY7" fmla="*/ 922215 h 930154"/>
                <a:gd name="connsiteX8" fmla="*/ 0 w 234250"/>
                <a:gd name="connsiteY8" fmla="*/ 930154 h 930154"/>
                <a:gd name="connsiteX9" fmla="*/ 0 w 234250"/>
                <a:gd name="connsiteY9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93934 w 234250"/>
                <a:gd name="connsiteY6" fmla="*/ 928565 h 930154"/>
                <a:gd name="connsiteX7" fmla="*/ 43134 w 234250"/>
                <a:gd name="connsiteY7" fmla="*/ 922215 h 930154"/>
                <a:gd name="connsiteX8" fmla="*/ 0 w 234250"/>
                <a:gd name="connsiteY8" fmla="*/ 930154 h 930154"/>
                <a:gd name="connsiteX9" fmla="*/ 0 w 234250"/>
                <a:gd name="connsiteY9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147115 w 234250"/>
                <a:gd name="connsiteY6" fmla="*/ 929359 h 930154"/>
                <a:gd name="connsiteX7" fmla="*/ 93934 w 234250"/>
                <a:gd name="connsiteY7" fmla="*/ 928565 h 930154"/>
                <a:gd name="connsiteX8" fmla="*/ 43134 w 234250"/>
                <a:gd name="connsiteY8" fmla="*/ 922215 h 930154"/>
                <a:gd name="connsiteX9" fmla="*/ 0 w 234250"/>
                <a:gd name="connsiteY9" fmla="*/ 930154 h 930154"/>
                <a:gd name="connsiteX10" fmla="*/ 0 w 234250"/>
                <a:gd name="connsiteY10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147115 w 234250"/>
                <a:gd name="connsiteY6" fmla="*/ 919834 h 930154"/>
                <a:gd name="connsiteX7" fmla="*/ 93934 w 234250"/>
                <a:gd name="connsiteY7" fmla="*/ 928565 h 930154"/>
                <a:gd name="connsiteX8" fmla="*/ 43134 w 234250"/>
                <a:gd name="connsiteY8" fmla="*/ 922215 h 930154"/>
                <a:gd name="connsiteX9" fmla="*/ 0 w 234250"/>
                <a:gd name="connsiteY9" fmla="*/ 930154 h 930154"/>
                <a:gd name="connsiteX10" fmla="*/ 0 w 234250"/>
                <a:gd name="connsiteY10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189978 w 234250"/>
                <a:gd name="connsiteY6" fmla="*/ 924596 h 930154"/>
                <a:gd name="connsiteX7" fmla="*/ 147115 w 234250"/>
                <a:gd name="connsiteY7" fmla="*/ 919834 h 930154"/>
                <a:gd name="connsiteX8" fmla="*/ 93934 w 234250"/>
                <a:gd name="connsiteY8" fmla="*/ 928565 h 930154"/>
                <a:gd name="connsiteX9" fmla="*/ 43134 w 234250"/>
                <a:gd name="connsiteY9" fmla="*/ 922215 h 930154"/>
                <a:gd name="connsiteX10" fmla="*/ 0 w 234250"/>
                <a:gd name="connsiteY10" fmla="*/ 930154 h 930154"/>
                <a:gd name="connsiteX11" fmla="*/ 0 w 234250"/>
                <a:gd name="connsiteY11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206647 w 234250"/>
                <a:gd name="connsiteY6" fmla="*/ 924596 h 930154"/>
                <a:gd name="connsiteX7" fmla="*/ 189978 w 234250"/>
                <a:gd name="connsiteY7" fmla="*/ 924596 h 930154"/>
                <a:gd name="connsiteX8" fmla="*/ 147115 w 234250"/>
                <a:gd name="connsiteY8" fmla="*/ 919834 h 930154"/>
                <a:gd name="connsiteX9" fmla="*/ 93934 w 234250"/>
                <a:gd name="connsiteY9" fmla="*/ 928565 h 930154"/>
                <a:gd name="connsiteX10" fmla="*/ 43134 w 234250"/>
                <a:gd name="connsiteY10" fmla="*/ 922215 h 930154"/>
                <a:gd name="connsiteX11" fmla="*/ 0 w 234250"/>
                <a:gd name="connsiteY11" fmla="*/ 930154 h 930154"/>
                <a:gd name="connsiteX12" fmla="*/ 0 w 234250"/>
                <a:gd name="connsiteY12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206647 w 234250"/>
                <a:gd name="connsiteY6" fmla="*/ 924596 h 930154"/>
                <a:gd name="connsiteX7" fmla="*/ 147115 w 234250"/>
                <a:gd name="connsiteY7" fmla="*/ 919834 h 930154"/>
                <a:gd name="connsiteX8" fmla="*/ 93934 w 234250"/>
                <a:gd name="connsiteY8" fmla="*/ 928565 h 930154"/>
                <a:gd name="connsiteX9" fmla="*/ 43134 w 234250"/>
                <a:gd name="connsiteY9" fmla="*/ 922215 h 930154"/>
                <a:gd name="connsiteX10" fmla="*/ 0 w 234250"/>
                <a:gd name="connsiteY10" fmla="*/ 930154 h 930154"/>
                <a:gd name="connsiteX11" fmla="*/ 0 w 234250"/>
                <a:gd name="connsiteY11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147115 w 234250"/>
                <a:gd name="connsiteY6" fmla="*/ 919834 h 930154"/>
                <a:gd name="connsiteX7" fmla="*/ 93934 w 234250"/>
                <a:gd name="connsiteY7" fmla="*/ 928565 h 930154"/>
                <a:gd name="connsiteX8" fmla="*/ 43134 w 234250"/>
                <a:gd name="connsiteY8" fmla="*/ 922215 h 930154"/>
                <a:gd name="connsiteX9" fmla="*/ 0 w 234250"/>
                <a:gd name="connsiteY9" fmla="*/ 930154 h 930154"/>
                <a:gd name="connsiteX10" fmla="*/ 0 w 234250"/>
                <a:gd name="connsiteY10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180452 w 234250"/>
                <a:gd name="connsiteY6" fmla="*/ 917452 h 930154"/>
                <a:gd name="connsiteX7" fmla="*/ 93934 w 234250"/>
                <a:gd name="connsiteY7" fmla="*/ 928565 h 930154"/>
                <a:gd name="connsiteX8" fmla="*/ 43134 w 234250"/>
                <a:gd name="connsiteY8" fmla="*/ 922215 h 930154"/>
                <a:gd name="connsiteX9" fmla="*/ 0 w 234250"/>
                <a:gd name="connsiteY9" fmla="*/ 930154 h 930154"/>
                <a:gd name="connsiteX10" fmla="*/ 0 w 234250"/>
                <a:gd name="connsiteY10" fmla="*/ 9528 h 930154"/>
                <a:gd name="connsiteX0" fmla="*/ 0 w 234250"/>
                <a:gd name="connsiteY0" fmla="*/ 9528 h 933328"/>
                <a:gd name="connsiteX1" fmla="*/ 65360 w 234250"/>
                <a:gd name="connsiteY1" fmla="*/ 20511 h 933328"/>
                <a:gd name="connsiteX2" fmla="*/ 112988 w 234250"/>
                <a:gd name="connsiteY2" fmla="*/ 1462 h 933328"/>
                <a:gd name="connsiteX3" fmla="*/ 176491 w 234250"/>
                <a:gd name="connsiteY3" fmla="*/ 7811 h 933328"/>
                <a:gd name="connsiteX4" fmla="*/ 234250 w 234250"/>
                <a:gd name="connsiteY4" fmla="*/ 0 h 933328"/>
                <a:gd name="connsiteX5" fmla="*/ 234247 w 234250"/>
                <a:gd name="connsiteY5" fmla="*/ 930154 h 933328"/>
                <a:gd name="connsiteX6" fmla="*/ 180452 w 234250"/>
                <a:gd name="connsiteY6" fmla="*/ 917452 h 933328"/>
                <a:gd name="connsiteX7" fmla="*/ 117747 w 234250"/>
                <a:gd name="connsiteY7" fmla="*/ 933328 h 933328"/>
                <a:gd name="connsiteX8" fmla="*/ 43134 w 234250"/>
                <a:gd name="connsiteY8" fmla="*/ 922215 h 933328"/>
                <a:gd name="connsiteX9" fmla="*/ 0 w 234250"/>
                <a:gd name="connsiteY9" fmla="*/ 930154 h 933328"/>
                <a:gd name="connsiteX10" fmla="*/ 0 w 234250"/>
                <a:gd name="connsiteY10" fmla="*/ 9528 h 93332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234250" h="933328">
                  <a:moveTo>
                    <a:pt x="0" y="9528"/>
                  </a:moveTo>
                  <a:lnTo>
                    <a:pt x="65360" y="20511"/>
                  </a:lnTo>
                  <a:lnTo>
                    <a:pt x="112988" y="1462"/>
                  </a:lnTo>
                  <a:lnTo>
                    <a:pt x="176491" y="7811"/>
                  </a:lnTo>
                  <a:lnTo>
                    <a:pt x="234250" y="0"/>
                  </a:lnTo>
                  <a:cubicBezTo>
                    <a:pt x="234249" y="310051"/>
                    <a:pt x="234248" y="620103"/>
                    <a:pt x="234247" y="930154"/>
                  </a:cubicBezTo>
                  <a:lnTo>
                    <a:pt x="180452" y="917452"/>
                  </a:lnTo>
                  <a:lnTo>
                    <a:pt x="117747" y="933328"/>
                  </a:lnTo>
                  <a:lnTo>
                    <a:pt x="43134" y="922215"/>
                  </a:lnTo>
                  <a:lnTo>
                    <a:pt x="0" y="930154"/>
                  </a:lnTo>
                  <a:lnTo>
                    <a:pt x="0" y="9528"/>
                  </a:lnTo>
                  <a:close/>
                </a:path>
              </a:pathLst>
            </a:custGeom>
            <a:blipFill dpi="0" rotWithShape="1">
              <a:blip r:embed="rId5">
                <a:alphaModFix amt="55000"/>
              </a:blip>
              <a:srcRect/>
              <a:stretch>
                <a:fillRect/>
              </a:stretch>
            </a:blipFill>
            <a:ln w="317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123" name="Group 122"/>
          <p:cNvGrpSpPr/>
          <p:nvPr/>
        </p:nvGrpSpPr>
        <p:grpSpPr>
          <a:xfrm>
            <a:off x="3001860" y="104426"/>
            <a:ext cx="3085056" cy="1065087"/>
            <a:chOff x="2853478" y="235076"/>
            <a:chExt cx="3085056" cy="1065087"/>
          </a:xfrm>
        </p:grpSpPr>
        <p:sp>
          <p:nvSpPr>
            <p:cNvPr id="124" name="Rectangle 3"/>
            <p:cNvSpPr/>
            <p:nvPr/>
          </p:nvSpPr>
          <p:spPr bwMode="auto">
            <a:xfrm>
              <a:off x="2853478" y="235076"/>
              <a:ext cx="2999635" cy="1065087"/>
            </a:xfrm>
            <a:custGeom>
              <a:avLst/>
              <a:gdLst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849703" h="3036386">
                  <a:moveTo>
                    <a:pt x="0" y="0"/>
                  </a:moveTo>
                  <a:cubicBezTo>
                    <a:pt x="1421020" y="300625"/>
                    <a:pt x="2416156" y="288099"/>
                    <a:pt x="3849703" y="0"/>
                  </a:cubicBezTo>
                  <a:cubicBezTo>
                    <a:pt x="3787062" y="1279048"/>
                    <a:pt x="3804209" y="2087161"/>
                    <a:pt x="3849703" y="3036386"/>
                  </a:cubicBezTo>
                  <a:cubicBezTo>
                    <a:pt x="2516364" y="2911126"/>
                    <a:pt x="1045239" y="2961230"/>
                    <a:pt x="0" y="3036386"/>
                  </a:cubicBezTo>
                  <a:cubicBezTo>
                    <a:pt x="62630" y="1999206"/>
                    <a:pt x="125261" y="1325280"/>
                    <a:pt x="0" y="0"/>
                  </a:cubicBezTo>
                  <a:close/>
                </a:path>
              </a:pathLst>
            </a:custGeom>
            <a:solidFill>
              <a:schemeClr val="tx1">
                <a:alpha val="57000"/>
              </a:schemeClr>
            </a:solidFill>
            <a:ln>
              <a:noFill/>
            </a:ln>
            <a:effectLst>
              <a:softEdge rad="12700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dirty="0"/>
                <a:t> </a:t>
              </a:r>
            </a:p>
          </p:txBody>
        </p:sp>
        <p:grpSp>
          <p:nvGrpSpPr>
            <p:cNvPr id="125" name="Group 124"/>
            <p:cNvGrpSpPr/>
            <p:nvPr/>
          </p:nvGrpSpPr>
          <p:grpSpPr>
            <a:xfrm>
              <a:off x="2880366" y="330188"/>
              <a:ext cx="3058168" cy="826776"/>
              <a:chOff x="2815124" y="303737"/>
              <a:chExt cx="3058168" cy="826776"/>
            </a:xfrm>
          </p:grpSpPr>
          <p:sp>
            <p:nvSpPr>
              <p:cNvPr id="135" name="Rectangle 21"/>
              <p:cNvSpPr/>
              <p:nvPr/>
            </p:nvSpPr>
            <p:spPr bwMode="auto">
              <a:xfrm>
                <a:off x="2815124" y="420682"/>
                <a:ext cx="3058168" cy="660742"/>
              </a:xfrm>
              <a:custGeom>
                <a:avLst/>
                <a:gdLst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148868" h="1694881">
                    <a:moveTo>
                      <a:pt x="0" y="0"/>
                    </a:moveTo>
                    <a:lnTo>
                      <a:pt x="2148868" y="0"/>
                    </a:lnTo>
                    <a:cubicBezTo>
                      <a:pt x="2134580" y="564960"/>
                      <a:pt x="2135533" y="1048958"/>
                      <a:pt x="2148868" y="1694881"/>
                    </a:cubicBezTo>
                    <a:cubicBezTo>
                      <a:pt x="1440199" y="1672021"/>
                      <a:pt x="716289" y="1664401"/>
                      <a:pt x="0" y="1694881"/>
                    </a:cubicBezTo>
                    <a:cubicBezTo>
                      <a:pt x="7620" y="1129921"/>
                      <a:pt x="15240" y="564960"/>
                      <a:pt x="0" y="0"/>
                    </a:cubicBezTo>
                    <a:close/>
                  </a:path>
                </a:pathLst>
              </a:custGeom>
              <a:gradFill flip="none" rotWithShape="1">
                <a:gsLst>
                  <a:gs pos="17000">
                    <a:srgbClr val="FAF9D6"/>
                  </a:gs>
                  <a:gs pos="50000">
                    <a:srgbClr val="FFFEE2"/>
                  </a:gs>
                  <a:gs pos="88000">
                    <a:srgbClr val="FEFDC7"/>
                  </a:gs>
                </a:gsLst>
                <a:lin ang="2700000" scaled="1"/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dirty="0"/>
                  <a:t> </a:t>
                </a:r>
              </a:p>
            </p:txBody>
          </p:sp>
          <p:sp>
            <p:nvSpPr>
              <p:cNvPr id="136" name="Rectangle 135"/>
              <p:cNvSpPr/>
              <p:nvPr/>
            </p:nvSpPr>
            <p:spPr bwMode="auto">
              <a:xfrm>
                <a:off x="2912564" y="484182"/>
                <a:ext cx="2862877" cy="6463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 defTabSz="9144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1200" b="1" kern="0" dirty="0">
                    <a:solidFill>
                      <a:schemeClr val="accent2">
                        <a:lumMod val="50000"/>
                      </a:schemeClr>
                    </a:solidFill>
                    <a:latin typeface="Arial" panose="020B0604020202020204" pitchFamily="34" charset="0"/>
                  </a:rPr>
                  <a:t>What you do to </a:t>
                </a:r>
                <a:r>
                  <a:rPr lang="en-US" sz="1200" b="1" i="1" kern="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anose="020B0604020202020204" pitchFamily="34" charset="0"/>
                  </a:rPr>
                  <a:t>one side </a:t>
                </a:r>
                <a:r>
                  <a:rPr lang="en-US" sz="1200" b="1" kern="0" dirty="0">
                    <a:solidFill>
                      <a:schemeClr val="accent2">
                        <a:lumMod val="50000"/>
                      </a:schemeClr>
                    </a:solidFill>
                    <a:latin typeface="Arial" panose="020B0604020202020204" pitchFamily="34" charset="0"/>
                  </a:rPr>
                  <a:t>of an equation, you MUST do the same to the </a:t>
                </a:r>
                <a:r>
                  <a:rPr lang="en-US" sz="1200" b="1" i="1" kern="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anose="020B0604020202020204" pitchFamily="34" charset="0"/>
                  </a:rPr>
                  <a:t>other side </a:t>
                </a:r>
                <a:r>
                  <a:rPr lang="en-US" sz="1200" b="1" kern="0" dirty="0">
                    <a:solidFill>
                      <a:schemeClr val="accent2">
                        <a:lumMod val="50000"/>
                      </a:schemeClr>
                    </a:solidFill>
                    <a:latin typeface="Arial" panose="020B0604020202020204" pitchFamily="34" charset="0"/>
                  </a:rPr>
                  <a:t>of the "=" sign. </a:t>
                </a:r>
                <a:endParaRPr lang="en-US" sz="1200" kern="0" dirty="0">
                  <a:solidFill>
                    <a:schemeClr val="accent2">
                      <a:lumMod val="50000"/>
                    </a:schemeClr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37" name="Tape"/>
              <p:cNvSpPr/>
              <p:nvPr/>
            </p:nvSpPr>
            <p:spPr bwMode="auto">
              <a:xfrm rot="5400000">
                <a:off x="4206655" y="-5605"/>
                <a:ext cx="208489" cy="827173"/>
              </a:xfrm>
              <a:custGeom>
                <a:avLst/>
                <a:gdLst>
                  <a:gd name="connsiteX0" fmla="*/ 0 w 234247"/>
                  <a:gd name="connsiteY0" fmla="*/ 0 h 920626"/>
                  <a:gd name="connsiteX1" fmla="*/ 234247 w 234247"/>
                  <a:gd name="connsiteY1" fmla="*/ 0 h 920626"/>
                  <a:gd name="connsiteX2" fmla="*/ 234247 w 234247"/>
                  <a:gd name="connsiteY2" fmla="*/ 920626 h 920626"/>
                  <a:gd name="connsiteX3" fmla="*/ 0 w 234247"/>
                  <a:gd name="connsiteY3" fmla="*/ 920626 h 920626"/>
                  <a:gd name="connsiteX4" fmla="*/ 0 w 234247"/>
                  <a:gd name="connsiteY4" fmla="*/ 0 h 920626"/>
                  <a:gd name="connsiteX0" fmla="*/ 0 w 234247"/>
                  <a:gd name="connsiteY0" fmla="*/ 0 h 920626"/>
                  <a:gd name="connsiteX1" fmla="*/ 62185 w 234247"/>
                  <a:gd name="connsiteY1" fmla="*/ 4637 h 920626"/>
                  <a:gd name="connsiteX2" fmla="*/ 234247 w 234247"/>
                  <a:gd name="connsiteY2" fmla="*/ 0 h 920626"/>
                  <a:gd name="connsiteX3" fmla="*/ 234247 w 234247"/>
                  <a:gd name="connsiteY3" fmla="*/ 920626 h 920626"/>
                  <a:gd name="connsiteX4" fmla="*/ 0 w 234247"/>
                  <a:gd name="connsiteY4" fmla="*/ 920626 h 920626"/>
                  <a:gd name="connsiteX5" fmla="*/ 0 w 234247"/>
                  <a:gd name="connsiteY5" fmla="*/ 0 h 920626"/>
                  <a:gd name="connsiteX0" fmla="*/ 0 w 234247"/>
                  <a:gd name="connsiteY0" fmla="*/ 0 h 920626"/>
                  <a:gd name="connsiteX1" fmla="*/ 62185 w 234247"/>
                  <a:gd name="connsiteY1" fmla="*/ 26860 h 920626"/>
                  <a:gd name="connsiteX2" fmla="*/ 234247 w 234247"/>
                  <a:gd name="connsiteY2" fmla="*/ 0 h 920626"/>
                  <a:gd name="connsiteX3" fmla="*/ 234247 w 234247"/>
                  <a:gd name="connsiteY3" fmla="*/ 920626 h 920626"/>
                  <a:gd name="connsiteX4" fmla="*/ 0 w 234247"/>
                  <a:gd name="connsiteY4" fmla="*/ 920626 h 920626"/>
                  <a:gd name="connsiteX5" fmla="*/ 0 w 234247"/>
                  <a:gd name="connsiteY5" fmla="*/ 0 h 920626"/>
                  <a:gd name="connsiteX0" fmla="*/ 0 w 234247"/>
                  <a:gd name="connsiteY0" fmla="*/ 0 h 920626"/>
                  <a:gd name="connsiteX1" fmla="*/ 62185 w 234247"/>
                  <a:gd name="connsiteY1" fmla="*/ 26860 h 920626"/>
                  <a:gd name="connsiteX2" fmla="*/ 138385 w 234247"/>
                  <a:gd name="connsiteY2" fmla="*/ 14162 h 920626"/>
                  <a:gd name="connsiteX3" fmla="*/ 234247 w 234247"/>
                  <a:gd name="connsiteY3" fmla="*/ 0 h 920626"/>
                  <a:gd name="connsiteX4" fmla="*/ 234247 w 234247"/>
                  <a:gd name="connsiteY4" fmla="*/ 920626 h 920626"/>
                  <a:gd name="connsiteX5" fmla="*/ 0 w 234247"/>
                  <a:gd name="connsiteY5" fmla="*/ 920626 h 920626"/>
                  <a:gd name="connsiteX6" fmla="*/ 0 w 234247"/>
                  <a:gd name="connsiteY6" fmla="*/ 0 h 920626"/>
                  <a:gd name="connsiteX0" fmla="*/ 0 w 234247"/>
                  <a:gd name="connsiteY0" fmla="*/ 8066 h 928692"/>
                  <a:gd name="connsiteX1" fmla="*/ 62185 w 234247"/>
                  <a:gd name="connsiteY1" fmla="*/ 34926 h 928692"/>
                  <a:gd name="connsiteX2" fmla="*/ 112988 w 234247"/>
                  <a:gd name="connsiteY2" fmla="*/ 0 h 928692"/>
                  <a:gd name="connsiteX3" fmla="*/ 234247 w 234247"/>
                  <a:gd name="connsiteY3" fmla="*/ 8066 h 928692"/>
                  <a:gd name="connsiteX4" fmla="*/ 234247 w 234247"/>
                  <a:gd name="connsiteY4" fmla="*/ 928692 h 928692"/>
                  <a:gd name="connsiteX5" fmla="*/ 0 w 234247"/>
                  <a:gd name="connsiteY5" fmla="*/ 928692 h 928692"/>
                  <a:gd name="connsiteX6" fmla="*/ 0 w 234247"/>
                  <a:gd name="connsiteY6" fmla="*/ 8066 h 928692"/>
                  <a:gd name="connsiteX0" fmla="*/ 0 w 234247"/>
                  <a:gd name="connsiteY0" fmla="*/ 8066 h 928692"/>
                  <a:gd name="connsiteX1" fmla="*/ 62185 w 234247"/>
                  <a:gd name="connsiteY1" fmla="*/ 34926 h 928692"/>
                  <a:gd name="connsiteX2" fmla="*/ 112988 w 234247"/>
                  <a:gd name="connsiteY2" fmla="*/ 0 h 928692"/>
                  <a:gd name="connsiteX3" fmla="*/ 179660 w 234247"/>
                  <a:gd name="connsiteY3" fmla="*/ 3 h 928692"/>
                  <a:gd name="connsiteX4" fmla="*/ 234247 w 234247"/>
                  <a:gd name="connsiteY4" fmla="*/ 8066 h 928692"/>
                  <a:gd name="connsiteX5" fmla="*/ 234247 w 234247"/>
                  <a:gd name="connsiteY5" fmla="*/ 928692 h 928692"/>
                  <a:gd name="connsiteX6" fmla="*/ 0 w 234247"/>
                  <a:gd name="connsiteY6" fmla="*/ 928692 h 928692"/>
                  <a:gd name="connsiteX7" fmla="*/ 0 w 234247"/>
                  <a:gd name="connsiteY7" fmla="*/ 8066 h 928692"/>
                  <a:gd name="connsiteX0" fmla="*/ 0 w 234247"/>
                  <a:gd name="connsiteY0" fmla="*/ 8066 h 928692"/>
                  <a:gd name="connsiteX1" fmla="*/ 62185 w 234247"/>
                  <a:gd name="connsiteY1" fmla="*/ 34926 h 928692"/>
                  <a:gd name="connsiteX2" fmla="*/ 112988 w 234247"/>
                  <a:gd name="connsiteY2" fmla="*/ 0 h 928692"/>
                  <a:gd name="connsiteX3" fmla="*/ 176488 w 234247"/>
                  <a:gd name="connsiteY3" fmla="*/ 19051 h 928692"/>
                  <a:gd name="connsiteX4" fmla="*/ 234247 w 234247"/>
                  <a:gd name="connsiteY4" fmla="*/ 8066 h 928692"/>
                  <a:gd name="connsiteX5" fmla="*/ 234247 w 234247"/>
                  <a:gd name="connsiteY5" fmla="*/ 928692 h 928692"/>
                  <a:gd name="connsiteX6" fmla="*/ 0 w 234247"/>
                  <a:gd name="connsiteY6" fmla="*/ 928692 h 928692"/>
                  <a:gd name="connsiteX7" fmla="*/ 0 w 234247"/>
                  <a:gd name="connsiteY7" fmla="*/ 8066 h 928692"/>
                  <a:gd name="connsiteX0" fmla="*/ 0 w 234247"/>
                  <a:gd name="connsiteY0" fmla="*/ 8066 h 928692"/>
                  <a:gd name="connsiteX1" fmla="*/ 65360 w 234247"/>
                  <a:gd name="connsiteY1" fmla="*/ 19049 h 928692"/>
                  <a:gd name="connsiteX2" fmla="*/ 112988 w 234247"/>
                  <a:gd name="connsiteY2" fmla="*/ 0 h 928692"/>
                  <a:gd name="connsiteX3" fmla="*/ 176488 w 234247"/>
                  <a:gd name="connsiteY3" fmla="*/ 19051 h 928692"/>
                  <a:gd name="connsiteX4" fmla="*/ 234247 w 234247"/>
                  <a:gd name="connsiteY4" fmla="*/ 8066 h 928692"/>
                  <a:gd name="connsiteX5" fmla="*/ 234247 w 234247"/>
                  <a:gd name="connsiteY5" fmla="*/ 928692 h 928692"/>
                  <a:gd name="connsiteX6" fmla="*/ 0 w 234247"/>
                  <a:gd name="connsiteY6" fmla="*/ 928692 h 928692"/>
                  <a:gd name="connsiteX7" fmla="*/ 0 w 234247"/>
                  <a:gd name="connsiteY7" fmla="*/ 8066 h 928692"/>
                  <a:gd name="connsiteX0" fmla="*/ 0 w 234247"/>
                  <a:gd name="connsiteY0" fmla="*/ 8066 h 928692"/>
                  <a:gd name="connsiteX1" fmla="*/ 65360 w 234247"/>
                  <a:gd name="connsiteY1" fmla="*/ 19049 h 928692"/>
                  <a:gd name="connsiteX2" fmla="*/ 112988 w 234247"/>
                  <a:gd name="connsiteY2" fmla="*/ 0 h 928692"/>
                  <a:gd name="connsiteX3" fmla="*/ 176491 w 234247"/>
                  <a:gd name="connsiteY3" fmla="*/ 6349 h 928692"/>
                  <a:gd name="connsiteX4" fmla="*/ 234247 w 234247"/>
                  <a:gd name="connsiteY4" fmla="*/ 8066 h 928692"/>
                  <a:gd name="connsiteX5" fmla="*/ 234247 w 234247"/>
                  <a:gd name="connsiteY5" fmla="*/ 928692 h 928692"/>
                  <a:gd name="connsiteX6" fmla="*/ 0 w 234247"/>
                  <a:gd name="connsiteY6" fmla="*/ 928692 h 928692"/>
                  <a:gd name="connsiteX7" fmla="*/ 0 w 234247"/>
                  <a:gd name="connsiteY7" fmla="*/ 8066 h 928692"/>
                  <a:gd name="connsiteX0" fmla="*/ 0 w 234250"/>
                  <a:gd name="connsiteY0" fmla="*/ 9528 h 930154"/>
                  <a:gd name="connsiteX1" fmla="*/ 65360 w 234250"/>
                  <a:gd name="connsiteY1" fmla="*/ 20511 h 930154"/>
                  <a:gd name="connsiteX2" fmla="*/ 112988 w 234250"/>
                  <a:gd name="connsiteY2" fmla="*/ 1462 h 930154"/>
                  <a:gd name="connsiteX3" fmla="*/ 176491 w 234250"/>
                  <a:gd name="connsiteY3" fmla="*/ 7811 h 930154"/>
                  <a:gd name="connsiteX4" fmla="*/ 234250 w 234250"/>
                  <a:gd name="connsiteY4" fmla="*/ 0 h 930154"/>
                  <a:gd name="connsiteX5" fmla="*/ 234247 w 234250"/>
                  <a:gd name="connsiteY5" fmla="*/ 930154 h 930154"/>
                  <a:gd name="connsiteX6" fmla="*/ 0 w 234250"/>
                  <a:gd name="connsiteY6" fmla="*/ 930154 h 930154"/>
                  <a:gd name="connsiteX7" fmla="*/ 0 w 234250"/>
                  <a:gd name="connsiteY7" fmla="*/ 9528 h 930154"/>
                  <a:gd name="connsiteX0" fmla="*/ 0 w 234250"/>
                  <a:gd name="connsiteY0" fmla="*/ 9528 h 931740"/>
                  <a:gd name="connsiteX1" fmla="*/ 65360 w 234250"/>
                  <a:gd name="connsiteY1" fmla="*/ 20511 h 931740"/>
                  <a:gd name="connsiteX2" fmla="*/ 112988 w 234250"/>
                  <a:gd name="connsiteY2" fmla="*/ 1462 h 931740"/>
                  <a:gd name="connsiteX3" fmla="*/ 176491 w 234250"/>
                  <a:gd name="connsiteY3" fmla="*/ 7811 h 931740"/>
                  <a:gd name="connsiteX4" fmla="*/ 234250 w 234250"/>
                  <a:gd name="connsiteY4" fmla="*/ 0 h 931740"/>
                  <a:gd name="connsiteX5" fmla="*/ 234247 w 234250"/>
                  <a:gd name="connsiteY5" fmla="*/ 930154 h 931740"/>
                  <a:gd name="connsiteX6" fmla="*/ 43134 w 234250"/>
                  <a:gd name="connsiteY6" fmla="*/ 931740 h 931740"/>
                  <a:gd name="connsiteX7" fmla="*/ 0 w 234250"/>
                  <a:gd name="connsiteY7" fmla="*/ 930154 h 931740"/>
                  <a:gd name="connsiteX8" fmla="*/ 0 w 234250"/>
                  <a:gd name="connsiteY8" fmla="*/ 9528 h 931740"/>
                  <a:gd name="connsiteX0" fmla="*/ 0 w 234250"/>
                  <a:gd name="connsiteY0" fmla="*/ 9528 h 930154"/>
                  <a:gd name="connsiteX1" fmla="*/ 65360 w 234250"/>
                  <a:gd name="connsiteY1" fmla="*/ 20511 h 930154"/>
                  <a:gd name="connsiteX2" fmla="*/ 112988 w 234250"/>
                  <a:gd name="connsiteY2" fmla="*/ 1462 h 930154"/>
                  <a:gd name="connsiteX3" fmla="*/ 176491 w 234250"/>
                  <a:gd name="connsiteY3" fmla="*/ 7811 h 930154"/>
                  <a:gd name="connsiteX4" fmla="*/ 234250 w 234250"/>
                  <a:gd name="connsiteY4" fmla="*/ 0 h 930154"/>
                  <a:gd name="connsiteX5" fmla="*/ 234247 w 234250"/>
                  <a:gd name="connsiteY5" fmla="*/ 930154 h 930154"/>
                  <a:gd name="connsiteX6" fmla="*/ 43134 w 234250"/>
                  <a:gd name="connsiteY6" fmla="*/ 922215 h 930154"/>
                  <a:gd name="connsiteX7" fmla="*/ 0 w 234250"/>
                  <a:gd name="connsiteY7" fmla="*/ 930154 h 930154"/>
                  <a:gd name="connsiteX8" fmla="*/ 0 w 234250"/>
                  <a:gd name="connsiteY8" fmla="*/ 9528 h 930154"/>
                  <a:gd name="connsiteX0" fmla="*/ 0 w 234250"/>
                  <a:gd name="connsiteY0" fmla="*/ 9528 h 930154"/>
                  <a:gd name="connsiteX1" fmla="*/ 65360 w 234250"/>
                  <a:gd name="connsiteY1" fmla="*/ 20511 h 930154"/>
                  <a:gd name="connsiteX2" fmla="*/ 112988 w 234250"/>
                  <a:gd name="connsiteY2" fmla="*/ 1462 h 930154"/>
                  <a:gd name="connsiteX3" fmla="*/ 176491 w 234250"/>
                  <a:gd name="connsiteY3" fmla="*/ 7811 h 930154"/>
                  <a:gd name="connsiteX4" fmla="*/ 234250 w 234250"/>
                  <a:gd name="connsiteY4" fmla="*/ 0 h 930154"/>
                  <a:gd name="connsiteX5" fmla="*/ 234247 w 234250"/>
                  <a:gd name="connsiteY5" fmla="*/ 930154 h 930154"/>
                  <a:gd name="connsiteX6" fmla="*/ 84409 w 234250"/>
                  <a:gd name="connsiteY6" fmla="*/ 925390 h 930154"/>
                  <a:gd name="connsiteX7" fmla="*/ 43134 w 234250"/>
                  <a:gd name="connsiteY7" fmla="*/ 922215 h 930154"/>
                  <a:gd name="connsiteX8" fmla="*/ 0 w 234250"/>
                  <a:gd name="connsiteY8" fmla="*/ 930154 h 930154"/>
                  <a:gd name="connsiteX9" fmla="*/ 0 w 234250"/>
                  <a:gd name="connsiteY9" fmla="*/ 9528 h 930154"/>
                  <a:gd name="connsiteX0" fmla="*/ 0 w 234250"/>
                  <a:gd name="connsiteY0" fmla="*/ 9528 h 930154"/>
                  <a:gd name="connsiteX1" fmla="*/ 65360 w 234250"/>
                  <a:gd name="connsiteY1" fmla="*/ 20511 h 930154"/>
                  <a:gd name="connsiteX2" fmla="*/ 112988 w 234250"/>
                  <a:gd name="connsiteY2" fmla="*/ 1462 h 930154"/>
                  <a:gd name="connsiteX3" fmla="*/ 176491 w 234250"/>
                  <a:gd name="connsiteY3" fmla="*/ 7811 h 930154"/>
                  <a:gd name="connsiteX4" fmla="*/ 234250 w 234250"/>
                  <a:gd name="connsiteY4" fmla="*/ 0 h 930154"/>
                  <a:gd name="connsiteX5" fmla="*/ 234247 w 234250"/>
                  <a:gd name="connsiteY5" fmla="*/ 930154 h 930154"/>
                  <a:gd name="connsiteX6" fmla="*/ 93934 w 234250"/>
                  <a:gd name="connsiteY6" fmla="*/ 928565 h 930154"/>
                  <a:gd name="connsiteX7" fmla="*/ 43134 w 234250"/>
                  <a:gd name="connsiteY7" fmla="*/ 922215 h 930154"/>
                  <a:gd name="connsiteX8" fmla="*/ 0 w 234250"/>
                  <a:gd name="connsiteY8" fmla="*/ 930154 h 930154"/>
                  <a:gd name="connsiteX9" fmla="*/ 0 w 234250"/>
                  <a:gd name="connsiteY9" fmla="*/ 9528 h 930154"/>
                  <a:gd name="connsiteX0" fmla="*/ 0 w 234250"/>
                  <a:gd name="connsiteY0" fmla="*/ 9528 h 930154"/>
                  <a:gd name="connsiteX1" fmla="*/ 65360 w 234250"/>
                  <a:gd name="connsiteY1" fmla="*/ 20511 h 930154"/>
                  <a:gd name="connsiteX2" fmla="*/ 112988 w 234250"/>
                  <a:gd name="connsiteY2" fmla="*/ 1462 h 930154"/>
                  <a:gd name="connsiteX3" fmla="*/ 176491 w 234250"/>
                  <a:gd name="connsiteY3" fmla="*/ 7811 h 930154"/>
                  <a:gd name="connsiteX4" fmla="*/ 234250 w 234250"/>
                  <a:gd name="connsiteY4" fmla="*/ 0 h 930154"/>
                  <a:gd name="connsiteX5" fmla="*/ 234247 w 234250"/>
                  <a:gd name="connsiteY5" fmla="*/ 930154 h 930154"/>
                  <a:gd name="connsiteX6" fmla="*/ 147115 w 234250"/>
                  <a:gd name="connsiteY6" fmla="*/ 929359 h 930154"/>
                  <a:gd name="connsiteX7" fmla="*/ 93934 w 234250"/>
                  <a:gd name="connsiteY7" fmla="*/ 928565 h 930154"/>
                  <a:gd name="connsiteX8" fmla="*/ 43134 w 234250"/>
                  <a:gd name="connsiteY8" fmla="*/ 922215 h 930154"/>
                  <a:gd name="connsiteX9" fmla="*/ 0 w 234250"/>
                  <a:gd name="connsiteY9" fmla="*/ 930154 h 930154"/>
                  <a:gd name="connsiteX10" fmla="*/ 0 w 234250"/>
                  <a:gd name="connsiteY10" fmla="*/ 9528 h 930154"/>
                  <a:gd name="connsiteX0" fmla="*/ 0 w 234250"/>
                  <a:gd name="connsiteY0" fmla="*/ 9528 h 930154"/>
                  <a:gd name="connsiteX1" fmla="*/ 65360 w 234250"/>
                  <a:gd name="connsiteY1" fmla="*/ 20511 h 930154"/>
                  <a:gd name="connsiteX2" fmla="*/ 112988 w 234250"/>
                  <a:gd name="connsiteY2" fmla="*/ 1462 h 930154"/>
                  <a:gd name="connsiteX3" fmla="*/ 176491 w 234250"/>
                  <a:gd name="connsiteY3" fmla="*/ 7811 h 930154"/>
                  <a:gd name="connsiteX4" fmla="*/ 234250 w 234250"/>
                  <a:gd name="connsiteY4" fmla="*/ 0 h 930154"/>
                  <a:gd name="connsiteX5" fmla="*/ 234247 w 234250"/>
                  <a:gd name="connsiteY5" fmla="*/ 930154 h 930154"/>
                  <a:gd name="connsiteX6" fmla="*/ 147115 w 234250"/>
                  <a:gd name="connsiteY6" fmla="*/ 919834 h 930154"/>
                  <a:gd name="connsiteX7" fmla="*/ 93934 w 234250"/>
                  <a:gd name="connsiteY7" fmla="*/ 928565 h 930154"/>
                  <a:gd name="connsiteX8" fmla="*/ 43134 w 234250"/>
                  <a:gd name="connsiteY8" fmla="*/ 922215 h 930154"/>
                  <a:gd name="connsiteX9" fmla="*/ 0 w 234250"/>
                  <a:gd name="connsiteY9" fmla="*/ 930154 h 930154"/>
                  <a:gd name="connsiteX10" fmla="*/ 0 w 234250"/>
                  <a:gd name="connsiteY10" fmla="*/ 9528 h 930154"/>
                  <a:gd name="connsiteX0" fmla="*/ 0 w 234250"/>
                  <a:gd name="connsiteY0" fmla="*/ 9528 h 930154"/>
                  <a:gd name="connsiteX1" fmla="*/ 65360 w 234250"/>
                  <a:gd name="connsiteY1" fmla="*/ 20511 h 930154"/>
                  <a:gd name="connsiteX2" fmla="*/ 112988 w 234250"/>
                  <a:gd name="connsiteY2" fmla="*/ 1462 h 930154"/>
                  <a:gd name="connsiteX3" fmla="*/ 176491 w 234250"/>
                  <a:gd name="connsiteY3" fmla="*/ 7811 h 930154"/>
                  <a:gd name="connsiteX4" fmla="*/ 234250 w 234250"/>
                  <a:gd name="connsiteY4" fmla="*/ 0 h 930154"/>
                  <a:gd name="connsiteX5" fmla="*/ 234247 w 234250"/>
                  <a:gd name="connsiteY5" fmla="*/ 930154 h 930154"/>
                  <a:gd name="connsiteX6" fmla="*/ 189978 w 234250"/>
                  <a:gd name="connsiteY6" fmla="*/ 924596 h 930154"/>
                  <a:gd name="connsiteX7" fmla="*/ 147115 w 234250"/>
                  <a:gd name="connsiteY7" fmla="*/ 919834 h 930154"/>
                  <a:gd name="connsiteX8" fmla="*/ 93934 w 234250"/>
                  <a:gd name="connsiteY8" fmla="*/ 928565 h 930154"/>
                  <a:gd name="connsiteX9" fmla="*/ 43134 w 234250"/>
                  <a:gd name="connsiteY9" fmla="*/ 922215 h 930154"/>
                  <a:gd name="connsiteX10" fmla="*/ 0 w 234250"/>
                  <a:gd name="connsiteY10" fmla="*/ 930154 h 930154"/>
                  <a:gd name="connsiteX11" fmla="*/ 0 w 234250"/>
                  <a:gd name="connsiteY11" fmla="*/ 9528 h 930154"/>
                  <a:gd name="connsiteX0" fmla="*/ 0 w 234250"/>
                  <a:gd name="connsiteY0" fmla="*/ 9528 h 930154"/>
                  <a:gd name="connsiteX1" fmla="*/ 65360 w 234250"/>
                  <a:gd name="connsiteY1" fmla="*/ 20511 h 930154"/>
                  <a:gd name="connsiteX2" fmla="*/ 112988 w 234250"/>
                  <a:gd name="connsiteY2" fmla="*/ 1462 h 930154"/>
                  <a:gd name="connsiteX3" fmla="*/ 176491 w 234250"/>
                  <a:gd name="connsiteY3" fmla="*/ 7811 h 930154"/>
                  <a:gd name="connsiteX4" fmla="*/ 234250 w 234250"/>
                  <a:gd name="connsiteY4" fmla="*/ 0 h 930154"/>
                  <a:gd name="connsiteX5" fmla="*/ 234247 w 234250"/>
                  <a:gd name="connsiteY5" fmla="*/ 930154 h 930154"/>
                  <a:gd name="connsiteX6" fmla="*/ 206647 w 234250"/>
                  <a:gd name="connsiteY6" fmla="*/ 924596 h 930154"/>
                  <a:gd name="connsiteX7" fmla="*/ 189978 w 234250"/>
                  <a:gd name="connsiteY7" fmla="*/ 924596 h 930154"/>
                  <a:gd name="connsiteX8" fmla="*/ 147115 w 234250"/>
                  <a:gd name="connsiteY8" fmla="*/ 919834 h 930154"/>
                  <a:gd name="connsiteX9" fmla="*/ 93934 w 234250"/>
                  <a:gd name="connsiteY9" fmla="*/ 928565 h 930154"/>
                  <a:gd name="connsiteX10" fmla="*/ 43134 w 234250"/>
                  <a:gd name="connsiteY10" fmla="*/ 922215 h 930154"/>
                  <a:gd name="connsiteX11" fmla="*/ 0 w 234250"/>
                  <a:gd name="connsiteY11" fmla="*/ 930154 h 930154"/>
                  <a:gd name="connsiteX12" fmla="*/ 0 w 234250"/>
                  <a:gd name="connsiteY12" fmla="*/ 9528 h 930154"/>
                  <a:gd name="connsiteX0" fmla="*/ 0 w 234250"/>
                  <a:gd name="connsiteY0" fmla="*/ 9528 h 930154"/>
                  <a:gd name="connsiteX1" fmla="*/ 65360 w 234250"/>
                  <a:gd name="connsiteY1" fmla="*/ 20511 h 930154"/>
                  <a:gd name="connsiteX2" fmla="*/ 112988 w 234250"/>
                  <a:gd name="connsiteY2" fmla="*/ 1462 h 930154"/>
                  <a:gd name="connsiteX3" fmla="*/ 176491 w 234250"/>
                  <a:gd name="connsiteY3" fmla="*/ 7811 h 930154"/>
                  <a:gd name="connsiteX4" fmla="*/ 234250 w 234250"/>
                  <a:gd name="connsiteY4" fmla="*/ 0 h 930154"/>
                  <a:gd name="connsiteX5" fmla="*/ 234247 w 234250"/>
                  <a:gd name="connsiteY5" fmla="*/ 930154 h 930154"/>
                  <a:gd name="connsiteX6" fmla="*/ 206647 w 234250"/>
                  <a:gd name="connsiteY6" fmla="*/ 924596 h 930154"/>
                  <a:gd name="connsiteX7" fmla="*/ 147115 w 234250"/>
                  <a:gd name="connsiteY7" fmla="*/ 919834 h 930154"/>
                  <a:gd name="connsiteX8" fmla="*/ 93934 w 234250"/>
                  <a:gd name="connsiteY8" fmla="*/ 928565 h 930154"/>
                  <a:gd name="connsiteX9" fmla="*/ 43134 w 234250"/>
                  <a:gd name="connsiteY9" fmla="*/ 922215 h 930154"/>
                  <a:gd name="connsiteX10" fmla="*/ 0 w 234250"/>
                  <a:gd name="connsiteY10" fmla="*/ 930154 h 930154"/>
                  <a:gd name="connsiteX11" fmla="*/ 0 w 234250"/>
                  <a:gd name="connsiteY11" fmla="*/ 9528 h 930154"/>
                  <a:gd name="connsiteX0" fmla="*/ 0 w 234250"/>
                  <a:gd name="connsiteY0" fmla="*/ 9528 h 930154"/>
                  <a:gd name="connsiteX1" fmla="*/ 65360 w 234250"/>
                  <a:gd name="connsiteY1" fmla="*/ 20511 h 930154"/>
                  <a:gd name="connsiteX2" fmla="*/ 112988 w 234250"/>
                  <a:gd name="connsiteY2" fmla="*/ 1462 h 930154"/>
                  <a:gd name="connsiteX3" fmla="*/ 176491 w 234250"/>
                  <a:gd name="connsiteY3" fmla="*/ 7811 h 930154"/>
                  <a:gd name="connsiteX4" fmla="*/ 234250 w 234250"/>
                  <a:gd name="connsiteY4" fmla="*/ 0 h 930154"/>
                  <a:gd name="connsiteX5" fmla="*/ 234247 w 234250"/>
                  <a:gd name="connsiteY5" fmla="*/ 930154 h 930154"/>
                  <a:gd name="connsiteX6" fmla="*/ 147115 w 234250"/>
                  <a:gd name="connsiteY6" fmla="*/ 919834 h 930154"/>
                  <a:gd name="connsiteX7" fmla="*/ 93934 w 234250"/>
                  <a:gd name="connsiteY7" fmla="*/ 928565 h 930154"/>
                  <a:gd name="connsiteX8" fmla="*/ 43134 w 234250"/>
                  <a:gd name="connsiteY8" fmla="*/ 922215 h 930154"/>
                  <a:gd name="connsiteX9" fmla="*/ 0 w 234250"/>
                  <a:gd name="connsiteY9" fmla="*/ 930154 h 930154"/>
                  <a:gd name="connsiteX10" fmla="*/ 0 w 234250"/>
                  <a:gd name="connsiteY10" fmla="*/ 9528 h 930154"/>
                  <a:gd name="connsiteX0" fmla="*/ 0 w 234250"/>
                  <a:gd name="connsiteY0" fmla="*/ 9528 h 930154"/>
                  <a:gd name="connsiteX1" fmla="*/ 65360 w 234250"/>
                  <a:gd name="connsiteY1" fmla="*/ 20511 h 930154"/>
                  <a:gd name="connsiteX2" fmla="*/ 112988 w 234250"/>
                  <a:gd name="connsiteY2" fmla="*/ 1462 h 930154"/>
                  <a:gd name="connsiteX3" fmla="*/ 176491 w 234250"/>
                  <a:gd name="connsiteY3" fmla="*/ 7811 h 930154"/>
                  <a:gd name="connsiteX4" fmla="*/ 234250 w 234250"/>
                  <a:gd name="connsiteY4" fmla="*/ 0 h 930154"/>
                  <a:gd name="connsiteX5" fmla="*/ 234247 w 234250"/>
                  <a:gd name="connsiteY5" fmla="*/ 930154 h 930154"/>
                  <a:gd name="connsiteX6" fmla="*/ 180452 w 234250"/>
                  <a:gd name="connsiteY6" fmla="*/ 917452 h 930154"/>
                  <a:gd name="connsiteX7" fmla="*/ 93934 w 234250"/>
                  <a:gd name="connsiteY7" fmla="*/ 928565 h 930154"/>
                  <a:gd name="connsiteX8" fmla="*/ 43134 w 234250"/>
                  <a:gd name="connsiteY8" fmla="*/ 922215 h 930154"/>
                  <a:gd name="connsiteX9" fmla="*/ 0 w 234250"/>
                  <a:gd name="connsiteY9" fmla="*/ 930154 h 930154"/>
                  <a:gd name="connsiteX10" fmla="*/ 0 w 234250"/>
                  <a:gd name="connsiteY10" fmla="*/ 9528 h 930154"/>
                  <a:gd name="connsiteX0" fmla="*/ 0 w 234250"/>
                  <a:gd name="connsiteY0" fmla="*/ 9528 h 933328"/>
                  <a:gd name="connsiteX1" fmla="*/ 65360 w 234250"/>
                  <a:gd name="connsiteY1" fmla="*/ 20511 h 933328"/>
                  <a:gd name="connsiteX2" fmla="*/ 112988 w 234250"/>
                  <a:gd name="connsiteY2" fmla="*/ 1462 h 933328"/>
                  <a:gd name="connsiteX3" fmla="*/ 176491 w 234250"/>
                  <a:gd name="connsiteY3" fmla="*/ 7811 h 933328"/>
                  <a:gd name="connsiteX4" fmla="*/ 234250 w 234250"/>
                  <a:gd name="connsiteY4" fmla="*/ 0 h 933328"/>
                  <a:gd name="connsiteX5" fmla="*/ 234247 w 234250"/>
                  <a:gd name="connsiteY5" fmla="*/ 930154 h 933328"/>
                  <a:gd name="connsiteX6" fmla="*/ 180452 w 234250"/>
                  <a:gd name="connsiteY6" fmla="*/ 917452 h 933328"/>
                  <a:gd name="connsiteX7" fmla="*/ 117747 w 234250"/>
                  <a:gd name="connsiteY7" fmla="*/ 933328 h 933328"/>
                  <a:gd name="connsiteX8" fmla="*/ 43134 w 234250"/>
                  <a:gd name="connsiteY8" fmla="*/ 922215 h 933328"/>
                  <a:gd name="connsiteX9" fmla="*/ 0 w 234250"/>
                  <a:gd name="connsiteY9" fmla="*/ 930154 h 933328"/>
                  <a:gd name="connsiteX10" fmla="*/ 0 w 234250"/>
                  <a:gd name="connsiteY10" fmla="*/ 9528 h 93332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234250" h="933328">
                    <a:moveTo>
                      <a:pt x="0" y="9528"/>
                    </a:moveTo>
                    <a:lnTo>
                      <a:pt x="65360" y="20511"/>
                    </a:lnTo>
                    <a:lnTo>
                      <a:pt x="112988" y="1462"/>
                    </a:lnTo>
                    <a:lnTo>
                      <a:pt x="176491" y="7811"/>
                    </a:lnTo>
                    <a:lnTo>
                      <a:pt x="234250" y="0"/>
                    </a:lnTo>
                    <a:cubicBezTo>
                      <a:pt x="234249" y="310051"/>
                      <a:pt x="234248" y="620103"/>
                      <a:pt x="234247" y="930154"/>
                    </a:cubicBezTo>
                    <a:lnTo>
                      <a:pt x="180452" y="917452"/>
                    </a:lnTo>
                    <a:lnTo>
                      <a:pt x="117747" y="933328"/>
                    </a:lnTo>
                    <a:lnTo>
                      <a:pt x="43134" y="922215"/>
                    </a:lnTo>
                    <a:lnTo>
                      <a:pt x="0" y="930154"/>
                    </a:lnTo>
                    <a:lnTo>
                      <a:pt x="0" y="9528"/>
                    </a:lnTo>
                    <a:close/>
                  </a:path>
                </a:pathLst>
              </a:custGeom>
              <a:blipFill dpi="0" rotWithShape="1">
                <a:blip r:embed="rId5">
                  <a:alphaModFix amt="55000"/>
                </a:blip>
                <a:srcRect/>
                <a:stretch>
                  <a:fillRect/>
                </a:stretch>
              </a:blipFill>
              <a:ln w="3175">
                <a:solidFill>
                  <a:schemeClr val="bg1">
                    <a:lumMod val="8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</p:grpSp>
      <p:pic>
        <p:nvPicPr>
          <p:cNvPr id="2" name="Picture 1"/>
          <p:cNvPicPr>
            <a:picLocks noChangeAspect="1"/>
          </p:cNvPicPr>
          <p:nvPr/>
        </p:nvPicPr>
        <p:blipFill>
          <a:blip r:embed="rId6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42875" y="2670587"/>
            <a:ext cx="3514725" cy="291465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7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duotone>
              <a:schemeClr val="accent2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4107299" y="2635503"/>
            <a:ext cx="3524250" cy="2990850"/>
          </a:xfrm>
          <a:prstGeom prst="rect">
            <a:avLst/>
          </a:prstGeom>
        </p:spPr>
      </p:pic>
      <p:sp>
        <p:nvSpPr>
          <p:cNvPr id="42" name="Oval 41"/>
          <p:cNvSpPr/>
          <p:nvPr/>
        </p:nvSpPr>
        <p:spPr bwMode="auto">
          <a:xfrm>
            <a:off x="1157573" y="3107589"/>
            <a:ext cx="268404" cy="317630"/>
          </a:xfrm>
          <a:prstGeom prst="ellipse">
            <a:avLst/>
          </a:prstGeom>
          <a:noFill/>
          <a:ln/>
          <a:extLst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lIns="0" tIns="0" rIns="0" bIns="0" rtlCol="0" anchor="ctr">
            <a:spAutoFit/>
          </a:bodyPr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</a:pPr>
            <a:endParaRPr lang="en-US" kern="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43" name="Picture 4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63554" y="3461309"/>
            <a:ext cx="2902902" cy="362909"/>
          </a:xfrm>
          <a:prstGeom prst="rect">
            <a:avLst/>
          </a:prstGeom>
        </p:spPr>
      </p:pic>
      <p:pic>
        <p:nvPicPr>
          <p:cNvPr id="44" name="Picture 4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038958" y="4160364"/>
            <a:ext cx="179367" cy="548782"/>
          </a:xfrm>
          <a:prstGeom prst="rect">
            <a:avLst/>
          </a:prstGeom>
        </p:spPr>
      </p:pic>
      <p:pic>
        <p:nvPicPr>
          <p:cNvPr id="46" name="Picture 45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65906" y="4127912"/>
            <a:ext cx="465656" cy="548782"/>
          </a:xfrm>
          <a:prstGeom prst="rect">
            <a:avLst/>
          </a:prstGeom>
        </p:spPr>
      </p:pic>
      <p:pic>
        <p:nvPicPr>
          <p:cNvPr id="47" name="Picture 46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425978" y="4114892"/>
            <a:ext cx="99743" cy="448372"/>
          </a:xfrm>
          <a:prstGeom prst="rect">
            <a:avLst/>
          </a:prstGeom>
        </p:spPr>
      </p:pic>
      <p:pic>
        <p:nvPicPr>
          <p:cNvPr id="48" name="Picture 4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045810" y="4091807"/>
            <a:ext cx="1520646" cy="548782"/>
          </a:xfrm>
          <a:prstGeom prst="rect">
            <a:avLst/>
          </a:prstGeom>
        </p:spPr>
      </p:pic>
      <p:sp>
        <p:nvSpPr>
          <p:cNvPr id="49" name="Oval 48"/>
          <p:cNvSpPr/>
          <p:nvPr/>
        </p:nvSpPr>
        <p:spPr bwMode="auto">
          <a:xfrm>
            <a:off x="767385" y="4404449"/>
            <a:ext cx="268404" cy="317630"/>
          </a:xfrm>
          <a:prstGeom prst="ellipse">
            <a:avLst/>
          </a:prstGeom>
          <a:noFill/>
          <a:ln/>
          <a:extLst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lIns="0" tIns="0" rIns="0" bIns="0" rtlCol="0" anchor="ctr">
            <a:spAutoFit/>
          </a:bodyPr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</a:pPr>
            <a:endParaRPr lang="en-US" kern="0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51" name="Picture 50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98734" y="4091807"/>
            <a:ext cx="1639736" cy="698177"/>
          </a:xfrm>
          <a:prstGeom prst="rect">
            <a:avLst/>
          </a:prstGeom>
        </p:spPr>
      </p:pic>
      <p:pic>
        <p:nvPicPr>
          <p:cNvPr id="52" name="Picture 51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800168" y="4939934"/>
            <a:ext cx="2491686" cy="548782"/>
          </a:xfrm>
          <a:prstGeom prst="rect">
            <a:avLst/>
          </a:prstGeom>
        </p:spPr>
      </p:pic>
      <p:grpSp>
        <p:nvGrpSpPr>
          <p:cNvPr id="53" name="Group 4">
            <a:extLst>
              <a:ext uri="{FF2B5EF4-FFF2-40B4-BE49-F238E27FC236}">
                <a16:creationId xmlns:a16="http://schemas.microsoft.com/office/drawing/2014/main" id="{C7DC6019-5E77-450F-A901-B8EAD27DBF35}"/>
              </a:ext>
            </a:extLst>
          </p:cNvPr>
          <p:cNvGrpSpPr>
            <a:grpSpLocks/>
          </p:cNvGrpSpPr>
          <p:nvPr/>
        </p:nvGrpSpPr>
        <p:grpSpPr bwMode="auto">
          <a:xfrm>
            <a:off x="1728760" y="5615290"/>
            <a:ext cx="5287414" cy="966775"/>
            <a:chOff x="6748463" y="461533"/>
            <a:chExt cx="2185987" cy="969089"/>
          </a:xfrm>
        </p:grpSpPr>
        <p:sp>
          <p:nvSpPr>
            <p:cNvPr id="54" name="Rectangle 53">
              <a:extLst>
                <a:ext uri="{FF2B5EF4-FFF2-40B4-BE49-F238E27FC236}">
                  <a16:creationId xmlns:a16="http://schemas.microsoft.com/office/drawing/2014/main" id="{97654594-D7EF-4DAA-B6D6-53C5DB0E8568}"/>
                </a:ext>
              </a:extLst>
            </p:cNvPr>
            <p:cNvSpPr/>
            <p:nvPr/>
          </p:nvSpPr>
          <p:spPr bwMode="auto">
            <a:xfrm>
              <a:off x="6749447" y="523593"/>
              <a:ext cx="2185003" cy="907029"/>
            </a:xfrm>
            <a:prstGeom prst="rect">
              <a:avLst/>
            </a:prstGeom>
            <a:gradFill flip="none" rotWithShape="1">
              <a:gsLst>
                <a:gs pos="0">
                  <a:srgbClr val="C0ECFC"/>
                </a:gs>
                <a:gs pos="32000">
                  <a:srgbClr val="F7FDFF"/>
                </a:gs>
                <a:gs pos="100000">
                  <a:srgbClr val="FFFFFF"/>
                </a:gs>
              </a:gsLst>
              <a:lin ang="2700000" scaled="1"/>
              <a:tileRect/>
            </a:gradFill>
            <a:ln w="3175">
              <a:solidFill>
                <a:schemeClr val="bg1">
                  <a:lumMod val="75000"/>
                </a:schemeClr>
              </a:solidFill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01752" rIns="9144">
              <a:spAutoFit/>
            </a:bodyPr>
            <a:lstStyle/>
            <a:p>
              <a:pPr defTabSz="914293" eaLnBrk="1" fontAlgn="auto" hangingPunct="1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dirty="0">
                  <a:solidFill>
                    <a:schemeClr val="tx1"/>
                  </a:solidFill>
                  <a:latin typeface="Arial Narrow" panose="020B0606020202030204" pitchFamily="34" charset="0"/>
                  <a:cs typeface="Times New Roman" pitchFamily="18" charset="0"/>
                </a:rPr>
                <a:t>Do you usually </a:t>
              </a:r>
              <a:r>
                <a:rPr lang="en-US" b="1" i="1" dirty="0">
                  <a:solidFill>
                    <a:schemeClr val="tx1"/>
                  </a:solidFill>
                  <a:latin typeface="Arial Narrow" panose="020B0606020202030204" pitchFamily="34" charset="0"/>
                  <a:cs typeface="Times New Roman" pitchFamily="18" charset="0"/>
                </a:rPr>
                <a:t>add/subtract</a:t>
              </a:r>
              <a:r>
                <a:rPr lang="en-US" dirty="0">
                  <a:solidFill>
                    <a:schemeClr val="tx1"/>
                  </a:solidFill>
                  <a:latin typeface="Arial Narrow" panose="020B0606020202030204" pitchFamily="34" charset="0"/>
                  <a:cs typeface="Times New Roman" pitchFamily="18" charset="0"/>
                </a:rPr>
                <a:t> first or </a:t>
              </a:r>
              <a:r>
                <a:rPr lang="en-US" b="1" i="1" dirty="0">
                  <a:solidFill>
                    <a:schemeClr val="tx1"/>
                  </a:solidFill>
                  <a:latin typeface="Arial Narrow" panose="020B0606020202030204" pitchFamily="34" charset="0"/>
                  <a:cs typeface="Times New Roman" pitchFamily="18" charset="0"/>
                </a:rPr>
                <a:t>multiply/divide</a:t>
              </a:r>
              <a:r>
                <a:rPr lang="en-US" dirty="0">
                  <a:solidFill>
                    <a:schemeClr val="tx1"/>
                  </a:solidFill>
                  <a:latin typeface="Arial Narrow" panose="020B0606020202030204" pitchFamily="34" charset="0"/>
                  <a:cs typeface="Times New Roman" pitchFamily="18" charset="0"/>
                </a:rPr>
                <a:t> first when isolating a variable? </a:t>
              </a:r>
              <a:r>
                <a:rPr lang="en-US" b="1" dirty="0">
                  <a:solidFill>
                    <a:srgbClr val="FF0000"/>
                  </a:solidFill>
                  <a:latin typeface="Arial Narrow" panose="020B0606020202030204" pitchFamily="34" charset="0"/>
                  <a:cs typeface="Times New Roman" pitchFamily="18" charset="0"/>
                </a:rPr>
                <a:t>Explain</a:t>
              </a:r>
              <a:r>
                <a:rPr lang="en-US" dirty="0">
                  <a:solidFill>
                    <a:schemeClr val="tx1"/>
                  </a:solidFill>
                  <a:latin typeface="Arial Narrow" panose="020B0606020202030204" pitchFamily="34" charset="0"/>
                  <a:cs typeface="Times New Roman" pitchFamily="18" charset="0"/>
                </a:rPr>
                <a:t> why this might be helpful.</a:t>
              </a:r>
            </a:p>
          </p:txBody>
        </p:sp>
        <p:sp>
          <p:nvSpPr>
            <p:cNvPr id="55" name="Rectangle 54">
              <a:extLst>
                <a:ext uri="{FF2B5EF4-FFF2-40B4-BE49-F238E27FC236}">
                  <a16:creationId xmlns:a16="http://schemas.microsoft.com/office/drawing/2014/main" id="{97F13AC1-E63D-455E-A860-7082B02B4C20}"/>
                </a:ext>
              </a:extLst>
            </p:cNvPr>
            <p:cNvSpPr/>
            <p:nvPr/>
          </p:nvSpPr>
          <p:spPr bwMode="auto">
            <a:xfrm>
              <a:off x="6748463" y="461533"/>
              <a:ext cx="2185003" cy="300755"/>
            </a:xfrm>
            <a:prstGeom prst="rect">
              <a:avLst/>
            </a:prstGeom>
            <a:solidFill>
              <a:srgbClr val="08749A"/>
            </a:solidFill>
            <a:ln w="3175">
              <a:solidFill>
                <a:schemeClr val="accent1"/>
              </a:solidFill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eaLnBrk="1" hangingPunct="1">
                <a:defRPr/>
              </a:pPr>
              <a:r>
                <a:rPr lang="en-US" sz="1200" b="1" dirty="0">
                  <a:latin typeface="Gill Sans MT" pitchFamily="34" charset="0"/>
                </a:rPr>
                <a:t>CFU</a:t>
              </a:r>
            </a:p>
          </p:txBody>
        </p:sp>
      </p:grpSp>
      <p:pic>
        <p:nvPicPr>
          <p:cNvPr id="56" name="Picture 4" descr="C:\Users\Stephen\Downloads\CFU Icon.png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6666" y="5685915"/>
            <a:ext cx="223838" cy="223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4028233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animBg="1"/>
      <p:bldP spid="4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Rectangle 49"/>
          <p:cNvSpPr/>
          <p:nvPr/>
        </p:nvSpPr>
        <p:spPr>
          <a:xfrm>
            <a:off x="138113" y="121097"/>
            <a:ext cx="9005887" cy="44450"/>
          </a:xfrm>
          <a:prstGeom prst="rect">
            <a:avLst/>
          </a:prstGeom>
          <a:gradFill flip="none" rotWithShape="1">
            <a:gsLst>
              <a:gs pos="0">
                <a:srgbClr val="065978"/>
              </a:gs>
              <a:gs pos="75000">
                <a:schemeClr val="bg1">
                  <a:lumMod val="95000"/>
                </a:schemeClr>
              </a:gs>
              <a:gs pos="100000">
                <a:schemeClr val="bg1"/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363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45" name="Rectangle 148"/>
          <p:cNvSpPr/>
          <p:nvPr/>
        </p:nvSpPr>
        <p:spPr>
          <a:xfrm>
            <a:off x="0" y="0"/>
            <a:ext cx="3657600" cy="247650"/>
          </a:xfrm>
          <a:custGeom>
            <a:avLst/>
            <a:gdLst/>
            <a:ahLst/>
            <a:cxnLst/>
            <a:rect l="l" t="t" r="r" b="b"/>
            <a:pathLst>
              <a:path w="3656487" h="247650">
                <a:moveTo>
                  <a:pt x="3555513" y="0"/>
                </a:moveTo>
                <a:lnTo>
                  <a:pt x="3555824" y="381"/>
                </a:lnTo>
                <a:lnTo>
                  <a:pt x="3555937" y="381"/>
                </a:lnTo>
                <a:lnTo>
                  <a:pt x="3555937" y="520"/>
                </a:lnTo>
                <a:lnTo>
                  <a:pt x="3656487" y="123825"/>
                </a:lnTo>
                <a:lnTo>
                  <a:pt x="3555937" y="247130"/>
                </a:lnTo>
                <a:lnTo>
                  <a:pt x="3555937" y="247269"/>
                </a:lnTo>
                <a:lnTo>
                  <a:pt x="3555824" y="247269"/>
                </a:lnTo>
                <a:lnTo>
                  <a:pt x="3555513" y="247650"/>
                </a:lnTo>
                <a:lnTo>
                  <a:pt x="3555513" y="247269"/>
                </a:lnTo>
                <a:lnTo>
                  <a:pt x="0" y="247269"/>
                </a:lnTo>
                <a:lnTo>
                  <a:pt x="0" y="381"/>
                </a:lnTo>
                <a:lnTo>
                  <a:pt x="3555513" y="381"/>
                </a:lnTo>
                <a:close/>
              </a:path>
            </a:pathLst>
          </a:custGeom>
          <a:solidFill>
            <a:srgbClr val="065978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Ins="18288" anchor="ctr"/>
          <a:lstStyle/>
          <a:p>
            <a:pPr>
              <a:defRPr/>
            </a:pPr>
            <a:r>
              <a:rPr lang="en-US" sz="1200" b="1" dirty="0">
                <a:solidFill>
                  <a:schemeClr val="bg1"/>
                </a:solidFill>
                <a:latin typeface="Gill Sans MT" pitchFamily="34" charset="0"/>
              </a:rPr>
              <a:t>Skill Development/Guided Practice (continued)</a:t>
            </a:r>
          </a:p>
        </p:txBody>
      </p:sp>
      <p:sp>
        <p:nvSpPr>
          <p:cNvPr id="8235" name="Title 1"/>
          <p:cNvSpPr>
            <a:spLocks noGrp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altLang="en-US"/>
              <a:t>Skill Development cont.</a:t>
            </a:r>
          </a:p>
        </p:txBody>
      </p:sp>
      <p:grpSp>
        <p:nvGrpSpPr>
          <p:cNvPr id="73" name="Group 1"/>
          <p:cNvGrpSpPr>
            <a:grpSpLocks/>
          </p:cNvGrpSpPr>
          <p:nvPr/>
        </p:nvGrpSpPr>
        <p:grpSpPr bwMode="auto">
          <a:xfrm>
            <a:off x="110331" y="1284626"/>
            <a:ext cx="7094538" cy="1103617"/>
            <a:chOff x="93663" y="1050926"/>
            <a:chExt cx="7094537" cy="1103173"/>
          </a:xfrm>
        </p:grpSpPr>
        <p:pic>
          <p:nvPicPr>
            <p:cNvPr id="76" name="Picture 36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3663" y="1050926"/>
              <a:ext cx="7094537" cy="1103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83" name="Rectangle 82"/>
            <p:cNvSpPr/>
            <p:nvPr/>
          </p:nvSpPr>
          <p:spPr bwMode="auto">
            <a:xfrm>
              <a:off x="464814" y="1382012"/>
              <a:ext cx="5477781" cy="738367"/>
            </a:xfrm>
            <a:prstGeom prst="rect">
              <a:avLst/>
            </a:prstGeom>
            <a:noFill/>
            <a:ln w="31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>
              <a:spAutoFit/>
            </a:bodyPr>
            <a:lstStyle/>
            <a:p>
              <a:pPr defTabSz="292100">
                <a:defRPr/>
              </a:pPr>
              <a:r>
                <a:rPr lang="en-US" sz="1400" dirty="0">
                  <a:solidFill>
                    <a:srgbClr val="000000"/>
                  </a:solidFill>
                  <a:latin typeface="Arial" charset="0"/>
                </a:rPr>
                <a:t>Using </a:t>
              </a:r>
              <a:r>
                <a:rPr lang="en-US" sz="1400" b="1" i="1" dirty="0">
                  <a:solidFill>
                    <a:srgbClr val="00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</a:rPr>
                <a:t>Inverse</a:t>
              </a:r>
              <a:r>
                <a:rPr lang="en-US" sz="1400" dirty="0">
                  <a:solidFill>
                    <a:srgbClr val="000000"/>
                  </a:solidFill>
                  <a:latin typeface="Arial" charset="0"/>
                </a:rPr>
                <a:t> Operations: Add or Subtract Numeric value </a:t>
              </a:r>
              <a:r>
                <a:rPr lang="en-US" sz="1200" dirty="0">
                  <a:solidFill>
                    <a:srgbClr val="000000"/>
                  </a:solidFill>
                  <a:latin typeface="Arial Narrow" pitchFamily="34" charset="0"/>
                </a:rPr>
                <a:t>(Circle).</a:t>
              </a:r>
            </a:p>
            <a:p>
              <a:pPr defTabSz="292100">
                <a:defRPr/>
              </a:pPr>
              <a:r>
                <a:rPr lang="en-US" sz="1400" dirty="0">
                  <a:solidFill>
                    <a:srgbClr val="000000"/>
                  </a:solidFill>
                  <a:latin typeface="Arial" charset="0"/>
                </a:rPr>
                <a:t>Using </a:t>
              </a:r>
              <a:r>
                <a:rPr lang="en-US" sz="1400" b="1" i="1" dirty="0">
                  <a:solidFill>
                    <a:schemeClr val="accent1">
                      <a:lumMod val="50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</a:rPr>
                <a:t>Inverse</a:t>
              </a:r>
              <a:r>
                <a:rPr lang="en-US" sz="1400" dirty="0">
                  <a:solidFill>
                    <a:srgbClr val="000000"/>
                  </a:solidFill>
                  <a:latin typeface="Arial" charset="0"/>
                </a:rPr>
                <a:t> Operations: Multiple or Divide Numeric value </a:t>
              </a:r>
              <a:r>
                <a:rPr lang="en-US" sz="1400" dirty="0">
                  <a:solidFill>
                    <a:srgbClr val="000000"/>
                  </a:solidFill>
                  <a:latin typeface="Arial Narrow" pitchFamily="34" charset="0"/>
                </a:rPr>
                <a:t>(Circle).</a:t>
              </a:r>
            </a:p>
            <a:p>
              <a:pPr defTabSz="292100">
                <a:defRPr/>
              </a:pPr>
              <a:r>
                <a:rPr lang="en-US" sz="1400" b="1" i="1" dirty="0">
                  <a:solidFill>
                    <a:srgbClr val="FF0000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charset="0"/>
                </a:rPr>
                <a:t>Check</a:t>
              </a:r>
              <a:r>
                <a:rPr lang="en-US" sz="1400" dirty="0">
                  <a:solidFill>
                    <a:srgbClr val="000000"/>
                  </a:solidFill>
                  <a:latin typeface="Arial" charset="0"/>
                </a:rPr>
                <a:t> your solution.</a:t>
              </a:r>
            </a:p>
          </p:txBody>
        </p:sp>
        <p:sp>
          <p:nvSpPr>
            <p:cNvPr id="84" name="Rectangle 1112"/>
            <p:cNvSpPr>
              <a:spLocks noChangeArrowheads="1"/>
            </p:cNvSpPr>
            <p:nvPr/>
          </p:nvSpPr>
          <p:spPr bwMode="auto">
            <a:xfrm>
              <a:off x="249238" y="1109739"/>
              <a:ext cx="2589170" cy="3076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tabLst>
                  <a:tab pos="-57150" algn="l"/>
                </a:tabLst>
                <a:defRPr/>
              </a:pPr>
              <a:r>
                <a:rPr lang="en-US" sz="1400" b="1" kern="0" dirty="0">
                  <a:solidFill>
                    <a:sysClr val="windowText" lastClr="000000"/>
                  </a:solidFill>
                  <a:latin typeface="Arial" pitchFamily="34" charset="0"/>
                </a:rPr>
                <a:t>Solving Two Step Equations</a:t>
              </a:r>
            </a:p>
          </p:txBody>
        </p:sp>
        <p:sp>
          <p:nvSpPr>
            <p:cNvPr id="85" name="Oval 84"/>
            <p:cNvSpPr/>
            <p:nvPr/>
          </p:nvSpPr>
          <p:spPr bwMode="auto">
            <a:xfrm>
              <a:off x="365126" y="1458351"/>
              <a:ext cx="173038" cy="172967"/>
            </a:xfrm>
            <a:prstGeom prst="ellipse">
              <a:avLst/>
            </a:prstGeom>
            <a:solidFill>
              <a:srgbClr val="06597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lIns="0" tIns="0" rIns="0" bIns="0" anchor="ctr"/>
            <a:lstStyle/>
            <a:p>
              <a:pPr algn="ctr" defTabSz="914363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200" b="1" dirty="0">
                  <a:latin typeface="Gill Sans MT" pitchFamily="34" charset="0"/>
                </a:rPr>
                <a:t>1</a:t>
              </a:r>
            </a:p>
          </p:txBody>
        </p:sp>
        <p:sp>
          <p:nvSpPr>
            <p:cNvPr id="86" name="Oval 85"/>
            <p:cNvSpPr/>
            <p:nvPr/>
          </p:nvSpPr>
          <p:spPr bwMode="auto">
            <a:xfrm>
              <a:off x="365126" y="1642237"/>
              <a:ext cx="173038" cy="172968"/>
            </a:xfrm>
            <a:prstGeom prst="ellipse">
              <a:avLst/>
            </a:prstGeom>
            <a:solidFill>
              <a:srgbClr val="06597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lIns="0" tIns="0" rIns="0" bIns="0" anchor="ctr"/>
            <a:lstStyle/>
            <a:p>
              <a:pPr algn="ctr" defTabSz="914363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200" b="1" dirty="0">
                  <a:latin typeface="Gill Sans MT" pitchFamily="34" charset="0"/>
                </a:rPr>
                <a:t>2</a:t>
              </a:r>
            </a:p>
          </p:txBody>
        </p:sp>
        <p:sp>
          <p:nvSpPr>
            <p:cNvPr id="87" name="Oval 86"/>
            <p:cNvSpPr/>
            <p:nvPr/>
          </p:nvSpPr>
          <p:spPr bwMode="auto">
            <a:xfrm>
              <a:off x="365126" y="1850171"/>
              <a:ext cx="173038" cy="174555"/>
            </a:xfrm>
            <a:prstGeom prst="ellipse">
              <a:avLst/>
            </a:prstGeom>
            <a:solidFill>
              <a:srgbClr val="06597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lIns="0" tIns="0" rIns="0" bIns="0" anchor="ctr"/>
            <a:lstStyle/>
            <a:p>
              <a:pPr algn="ctr" defTabSz="914363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200" b="1" dirty="0">
                  <a:latin typeface="Gill Sans MT" pitchFamily="34" charset="0"/>
                </a:rPr>
                <a:t>3</a:t>
              </a:r>
            </a:p>
          </p:txBody>
        </p:sp>
      </p:grpSp>
      <p:grpSp>
        <p:nvGrpSpPr>
          <p:cNvPr id="89" name="Group 88"/>
          <p:cNvGrpSpPr/>
          <p:nvPr/>
        </p:nvGrpSpPr>
        <p:grpSpPr>
          <a:xfrm>
            <a:off x="6200094" y="1190689"/>
            <a:ext cx="2886498" cy="1312667"/>
            <a:chOff x="5799029" y="1051052"/>
            <a:chExt cx="2886498" cy="1312667"/>
          </a:xfrm>
        </p:grpSpPr>
        <p:sp>
          <p:nvSpPr>
            <p:cNvPr id="95" name="Rectangle 94"/>
            <p:cNvSpPr/>
            <p:nvPr/>
          </p:nvSpPr>
          <p:spPr bwMode="auto">
            <a:xfrm>
              <a:off x="5799029" y="1051052"/>
              <a:ext cx="2862911" cy="1312667"/>
            </a:xfrm>
            <a:prstGeom prst="rect">
              <a:avLst/>
            </a:prstGeom>
            <a:gradFill flip="none" rotWithShape="1">
              <a:gsLst>
                <a:gs pos="0">
                  <a:srgbClr val="C0ECFC"/>
                </a:gs>
                <a:gs pos="32000">
                  <a:srgbClr val="F7FDFF"/>
                </a:gs>
                <a:gs pos="100000">
                  <a:srgbClr val="FFFFFF"/>
                </a:gs>
              </a:gsLst>
              <a:lin ang="2700000" scaled="1"/>
              <a:tileRect/>
            </a:gradFill>
            <a:ln w="3175">
              <a:solidFill>
                <a:schemeClr val="bg1">
                  <a:lumMod val="75000"/>
                </a:schemeClr>
              </a:solidFill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lIns="274320" tIns="301752" rIns="45720">
              <a:spAutoFit/>
            </a:bodyPr>
            <a:lstStyle/>
            <a:p>
              <a:pPr>
                <a:defRPr/>
              </a:pPr>
              <a:r>
                <a:rPr lang="en-US" sz="1050" dirty="0">
                  <a:solidFill>
                    <a:schemeClr val="tx1"/>
                  </a:solidFill>
                  <a:latin typeface="Verdana" pitchFamily="34" charset="0"/>
                </a:rPr>
                <a:t>How did I/you identify the Inverse of </a:t>
              </a:r>
              <a:r>
                <a:rPr lang="en-US" sz="1050" i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Verdana" pitchFamily="34" charset="0"/>
                </a:rPr>
                <a:t>Addition/Subtraction</a:t>
              </a:r>
              <a:r>
                <a:rPr lang="en-US" sz="1050" dirty="0">
                  <a:solidFill>
                    <a:schemeClr val="tx1"/>
                  </a:solidFill>
                  <a:latin typeface="Verdana" pitchFamily="34" charset="0"/>
                </a:rPr>
                <a:t>?</a:t>
              </a:r>
            </a:p>
            <a:p>
              <a:pPr>
                <a:defRPr/>
              </a:pPr>
              <a:endParaRPr lang="en-US" sz="400" dirty="0">
                <a:solidFill>
                  <a:schemeClr val="tx1"/>
                </a:solidFill>
                <a:latin typeface="Verdana" pitchFamily="34" charset="0"/>
              </a:endParaRPr>
            </a:p>
            <a:p>
              <a:pPr>
                <a:defRPr/>
              </a:pPr>
              <a:r>
                <a:rPr lang="en-US" sz="1050" dirty="0">
                  <a:solidFill>
                    <a:schemeClr val="tx1"/>
                  </a:solidFill>
                  <a:latin typeface="Verdana" pitchFamily="34" charset="0"/>
                </a:rPr>
                <a:t>How did I/you identify the Inverse of </a:t>
              </a:r>
              <a:r>
                <a:rPr lang="en-US" sz="1050" i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Verdana" pitchFamily="34" charset="0"/>
                </a:rPr>
                <a:t>Multiplication/Division</a:t>
              </a:r>
              <a:r>
                <a:rPr lang="en-US" sz="1050" dirty="0">
                  <a:solidFill>
                    <a:schemeClr val="tx1"/>
                  </a:solidFill>
                  <a:latin typeface="Verdana" pitchFamily="34" charset="0"/>
                </a:rPr>
                <a:t>?</a:t>
              </a:r>
            </a:p>
            <a:p>
              <a:pPr>
                <a:defRPr/>
              </a:pPr>
              <a:endParaRPr lang="en-US" sz="600" dirty="0">
                <a:solidFill>
                  <a:schemeClr val="tx1"/>
                </a:solidFill>
                <a:latin typeface="Verdana" pitchFamily="34" charset="0"/>
              </a:endParaRPr>
            </a:p>
            <a:p>
              <a:pPr>
                <a:defRPr/>
              </a:pPr>
              <a:r>
                <a:rPr lang="en-US" sz="1050" dirty="0">
                  <a:solidFill>
                    <a:schemeClr val="tx1"/>
                  </a:solidFill>
                  <a:latin typeface="Verdana" pitchFamily="34" charset="0"/>
                </a:rPr>
                <a:t>How did I/you “</a:t>
              </a:r>
              <a:r>
                <a:rPr lang="en-US" sz="1050" i="1" dirty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Verdana" pitchFamily="34" charset="0"/>
                </a:rPr>
                <a:t>Check the Solution”</a:t>
              </a:r>
              <a:r>
                <a:rPr lang="en-US" sz="1050" dirty="0">
                  <a:solidFill>
                    <a:schemeClr val="tx1"/>
                  </a:solidFill>
                  <a:latin typeface="Verdana" pitchFamily="34" charset="0"/>
                </a:rPr>
                <a:t>?</a:t>
              </a:r>
            </a:p>
          </p:txBody>
        </p:sp>
        <p:sp>
          <p:nvSpPr>
            <p:cNvPr id="97" name="Rectangle 96"/>
            <p:cNvSpPr/>
            <p:nvPr/>
          </p:nvSpPr>
          <p:spPr bwMode="auto">
            <a:xfrm>
              <a:off x="5808596" y="1051052"/>
              <a:ext cx="2876931" cy="231775"/>
            </a:xfrm>
            <a:prstGeom prst="rect">
              <a:avLst/>
            </a:prstGeom>
            <a:solidFill>
              <a:srgbClr val="08749A"/>
            </a:solidFill>
            <a:ln w="3175">
              <a:solidFill>
                <a:schemeClr val="accent1"/>
              </a:solidFill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r>
                <a:rPr lang="en-US" sz="1000" b="1" dirty="0">
                  <a:solidFill>
                    <a:prstClr val="white"/>
                  </a:solidFill>
                  <a:latin typeface="Gill Sans MT" pitchFamily="34" charset="0"/>
                  <a:cs typeface="Arial" charset="0"/>
                </a:rPr>
                <a:t>CFU</a:t>
              </a:r>
            </a:p>
          </p:txBody>
        </p:sp>
        <p:sp>
          <p:nvSpPr>
            <p:cNvPr id="104" name="Oval 103"/>
            <p:cNvSpPr/>
            <p:nvPr/>
          </p:nvSpPr>
          <p:spPr bwMode="auto">
            <a:xfrm>
              <a:off x="5816870" y="1414974"/>
              <a:ext cx="226683" cy="188358"/>
            </a:xfrm>
            <a:prstGeom prst="ellipse">
              <a:avLst/>
            </a:prstGeom>
            <a:solidFill>
              <a:srgbClr val="06597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anchor="ctr"/>
            <a:lstStyle/>
            <a:p>
              <a:pPr algn="ctr" defTabSz="914363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200" b="1" dirty="0">
                  <a:latin typeface="Gill Sans MT" pitchFamily="34" charset="0"/>
                </a:rPr>
                <a:t>1</a:t>
              </a:r>
            </a:p>
          </p:txBody>
        </p:sp>
        <p:sp>
          <p:nvSpPr>
            <p:cNvPr id="105" name="Oval 104"/>
            <p:cNvSpPr/>
            <p:nvPr/>
          </p:nvSpPr>
          <p:spPr bwMode="auto">
            <a:xfrm>
              <a:off x="5826572" y="1788334"/>
              <a:ext cx="216981" cy="193493"/>
            </a:xfrm>
            <a:prstGeom prst="ellipse">
              <a:avLst/>
            </a:prstGeom>
            <a:solidFill>
              <a:srgbClr val="06597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anchor="ctr"/>
            <a:lstStyle/>
            <a:p>
              <a:pPr algn="ctr" defTabSz="914363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200" b="1" dirty="0">
                  <a:latin typeface="Gill Sans MT" pitchFamily="34" charset="0"/>
                </a:rPr>
                <a:t>2</a:t>
              </a:r>
            </a:p>
          </p:txBody>
        </p:sp>
        <p:sp>
          <p:nvSpPr>
            <p:cNvPr id="106" name="Oval 105"/>
            <p:cNvSpPr/>
            <p:nvPr/>
          </p:nvSpPr>
          <p:spPr bwMode="auto">
            <a:xfrm>
              <a:off x="5826572" y="2132854"/>
              <a:ext cx="217117" cy="191991"/>
            </a:xfrm>
            <a:prstGeom prst="ellipse">
              <a:avLst/>
            </a:prstGeom>
            <a:solidFill>
              <a:srgbClr val="06597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anchor="ctr"/>
            <a:lstStyle/>
            <a:p>
              <a:pPr algn="ctr" defTabSz="914363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200" b="1" dirty="0">
                  <a:latin typeface="Gill Sans MT" pitchFamily="34" charset="0"/>
                </a:rPr>
                <a:t>3</a:t>
              </a:r>
            </a:p>
          </p:txBody>
        </p:sp>
      </p:grpSp>
      <p:grpSp>
        <p:nvGrpSpPr>
          <p:cNvPr id="107" name="Group 106"/>
          <p:cNvGrpSpPr/>
          <p:nvPr/>
        </p:nvGrpSpPr>
        <p:grpSpPr>
          <a:xfrm>
            <a:off x="6250059" y="333751"/>
            <a:ext cx="2897654" cy="956099"/>
            <a:chOff x="5993826" y="27799"/>
            <a:chExt cx="2897654" cy="956099"/>
          </a:xfrm>
        </p:grpSpPr>
        <p:sp>
          <p:nvSpPr>
            <p:cNvPr id="108" name="Rectangle 3"/>
            <p:cNvSpPr/>
            <p:nvPr/>
          </p:nvSpPr>
          <p:spPr bwMode="auto">
            <a:xfrm>
              <a:off x="6017413" y="109538"/>
              <a:ext cx="2608459" cy="874360"/>
            </a:xfrm>
            <a:custGeom>
              <a:avLst/>
              <a:gdLst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849703" h="3036386">
                  <a:moveTo>
                    <a:pt x="0" y="0"/>
                  </a:moveTo>
                  <a:cubicBezTo>
                    <a:pt x="1421020" y="300625"/>
                    <a:pt x="2416156" y="288099"/>
                    <a:pt x="3849703" y="0"/>
                  </a:cubicBezTo>
                  <a:cubicBezTo>
                    <a:pt x="3787062" y="1279048"/>
                    <a:pt x="3804209" y="2087161"/>
                    <a:pt x="3849703" y="3036386"/>
                  </a:cubicBezTo>
                  <a:cubicBezTo>
                    <a:pt x="2516364" y="2911126"/>
                    <a:pt x="1045239" y="2961230"/>
                    <a:pt x="0" y="3036386"/>
                  </a:cubicBezTo>
                  <a:cubicBezTo>
                    <a:pt x="62630" y="1999206"/>
                    <a:pt x="125261" y="1325280"/>
                    <a:pt x="0" y="0"/>
                  </a:cubicBezTo>
                  <a:close/>
                </a:path>
              </a:pathLst>
            </a:custGeom>
            <a:solidFill>
              <a:schemeClr val="tx1">
                <a:alpha val="57000"/>
              </a:schemeClr>
            </a:solidFill>
            <a:ln>
              <a:noFill/>
            </a:ln>
            <a:effectLst>
              <a:softEdge rad="12700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dirty="0"/>
                <a:t> </a:t>
              </a:r>
            </a:p>
          </p:txBody>
        </p:sp>
        <p:grpSp>
          <p:nvGrpSpPr>
            <p:cNvPr id="109" name="Group 6"/>
            <p:cNvGrpSpPr>
              <a:grpSpLocks/>
            </p:cNvGrpSpPr>
            <p:nvPr/>
          </p:nvGrpSpPr>
          <p:grpSpPr bwMode="auto">
            <a:xfrm>
              <a:off x="5993826" y="112838"/>
              <a:ext cx="2897654" cy="609610"/>
              <a:chOff x="3128210" y="2044444"/>
              <a:chExt cx="3932962" cy="418388"/>
            </a:xfrm>
          </p:grpSpPr>
          <p:sp>
            <p:nvSpPr>
              <p:cNvPr id="111" name="Rectangle 21"/>
              <p:cNvSpPr/>
              <p:nvPr/>
            </p:nvSpPr>
            <p:spPr bwMode="auto">
              <a:xfrm>
                <a:off x="3238593" y="2044444"/>
                <a:ext cx="3592499" cy="418388"/>
              </a:xfrm>
              <a:custGeom>
                <a:avLst/>
                <a:gdLst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148868" h="1694881">
                    <a:moveTo>
                      <a:pt x="0" y="0"/>
                    </a:moveTo>
                    <a:lnTo>
                      <a:pt x="2148868" y="0"/>
                    </a:lnTo>
                    <a:cubicBezTo>
                      <a:pt x="2134580" y="564960"/>
                      <a:pt x="2135533" y="1048958"/>
                      <a:pt x="2148868" y="1694881"/>
                    </a:cubicBezTo>
                    <a:cubicBezTo>
                      <a:pt x="1440199" y="1672021"/>
                      <a:pt x="716289" y="1664401"/>
                      <a:pt x="0" y="1694881"/>
                    </a:cubicBezTo>
                    <a:cubicBezTo>
                      <a:pt x="7620" y="1129921"/>
                      <a:pt x="15240" y="564960"/>
                      <a:pt x="0" y="0"/>
                    </a:cubicBezTo>
                    <a:close/>
                  </a:path>
                </a:pathLst>
              </a:custGeom>
              <a:gradFill flip="none" rotWithShape="1">
                <a:gsLst>
                  <a:gs pos="17000">
                    <a:srgbClr val="FAF9D6"/>
                  </a:gs>
                  <a:gs pos="50000">
                    <a:srgbClr val="FFFEE2"/>
                  </a:gs>
                  <a:gs pos="88000">
                    <a:srgbClr val="FEFDC7"/>
                  </a:gs>
                </a:gsLst>
                <a:lin ang="2700000" scaled="1"/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dirty="0"/>
                  <a:t> </a:t>
                </a:r>
              </a:p>
            </p:txBody>
          </p:sp>
          <p:grpSp>
            <p:nvGrpSpPr>
              <p:cNvPr id="112" name="Group 5"/>
              <p:cNvGrpSpPr>
                <a:grpSpLocks/>
              </p:cNvGrpSpPr>
              <p:nvPr/>
            </p:nvGrpSpPr>
            <p:grpSpPr bwMode="auto">
              <a:xfrm>
                <a:off x="3128210" y="2153734"/>
                <a:ext cx="3932962" cy="232357"/>
                <a:chOff x="2985951" y="2192670"/>
                <a:chExt cx="3932962" cy="232357"/>
              </a:xfrm>
            </p:grpSpPr>
            <p:sp>
              <p:nvSpPr>
                <p:cNvPr id="113" name="Rectangle 112"/>
                <p:cNvSpPr/>
                <p:nvPr/>
              </p:nvSpPr>
              <p:spPr bwMode="auto">
                <a:xfrm>
                  <a:off x="2985951" y="2192670"/>
                  <a:ext cx="1501771" cy="232357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ctr" defTabSz="914400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r>
                    <a:rPr lang="en-US" sz="1600" b="1" kern="0" dirty="0">
                      <a:solidFill>
                        <a:schemeClr val="accent6">
                          <a:lumMod val="75000"/>
                        </a:schemeClr>
                      </a:solidFill>
                      <a:latin typeface="Arial Narrow" pitchFamily="34" charset="0"/>
                    </a:rPr>
                    <a:t>Solution</a:t>
                  </a:r>
                  <a:r>
                    <a:rPr lang="en-US" sz="1600" b="1" kern="0" dirty="0">
                      <a:solidFill>
                        <a:srgbClr val="000000"/>
                      </a:solidFill>
                      <a:latin typeface="Arial Narrow" pitchFamily="34" charset="0"/>
                    </a:rPr>
                    <a:t> </a:t>
                  </a:r>
                  <a:r>
                    <a:rPr lang="en-US" sz="1600" kern="0" dirty="0">
                      <a:solidFill>
                        <a:srgbClr val="000000"/>
                      </a:solidFill>
                      <a:latin typeface="Arial Narrow" pitchFamily="34" charset="0"/>
                    </a:rPr>
                    <a:t>=</a:t>
                  </a:r>
                </a:p>
              </p:txBody>
            </p:sp>
            <p:sp>
              <p:nvSpPr>
                <p:cNvPr id="114" name="Rectangle 113"/>
                <p:cNvSpPr/>
                <p:nvPr/>
              </p:nvSpPr>
              <p:spPr bwMode="auto">
                <a:xfrm>
                  <a:off x="4054126" y="2200444"/>
                  <a:ext cx="2864787" cy="211234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ctr" defTabSz="914400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r>
                    <a:rPr lang="en-US" sz="1400" b="1" kern="0" dirty="0">
                      <a:solidFill>
                        <a:srgbClr val="000000"/>
                      </a:solidFill>
                      <a:latin typeface="Arial Narrow" pitchFamily="34" charset="0"/>
                    </a:rPr>
                    <a:t>Makes the Equation True</a:t>
                  </a:r>
                  <a:endParaRPr lang="en-US" sz="1400" b="1" kern="0" dirty="0">
                    <a:solidFill>
                      <a:schemeClr val="accent5">
                        <a:lumMod val="50000"/>
                      </a:schemeClr>
                    </a:solidFill>
                    <a:latin typeface="Arial Narrow" pitchFamily="34" charset="0"/>
                  </a:endParaRPr>
                </a:p>
              </p:txBody>
            </p:sp>
          </p:grpSp>
        </p:grpSp>
        <p:sp>
          <p:nvSpPr>
            <p:cNvPr id="110" name="Tape"/>
            <p:cNvSpPr/>
            <p:nvPr/>
          </p:nvSpPr>
          <p:spPr bwMode="auto">
            <a:xfrm rot="5400000">
              <a:off x="7146705" y="-281543"/>
              <a:ext cx="208489" cy="827173"/>
            </a:xfrm>
            <a:custGeom>
              <a:avLst/>
              <a:gdLst>
                <a:gd name="connsiteX0" fmla="*/ 0 w 234247"/>
                <a:gd name="connsiteY0" fmla="*/ 0 h 920626"/>
                <a:gd name="connsiteX1" fmla="*/ 234247 w 234247"/>
                <a:gd name="connsiteY1" fmla="*/ 0 h 920626"/>
                <a:gd name="connsiteX2" fmla="*/ 234247 w 234247"/>
                <a:gd name="connsiteY2" fmla="*/ 920626 h 920626"/>
                <a:gd name="connsiteX3" fmla="*/ 0 w 234247"/>
                <a:gd name="connsiteY3" fmla="*/ 920626 h 920626"/>
                <a:gd name="connsiteX4" fmla="*/ 0 w 234247"/>
                <a:gd name="connsiteY4" fmla="*/ 0 h 920626"/>
                <a:gd name="connsiteX0" fmla="*/ 0 w 234247"/>
                <a:gd name="connsiteY0" fmla="*/ 0 h 920626"/>
                <a:gd name="connsiteX1" fmla="*/ 62185 w 234247"/>
                <a:gd name="connsiteY1" fmla="*/ 4637 h 920626"/>
                <a:gd name="connsiteX2" fmla="*/ 234247 w 234247"/>
                <a:gd name="connsiteY2" fmla="*/ 0 h 920626"/>
                <a:gd name="connsiteX3" fmla="*/ 234247 w 234247"/>
                <a:gd name="connsiteY3" fmla="*/ 920626 h 920626"/>
                <a:gd name="connsiteX4" fmla="*/ 0 w 234247"/>
                <a:gd name="connsiteY4" fmla="*/ 920626 h 920626"/>
                <a:gd name="connsiteX5" fmla="*/ 0 w 234247"/>
                <a:gd name="connsiteY5" fmla="*/ 0 h 920626"/>
                <a:gd name="connsiteX0" fmla="*/ 0 w 234247"/>
                <a:gd name="connsiteY0" fmla="*/ 0 h 920626"/>
                <a:gd name="connsiteX1" fmla="*/ 62185 w 234247"/>
                <a:gd name="connsiteY1" fmla="*/ 26860 h 920626"/>
                <a:gd name="connsiteX2" fmla="*/ 234247 w 234247"/>
                <a:gd name="connsiteY2" fmla="*/ 0 h 920626"/>
                <a:gd name="connsiteX3" fmla="*/ 234247 w 234247"/>
                <a:gd name="connsiteY3" fmla="*/ 920626 h 920626"/>
                <a:gd name="connsiteX4" fmla="*/ 0 w 234247"/>
                <a:gd name="connsiteY4" fmla="*/ 920626 h 920626"/>
                <a:gd name="connsiteX5" fmla="*/ 0 w 234247"/>
                <a:gd name="connsiteY5" fmla="*/ 0 h 920626"/>
                <a:gd name="connsiteX0" fmla="*/ 0 w 234247"/>
                <a:gd name="connsiteY0" fmla="*/ 0 h 920626"/>
                <a:gd name="connsiteX1" fmla="*/ 62185 w 234247"/>
                <a:gd name="connsiteY1" fmla="*/ 26860 h 920626"/>
                <a:gd name="connsiteX2" fmla="*/ 138385 w 234247"/>
                <a:gd name="connsiteY2" fmla="*/ 14162 h 920626"/>
                <a:gd name="connsiteX3" fmla="*/ 234247 w 234247"/>
                <a:gd name="connsiteY3" fmla="*/ 0 h 920626"/>
                <a:gd name="connsiteX4" fmla="*/ 234247 w 234247"/>
                <a:gd name="connsiteY4" fmla="*/ 920626 h 920626"/>
                <a:gd name="connsiteX5" fmla="*/ 0 w 234247"/>
                <a:gd name="connsiteY5" fmla="*/ 920626 h 920626"/>
                <a:gd name="connsiteX6" fmla="*/ 0 w 234247"/>
                <a:gd name="connsiteY6" fmla="*/ 0 h 920626"/>
                <a:gd name="connsiteX0" fmla="*/ 0 w 234247"/>
                <a:gd name="connsiteY0" fmla="*/ 8066 h 928692"/>
                <a:gd name="connsiteX1" fmla="*/ 62185 w 234247"/>
                <a:gd name="connsiteY1" fmla="*/ 34926 h 928692"/>
                <a:gd name="connsiteX2" fmla="*/ 112988 w 234247"/>
                <a:gd name="connsiteY2" fmla="*/ 0 h 928692"/>
                <a:gd name="connsiteX3" fmla="*/ 234247 w 234247"/>
                <a:gd name="connsiteY3" fmla="*/ 8066 h 928692"/>
                <a:gd name="connsiteX4" fmla="*/ 234247 w 234247"/>
                <a:gd name="connsiteY4" fmla="*/ 928692 h 928692"/>
                <a:gd name="connsiteX5" fmla="*/ 0 w 234247"/>
                <a:gd name="connsiteY5" fmla="*/ 928692 h 928692"/>
                <a:gd name="connsiteX6" fmla="*/ 0 w 234247"/>
                <a:gd name="connsiteY6" fmla="*/ 8066 h 928692"/>
                <a:gd name="connsiteX0" fmla="*/ 0 w 234247"/>
                <a:gd name="connsiteY0" fmla="*/ 8066 h 928692"/>
                <a:gd name="connsiteX1" fmla="*/ 62185 w 234247"/>
                <a:gd name="connsiteY1" fmla="*/ 34926 h 928692"/>
                <a:gd name="connsiteX2" fmla="*/ 112988 w 234247"/>
                <a:gd name="connsiteY2" fmla="*/ 0 h 928692"/>
                <a:gd name="connsiteX3" fmla="*/ 179660 w 234247"/>
                <a:gd name="connsiteY3" fmla="*/ 3 h 928692"/>
                <a:gd name="connsiteX4" fmla="*/ 234247 w 234247"/>
                <a:gd name="connsiteY4" fmla="*/ 8066 h 928692"/>
                <a:gd name="connsiteX5" fmla="*/ 234247 w 234247"/>
                <a:gd name="connsiteY5" fmla="*/ 928692 h 928692"/>
                <a:gd name="connsiteX6" fmla="*/ 0 w 234247"/>
                <a:gd name="connsiteY6" fmla="*/ 928692 h 928692"/>
                <a:gd name="connsiteX7" fmla="*/ 0 w 234247"/>
                <a:gd name="connsiteY7" fmla="*/ 8066 h 928692"/>
                <a:gd name="connsiteX0" fmla="*/ 0 w 234247"/>
                <a:gd name="connsiteY0" fmla="*/ 8066 h 928692"/>
                <a:gd name="connsiteX1" fmla="*/ 62185 w 234247"/>
                <a:gd name="connsiteY1" fmla="*/ 34926 h 928692"/>
                <a:gd name="connsiteX2" fmla="*/ 112988 w 234247"/>
                <a:gd name="connsiteY2" fmla="*/ 0 h 928692"/>
                <a:gd name="connsiteX3" fmla="*/ 176488 w 234247"/>
                <a:gd name="connsiteY3" fmla="*/ 19051 h 928692"/>
                <a:gd name="connsiteX4" fmla="*/ 234247 w 234247"/>
                <a:gd name="connsiteY4" fmla="*/ 8066 h 928692"/>
                <a:gd name="connsiteX5" fmla="*/ 234247 w 234247"/>
                <a:gd name="connsiteY5" fmla="*/ 928692 h 928692"/>
                <a:gd name="connsiteX6" fmla="*/ 0 w 234247"/>
                <a:gd name="connsiteY6" fmla="*/ 928692 h 928692"/>
                <a:gd name="connsiteX7" fmla="*/ 0 w 234247"/>
                <a:gd name="connsiteY7" fmla="*/ 8066 h 928692"/>
                <a:gd name="connsiteX0" fmla="*/ 0 w 234247"/>
                <a:gd name="connsiteY0" fmla="*/ 8066 h 928692"/>
                <a:gd name="connsiteX1" fmla="*/ 65360 w 234247"/>
                <a:gd name="connsiteY1" fmla="*/ 19049 h 928692"/>
                <a:gd name="connsiteX2" fmla="*/ 112988 w 234247"/>
                <a:gd name="connsiteY2" fmla="*/ 0 h 928692"/>
                <a:gd name="connsiteX3" fmla="*/ 176488 w 234247"/>
                <a:gd name="connsiteY3" fmla="*/ 19051 h 928692"/>
                <a:gd name="connsiteX4" fmla="*/ 234247 w 234247"/>
                <a:gd name="connsiteY4" fmla="*/ 8066 h 928692"/>
                <a:gd name="connsiteX5" fmla="*/ 234247 w 234247"/>
                <a:gd name="connsiteY5" fmla="*/ 928692 h 928692"/>
                <a:gd name="connsiteX6" fmla="*/ 0 w 234247"/>
                <a:gd name="connsiteY6" fmla="*/ 928692 h 928692"/>
                <a:gd name="connsiteX7" fmla="*/ 0 w 234247"/>
                <a:gd name="connsiteY7" fmla="*/ 8066 h 928692"/>
                <a:gd name="connsiteX0" fmla="*/ 0 w 234247"/>
                <a:gd name="connsiteY0" fmla="*/ 8066 h 928692"/>
                <a:gd name="connsiteX1" fmla="*/ 65360 w 234247"/>
                <a:gd name="connsiteY1" fmla="*/ 19049 h 928692"/>
                <a:gd name="connsiteX2" fmla="*/ 112988 w 234247"/>
                <a:gd name="connsiteY2" fmla="*/ 0 h 928692"/>
                <a:gd name="connsiteX3" fmla="*/ 176491 w 234247"/>
                <a:gd name="connsiteY3" fmla="*/ 6349 h 928692"/>
                <a:gd name="connsiteX4" fmla="*/ 234247 w 234247"/>
                <a:gd name="connsiteY4" fmla="*/ 8066 h 928692"/>
                <a:gd name="connsiteX5" fmla="*/ 234247 w 234247"/>
                <a:gd name="connsiteY5" fmla="*/ 928692 h 928692"/>
                <a:gd name="connsiteX6" fmla="*/ 0 w 234247"/>
                <a:gd name="connsiteY6" fmla="*/ 928692 h 928692"/>
                <a:gd name="connsiteX7" fmla="*/ 0 w 234247"/>
                <a:gd name="connsiteY7" fmla="*/ 8066 h 928692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0 w 234250"/>
                <a:gd name="connsiteY6" fmla="*/ 930154 h 930154"/>
                <a:gd name="connsiteX7" fmla="*/ 0 w 234250"/>
                <a:gd name="connsiteY7" fmla="*/ 9528 h 930154"/>
                <a:gd name="connsiteX0" fmla="*/ 0 w 234250"/>
                <a:gd name="connsiteY0" fmla="*/ 9528 h 931740"/>
                <a:gd name="connsiteX1" fmla="*/ 65360 w 234250"/>
                <a:gd name="connsiteY1" fmla="*/ 20511 h 931740"/>
                <a:gd name="connsiteX2" fmla="*/ 112988 w 234250"/>
                <a:gd name="connsiteY2" fmla="*/ 1462 h 931740"/>
                <a:gd name="connsiteX3" fmla="*/ 176491 w 234250"/>
                <a:gd name="connsiteY3" fmla="*/ 7811 h 931740"/>
                <a:gd name="connsiteX4" fmla="*/ 234250 w 234250"/>
                <a:gd name="connsiteY4" fmla="*/ 0 h 931740"/>
                <a:gd name="connsiteX5" fmla="*/ 234247 w 234250"/>
                <a:gd name="connsiteY5" fmla="*/ 930154 h 931740"/>
                <a:gd name="connsiteX6" fmla="*/ 43134 w 234250"/>
                <a:gd name="connsiteY6" fmla="*/ 931740 h 931740"/>
                <a:gd name="connsiteX7" fmla="*/ 0 w 234250"/>
                <a:gd name="connsiteY7" fmla="*/ 930154 h 931740"/>
                <a:gd name="connsiteX8" fmla="*/ 0 w 234250"/>
                <a:gd name="connsiteY8" fmla="*/ 9528 h 931740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43134 w 234250"/>
                <a:gd name="connsiteY6" fmla="*/ 922215 h 930154"/>
                <a:gd name="connsiteX7" fmla="*/ 0 w 234250"/>
                <a:gd name="connsiteY7" fmla="*/ 930154 h 930154"/>
                <a:gd name="connsiteX8" fmla="*/ 0 w 234250"/>
                <a:gd name="connsiteY8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84409 w 234250"/>
                <a:gd name="connsiteY6" fmla="*/ 925390 h 930154"/>
                <a:gd name="connsiteX7" fmla="*/ 43134 w 234250"/>
                <a:gd name="connsiteY7" fmla="*/ 922215 h 930154"/>
                <a:gd name="connsiteX8" fmla="*/ 0 w 234250"/>
                <a:gd name="connsiteY8" fmla="*/ 930154 h 930154"/>
                <a:gd name="connsiteX9" fmla="*/ 0 w 234250"/>
                <a:gd name="connsiteY9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93934 w 234250"/>
                <a:gd name="connsiteY6" fmla="*/ 928565 h 930154"/>
                <a:gd name="connsiteX7" fmla="*/ 43134 w 234250"/>
                <a:gd name="connsiteY7" fmla="*/ 922215 h 930154"/>
                <a:gd name="connsiteX8" fmla="*/ 0 w 234250"/>
                <a:gd name="connsiteY8" fmla="*/ 930154 h 930154"/>
                <a:gd name="connsiteX9" fmla="*/ 0 w 234250"/>
                <a:gd name="connsiteY9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147115 w 234250"/>
                <a:gd name="connsiteY6" fmla="*/ 929359 h 930154"/>
                <a:gd name="connsiteX7" fmla="*/ 93934 w 234250"/>
                <a:gd name="connsiteY7" fmla="*/ 928565 h 930154"/>
                <a:gd name="connsiteX8" fmla="*/ 43134 w 234250"/>
                <a:gd name="connsiteY8" fmla="*/ 922215 h 930154"/>
                <a:gd name="connsiteX9" fmla="*/ 0 w 234250"/>
                <a:gd name="connsiteY9" fmla="*/ 930154 h 930154"/>
                <a:gd name="connsiteX10" fmla="*/ 0 w 234250"/>
                <a:gd name="connsiteY10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147115 w 234250"/>
                <a:gd name="connsiteY6" fmla="*/ 919834 h 930154"/>
                <a:gd name="connsiteX7" fmla="*/ 93934 w 234250"/>
                <a:gd name="connsiteY7" fmla="*/ 928565 h 930154"/>
                <a:gd name="connsiteX8" fmla="*/ 43134 w 234250"/>
                <a:gd name="connsiteY8" fmla="*/ 922215 h 930154"/>
                <a:gd name="connsiteX9" fmla="*/ 0 w 234250"/>
                <a:gd name="connsiteY9" fmla="*/ 930154 h 930154"/>
                <a:gd name="connsiteX10" fmla="*/ 0 w 234250"/>
                <a:gd name="connsiteY10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189978 w 234250"/>
                <a:gd name="connsiteY6" fmla="*/ 924596 h 930154"/>
                <a:gd name="connsiteX7" fmla="*/ 147115 w 234250"/>
                <a:gd name="connsiteY7" fmla="*/ 919834 h 930154"/>
                <a:gd name="connsiteX8" fmla="*/ 93934 w 234250"/>
                <a:gd name="connsiteY8" fmla="*/ 928565 h 930154"/>
                <a:gd name="connsiteX9" fmla="*/ 43134 w 234250"/>
                <a:gd name="connsiteY9" fmla="*/ 922215 h 930154"/>
                <a:gd name="connsiteX10" fmla="*/ 0 w 234250"/>
                <a:gd name="connsiteY10" fmla="*/ 930154 h 930154"/>
                <a:gd name="connsiteX11" fmla="*/ 0 w 234250"/>
                <a:gd name="connsiteY11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206647 w 234250"/>
                <a:gd name="connsiteY6" fmla="*/ 924596 h 930154"/>
                <a:gd name="connsiteX7" fmla="*/ 189978 w 234250"/>
                <a:gd name="connsiteY7" fmla="*/ 924596 h 930154"/>
                <a:gd name="connsiteX8" fmla="*/ 147115 w 234250"/>
                <a:gd name="connsiteY8" fmla="*/ 919834 h 930154"/>
                <a:gd name="connsiteX9" fmla="*/ 93934 w 234250"/>
                <a:gd name="connsiteY9" fmla="*/ 928565 h 930154"/>
                <a:gd name="connsiteX10" fmla="*/ 43134 w 234250"/>
                <a:gd name="connsiteY10" fmla="*/ 922215 h 930154"/>
                <a:gd name="connsiteX11" fmla="*/ 0 w 234250"/>
                <a:gd name="connsiteY11" fmla="*/ 930154 h 930154"/>
                <a:gd name="connsiteX12" fmla="*/ 0 w 234250"/>
                <a:gd name="connsiteY12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206647 w 234250"/>
                <a:gd name="connsiteY6" fmla="*/ 924596 h 930154"/>
                <a:gd name="connsiteX7" fmla="*/ 147115 w 234250"/>
                <a:gd name="connsiteY7" fmla="*/ 919834 h 930154"/>
                <a:gd name="connsiteX8" fmla="*/ 93934 w 234250"/>
                <a:gd name="connsiteY8" fmla="*/ 928565 h 930154"/>
                <a:gd name="connsiteX9" fmla="*/ 43134 w 234250"/>
                <a:gd name="connsiteY9" fmla="*/ 922215 h 930154"/>
                <a:gd name="connsiteX10" fmla="*/ 0 w 234250"/>
                <a:gd name="connsiteY10" fmla="*/ 930154 h 930154"/>
                <a:gd name="connsiteX11" fmla="*/ 0 w 234250"/>
                <a:gd name="connsiteY11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147115 w 234250"/>
                <a:gd name="connsiteY6" fmla="*/ 919834 h 930154"/>
                <a:gd name="connsiteX7" fmla="*/ 93934 w 234250"/>
                <a:gd name="connsiteY7" fmla="*/ 928565 h 930154"/>
                <a:gd name="connsiteX8" fmla="*/ 43134 w 234250"/>
                <a:gd name="connsiteY8" fmla="*/ 922215 h 930154"/>
                <a:gd name="connsiteX9" fmla="*/ 0 w 234250"/>
                <a:gd name="connsiteY9" fmla="*/ 930154 h 930154"/>
                <a:gd name="connsiteX10" fmla="*/ 0 w 234250"/>
                <a:gd name="connsiteY10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180452 w 234250"/>
                <a:gd name="connsiteY6" fmla="*/ 917452 h 930154"/>
                <a:gd name="connsiteX7" fmla="*/ 93934 w 234250"/>
                <a:gd name="connsiteY7" fmla="*/ 928565 h 930154"/>
                <a:gd name="connsiteX8" fmla="*/ 43134 w 234250"/>
                <a:gd name="connsiteY8" fmla="*/ 922215 h 930154"/>
                <a:gd name="connsiteX9" fmla="*/ 0 w 234250"/>
                <a:gd name="connsiteY9" fmla="*/ 930154 h 930154"/>
                <a:gd name="connsiteX10" fmla="*/ 0 w 234250"/>
                <a:gd name="connsiteY10" fmla="*/ 9528 h 930154"/>
                <a:gd name="connsiteX0" fmla="*/ 0 w 234250"/>
                <a:gd name="connsiteY0" fmla="*/ 9528 h 933328"/>
                <a:gd name="connsiteX1" fmla="*/ 65360 w 234250"/>
                <a:gd name="connsiteY1" fmla="*/ 20511 h 933328"/>
                <a:gd name="connsiteX2" fmla="*/ 112988 w 234250"/>
                <a:gd name="connsiteY2" fmla="*/ 1462 h 933328"/>
                <a:gd name="connsiteX3" fmla="*/ 176491 w 234250"/>
                <a:gd name="connsiteY3" fmla="*/ 7811 h 933328"/>
                <a:gd name="connsiteX4" fmla="*/ 234250 w 234250"/>
                <a:gd name="connsiteY4" fmla="*/ 0 h 933328"/>
                <a:gd name="connsiteX5" fmla="*/ 234247 w 234250"/>
                <a:gd name="connsiteY5" fmla="*/ 930154 h 933328"/>
                <a:gd name="connsiteX6" fmla="*/ 180452 w 234250"/>
                <a:gd name="connsiteY6" fmla="*/ 917452 h 933328"/>
                <a:gd name="connsiteX7" fmla="*/ 117747 w 234250"/>
                <a:gd name="connsiteY7" fmla="*/ 933328 h 933328"/>
                <a:gd name="connsiteX8" fmla="*/ 43134 w 234250"/>
                <a:gd name="connsiteY8" fmla="*/ 922215 h 933328"/>
                <a:gd name="connsiteX9" fmla="*/ 0 w 234250"/>
                <a:gd name="connsiteY9" fmla="*/ 930154 h 933328"/>
                <a:gd name="connsiteX10" fmla="*/ 0 w 234250"/>
                <a:gd name="connsiteY10" fmla="*/ 9528 h 93332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234250" h="933328">
                  <a:moveTo>
                    <a:pt x="0" y="9528"/>
                  </a:moveTo>
                  <a:lnTo>
                    <a:pt x="65360" y="20511"/>
                  </a:lnTo>
                  <a:lnTo>
                    <a:pt x="112988" y="1462"/>
                  </a:lnTo>
                  <a:lnTo>
                    <a:pt x="176491" y="7811"/>
                  </a:lnTo>
                  <a:lnTo>
                    <a:pt x="234250" y="0"/>
                  </a:lnTo>
                  <a:cubicBezTo>
                    <a:pt x="234249" y="310051"/>
                    <a:pt x="234248" y="620103"/>
                    <a:pt x="234247" y="930154"/>
                  </a:cubicBezTo>
                  <a:lnTo>
                    <a:pt x="180452" y="917452"/>
                  </a:lnTo>
                  <a:lnTo>
                    <a:pt x="117747" y="933328"/>
                  </a:lnTo>
                  <a:lnTo>
                    <a:pt x="43134" y="922215"/>
                  </a:lnTo>
                  <a:lnTo>
                    <a:pt x="0" y="930154"/>
                  </a:lnTo>
                  <a:lnTo>
                    <a:pt x="0" y="9528"/>
                  </a:lnTo>
                  <a:close/>
                </a:path>
              </a:pathLst>
            </a:custGeom>
            <a:blipFill dpi="0" rotWithShape="1">
              <a:blip r:embed="rId5">
                <a:alphaModFix amt="55000"/>
              </a:blip>
              <a:srcRect/>
              <a:stretch>
                <a:fillRect/>
              </a:stretch>
            </a:blipFill>
            <a:ln w="317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115" name="Group 114"/>
          <p:cNvGrpSpPr/>
          <p:nvPr/>
        </p:nvGrpSpPr>
        <p:grpSpPr>
          <a:xfrm>
            <a:off x="110331" y="332016"/>
            <a:ext cx="2670400" cy="970489"/>
            <a:chOff x="5993826" y="13409"/>
            <a:chExt cx="2670400" cy="970489"/>
          </a:xfrm>
        </p:grpSpPr>
        <p:sp>
          <p:nvSpPr>
            <p:cNvPr id="116" name="Rectangle 3"/>
            <p:cNvSpPr/>
            <p:nvPr/>
          </p:nvSpPr>
          <p:spPr bwMode="auto">
            <a:xfrm>
              <a:off x="6017413" y="109538"/>
              <a:ext cx="2608459" cy="874360"/>
            </a:xfrm>
            <a:custGeom>
              <a:avLst/>
              <a:gdLst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849703" h="3036386">
                  <a:moveTo>
                    <a:pt x="0" y="0"/>
                  </a:moveTo>
                  <a:cubicBezTo>
                    <a:pt x="1421020" y="300625"/>
                    <a:pt x="2416156" y="288099"/>
                    <a:pt x="3849703" y="0"/>
                  </a:cubicBezTo>
                  <a:cubicBezTo>
                    <a:pt x="3787062" y="1279048"/>
                    <a:pt x="3804209" y="2087161"/>
                    <a:pt x="3849703" y="3036386"/>
                  </a:cubicBezTo>
                  <a:cubicBezTo>
                    <a:pt x="2516364" y="2911126"/>
                    <a:pt x="1045239" y="2961230"/>
                    <a:pt x="0" y="3036386"/>
                  </a:cubicBezTo>
                  <a:cubicBezTo>
                    <a:pt x="62630" y="1999206"/>
                    <a:pt x="125261" y="1325280"/>
                    <a:pt x="0" y="0"/>
                  </a:cubicBezTo>
                  <a:close/>
                </a:path>
              </a:pathLst>
            </a:custGeom>
            <a:solidFill>
              <a:schemeClr val="tx1">
                <a:alpha val="57000"/>
              </a:schemeClr>
            </a:solidFill>
            <a:ln>
              <a:noFill/>
            </a:ln>
            <a:effectLst>
              <a:softEdge rad="12700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dirty="0"/>
                <a:t> </a:t>
              </a:r>
            </a:p>
          </p:txBody>
        </p:sp>
        <p:grpSp>
          <p:nvGrpSpPr>
            <p:cNvPr id="117" name="Group 6"/>
            <p:cNvGrpSpPr>
              <a:grpSpLocks/>
            </p:cNvGrpSpPr>
            <p:nvPr/>
          </p:nvGrpSpPr>
          <p:grpSpPr bwMode="auto">
            <a:xfrm>
              <a:off x="5993826" y="100521"/>
              <a:ext cx="2670400" cy="609611"/>
              <a:chOff x="3128210" y="2035988"/>
              <a:chExt cx="3624513" cy="418388"/>
            </a:xfrm>
          </p:grpSpPr>
          <p:sp>
            <p:nvSpPr>
              <p:cNvPr id="119" name="Rectangle 21"/>
              <p:cNvSpPr/>
              <p:nvPr/>
            </p:nvSpPr>
            <p:spPr bwMode="auto">
              <a:xfrm>
                <a:off x="3160224" y="2035988"/>
                <a:ext cx="3592499" cy="418388"/>
              </a:xfrm>
              <a:custGeom>
                <a:avLst/>
                <a:gdLst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148868" h="1694881">
                    <a:moveTo>
                      <a:pt x="0" y="0"/>
                    </a:moveTo>
                    <a:lnTo>
                      <a:pt x="2148868" y="0"/>
                    </a:lnTo>
                    <a:cubicBezTo>
                      <a:pt x="2134580" y="564960"/>
                      <a:pt x="2135533" y="1048958"/>
                      <a:pt x="2148868" y="1694881"/>
                    </a:cubicBezTo>
                    <a:cubicBezTo>
                      <a:pt x="1440199" y="1672021"/>
                      <a:pt x="716289" y="1664401"/>
                      <a:pt x="0" y="1694881"/>
                    </a:cubicBezTo>
                    <a:cubicBezTo>
                      <a:pt x="7620" y="1129921"/>
                      <a:pt x="15240" y="564960"/>
                      <a:pt x="0" y="0"/>
                    </a:cubicBezTo>
                    <a:close/>
                  </a:path>
                </a:pathLst>
              </a:custGeom>
              <a:gradFill flip="none" rotWithShape="1">
                <a:gsLst>
                  <a:gs pos="17000">
                    <a:srgbClr val="FAF9D6"/>
                  </a:gs>
                  <a:gs pos="50000">
                    <a:srgbClr val="FFFEE2"/>
                  </a:gs>
                  <a:gs pos="88000">
                    <a:srgbClr val="FEFDC7"/>
                  </a:gs>
                </a:gsLst>
                <a:lin ang="2700000" scaled="1"/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dirty="0"/>
                  <a:t> </a:t>
                </a:r>
              </a:p>
            </p:txBody>
          </p:sp>
          <p:grpSp>
            <p:nvGrpSpPr>
              <p:cNvPr id="120" name="Group 5"/>
              <p:cNvGrpSpPr>
                <a:grpSpLocks/>
              </p:cNvGrpSpPr>
              <p:nvPr/>
            </p:nvGrpSpPr>
            <p:grpSpPr bwMode="auto">
              <a:xfrm>
                <a:off x="3128210" y="2153734"/>
                <a:ext cx="3371066" cy="232357"/>
                <a:chOff x="2985951" y="2192670"/>
                <a:chExt cx="3371066" cy="232357"/>
              </a:xfrm>
            </p:grpSpPr>
            <p:sp>
              <p:nvSpPr>
                <p:cNvPr id="121" name="Rectangle 120"/>
                <p:cNvSpPr/>
                <p:nvPr/>
              </p:nvSpPr>
              <p:spPr bwMode="auto">
                <a:xfrm>
                  <a:off x="2985951" y="2192670"/>
                  <a:ext cx="1501771" cy="232357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ctr" defTabSz="914400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r>
                    <a:rPr lang="en-US" sz="1600" b="1" kern="0" dirty="0">
                      <a:solidFill>
                        <a:schemeClr val="accent6">
                          <a:lumMod val="75000"/>
                        </a:schemeClr>
                      </a:solidFill>
                      <a:latin typeface="Arial Narrow" pitchFamily="34" charset="0"/>
                    </a:rPr>
                    <a:t>Solving</a:t>
                  </a:r>
                  <a:r>
                    <a:rPr lang="en-US" sz="1600" b="1" kern="0" dirty="0">
                      <a:solidFill>
                        <a:srgbClr val="000000"/>
                      </a:solidFill>
                      <a:latin typeface="Arial Narrow" pitchFamily="34" charset="0"/>
                    </a:rPr>
                    <a:t> </a:t>
                  </a:r>
                  <a:r>
                    <a:rPr lang="en-US" sz="1600" kern="0" dirty="0">
                      <a:solidFill>
                        <a:srgbClr val="000000"/>
                      </a:solidFill>
                      <a:latin typeface="Arial Narrow" pitchFamily="34" charset="0"/>
                    </a:rPr>
                    <a:t>=</a:t>
                  </a:r>
                </a:p>
              </p:txBody>
            </p:sp>
            <p:sp>
              <p:nvSpPr>
                <p:cNvPr id="122" name="Rectangle 121"/>
                <p:cNvSpPr/>
                <p:nvPr/>
              </p:nvSpPr>
              <p:spPr bwMode="auto">
                <a:xfrm>
                  <a:off x="4059917" y="2209338"/>
                  <a:ext cx="2297100" cy="211233"/>
                </a:xfrm>
                <a:prstGeom prst="rect">
                  <a:avLst/>
                </a:prstGeom>
              </p:spPr>
              <p:txBody>
                <a:bodyPr>
                  <a:spAutoFit/>
                </a:bodyPr>
                <a:lstStyle/>
                <a:p>
                  <a:pPr algn="ctr" defTabSz="914400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r>
                    <a:rPr lang="en-US" sz="1400" b="1" kern="0" dirty="0">
                      <a:solidFill>
                        <a:srgbClr val="000000"/>
                      </a:solidFill>
                      <a:latin typeface="Arial Narrow" pitchFamily="34" charset="0"/>
                    </a:rPr>
                    <a:t>Isolate the variable</a:t>
                  </a:r>
                  <a:endParaRPr lang="en-US" sz="1400" b="1" kern="0" dirty="0">
                    <a:solidFill>
                      <a:schemeClr val="accent5">
                        <a:lumMod val="50000"/>
                      </a:schemeClr>
                    </a:solidFill>
                    <a:latin typeface="Arial Narrow" pitchFamily="34" charset="0"/>
                  </a:endParaRPr>
                </a:p>
              </p:txBody>
            </p:sp>
          </p:grpSp>
        </p:grpSp>
        <p:sp>
          <p:nvSpPr>
            <p:cNvPr id="118" name="Tape"/>
            <p:cNvSpPr/>
            <p:nvPr/>
          </p:nvSpPr>
          <p:spPr bwMode="auto">
            <a:xfrm rot="5400000">
              <a:off x="7094424" y="-295933"/>
              <a:ext cx="208489" cy="827173"/>
            </a:xfrm>
            <a:custGeom>
              <a:avLst/>
              <a:gdLst>
                <a:gd name="connsiteX0" fmla="*/ 0 w 234247"/>
                <a:gd name="connsiteY0" fmla="*/ 0 h 920626"/>
                <a:gd name="connsiteX1" fmla="*/ 234247 w 234247"/>
                <a:gd name="connsiteY1" fmla="*/ 0 h 920626"/>
                <a:gd name="connsiteX2" fmla="*/ 234247 w 234247"/>
                <a:gd name="connsiteY2" fmla="*/ 920626 h 920626"/>
                <a:gd name="connsiteX3" fmla="*/ 0 w 234247"/>
                <a:gd name="connsiteY3" fmla="*/ 920626 h 920626"/>
                <a:gd name="connsiteX4" fmla="*/ 0 w 234247"/>
                <a:gd name="connsiteY4" fmla="*/ 0 h 920626"/>
                <a:gd name="connsiteX0" fmla="*/ 0 w 234247"/>
                <a:gd name="connsiteY0" fmla="*/ 0 h 920626"/>
                <a:gd name="connsiteX1" fmla="*/ 62185 w 234247"/>
                <a:gd name="connsiteY1" fmla="*/ 4637 h 920626"/>
                <a:gd name="connsiteX2" fmla="*/ 234247 w 234247"/>
                <a:gd name="connsiteY2" fmla="*/ 0 h 920626"/>
                <a:gd name="connsiteX3" fmla="*/ 234247 w 234247"/>
                <a:gd name="connsiteY3" fmla="*/ 920626 h 920626"/>
                <a:gd name="connsiteX4" fmla="*/ 0 w 234247"/>
                <a:gd name="connsiteY4" fmla="*/ 920626 h 920626"/>
                <a:gd name="connsiteX5" fmla="*/ 0 w 234247"/>
                <a:gd name="connsiteY5" fmla="*/ 0 h 920626"/>
                <a:gd name="connsiteX0" fmla="*/ 0 w 234247"/>
                <a:gd name="connsiteY0" fmla="*/ 0 h 920626"/>
                <a:gd name="connsiteX1" fmla="*/ 62185 w 234247"/>
                <a:gd name="connsiteY1" fmla="*/ 26860 h 920626"/>
                <a:gd name="connsiteX2" fmla="*/ 234247 w 234247"/>
                <a:gd name="connsiteY2" fmla="*/ 0 h 920626"/>
                <a:gd name="connsiteX3" fmla="*/ 234247 w 234247"/>
                <a:gd name="connsiteY3" fmla="*/ 920626 h 920626"/>
                <a:gd name="connsiteX4" fmla="*/ 0 w 234247"/>
                <a:gd name="connsiteY4" fmla="*/ 920626 h 920626"/>
                <a:gd name="connsiteX5" fmla="*/ 0 w 234247"/>
                <a:gd name="connsiteY5" fmla="*/ 0 h 920626"/>
                <a:gd name="connsiteX0" fmla="*/ 0 w 234247"/>
                <a:gd name="connsiteY0" fmla="*/ 0 h 920626"/>
                <a:gd name="connsiteX1" fmla="*/ 62185 w 234247"/>
                <a:gd name="connsiteY1" fmla="*/ 26860 h 920626"/>
                <a:gd name="connsiteX2" fmla="*/ 138385 w 234247"/>
                <a:gd name="connsiteY2" fmla="*/ 14162 h 920626"/>
                <a:gd name="connsiteX3" fmla="*/ 234247 w 234247"/>
                <a:gd name="connsiteY3" fmla="*/ 0 h 920626"/>
                <a:gd name="connsiteX4" fmla="*/ 234247 w 234247"/>
                <a:gd name="connsiteY4" fmla="*/ 920626 h 920626"/>
                <a:gd name="connsiteX5" fmla="*/ 0 w 234247"/>
                <a:gd name="connsiteY5" fmla="*/ 920626 h 920626"/>
                <a:gd name="connsiteX6" fmla="*/ 0 w 234247"/>
                <a:gd name="connsiteY6" fmla="*/ 0 h 920626"/>
                <a:gd name="connsiteX0" fmla="*/ 0 w 234247"/>
                <a:gd name="connsiteY0" fmla="*/ 8066 h 928692"/>
                <a:gd name="connsiteX1" fmla="*/ 62185 w 234247"/>
                <a:gd name="connsiteY1" fmla="*/ 34926 h 928692"/>
                <a:gd name="connsiteX2" fmla="*/ 112988 w 234247"/>
                <a:gd name="connsiteY2" fmla="*/ 0 h 928692"/>
                <a:gd name="connsiteX3" fmla="*/ 234247 w 234247"/>
                <a:gd name="connsiteY3" fmla="*/ 8066 h 928692"/>
                <a:gd name="connsiteX4" fmla="*/ 234247 w 234247"/>
                <a:gd name="connsiteY4" fmla="*/ 928692 h 928692"/>
                <a:gd name="connsiteX5" fmla="*/ 0 w 234247"/>
                <a:gd name="connsiteY5" fmla="*/ 928692 h 928692"/>
                <a:gd name="connsiteX6" fmla="*/ 0 w 234247"/>
                <a:gd name="connsiteY6" fmla="*/ 8066 h 928692"/>
                <a:gd name="connsiteX0" fmla="*/ 0 w 234247"/>
                <a:gd name="connsiteY0" fmla="*/ 8066 h 928692"/>
                <a:gd name="connsiteX1" fmla="*/ 62185 w 234247"/>
                <a:gd name="connsiteY1" fmla="*/ 34926 h 928692"/>
                <a:gd name="connsiteX2" fmla="*/ 112988 w 234247"/>
                <a:gd name="connsiteY2" fmla="*/ 0 h 928692"/>
                <a:gd name="connsiteX3" fmla="*/ 179660 w 234247"/>
                <a:gd name="connsiteY3" fmla="*/ 3 h 928692"/>
                <a:gd name="connsiteX4" fmla="*/ 234247 w 234247"/>
                <a:gd name="connsiteY4" fmla="*/ 8066 h 928692"/>
                <a:gd name="connsiteX5" fmla="*/ 234247 w 234247"/>
                <a:gd name="connsiteY5" fmla="*/ 928692 h 928692"/>
                <a:gd name="connsiteX6" fmla="*/ 0 w 234247"/>
                <a:gd name="connsiteY6" fmla="*/ 928692 h 928692"/>
                <a:gd name="connsiteX7" fmla="*/ 0 w 234247"/>
                <a:gd name="connsiteY7" fmla="*/ 8066 h 928692"/>
                <a:gd name="connsiteX0" fmla="*/ 0 w 234247"/>
                <a:gd name="connsiteY0" fmla="*/ 8066 h 928692"/>
                <a:gd name="connsiteX1" fmla="*/ 62185 w 234247"/>
                <a:gd name="connsiteY1" fmla="*/ 34926 h 928692"/>
                <a:gd name="connsiteX2" fmla="*/ 112988 w 234247"/>
                <a:gd name="connsiteY2" fmla="*/ 0 h 928692"/>
                <a:gd name="connsiteX3" fmla="*/ 176488 w 234247"/>
                <a:gd name="connsiteY3" fmla="*/ 19051 h 928692"/>
                <a:gd name="connsiteX4" fmla="*/ 234247 w 234247"/>
                <a:gd name="connsiteY4" fmla="*/ 8066 h 928692"/>
                <a:gd name="connsiteX5" fmla="*/ 234247 w 234247"/>
                <a:gd name="connsiteY5" fmla="*/ 928692 h 928692"/>
                <a:gd name="connsiteX6" fmla="*/ 0 w 234247"/>
                <a:gd name="connsiteY6" fmla="*/ 928692 h 928692"/>
                <a:gd name="connsiteX7" fmla="*/ 0 w 234247"/>
                <a:gd name="connsiteY7" fmla="*/ 8066 h 928692"/>
                <a:gd name="connsiteX0" fmla="*/ 0 w 234247"/>
                <a:gd name="connsiteY0" fmla="*/ 8066 h 928692"/>
                <a:gd name="connsiteX1" fmla="*/ 65360 w 234247"/>
                <a:gd name="connsiteY1" fmla="*/ 19049 h 928692"/>
                <a:gd name="connsiteX2" fmla="*/ 112988 w 234247"/>
                <a:gd name="connsiteY2" fmla="*/ 0 h 928692"/>
                <a:gd name="connsiteX3" fmla="*/ 176488 w 234247"/>
                <a:gd name="connsiteY3" fmla="*/ 19051 h 928692"/>
                <a:gd name="connsiteX4" fmla="*/ 234247 w 234247"/>
                <a:gd name="connsiteY4" fmla="*/ 8066 h 928692"/>
                <a:gd name="connsiteX5" fmla="*/ 234247 w 234247"/>
                <a:gd name="connsiteY5" fmla="*/ 928692 h 928692"/>
                <a:gd name="connsiteX6" fmla="*/ 0 w 234247"/>
                <a:gd name="connsiteY6" fmla="*/ 928692 h 928692"/>
                <a:gd name="connsiteX7" fmla="*/ 0 w 234247"/>
                <a:gd name="connsiteY7" fmla="*/ 8066 h 928692"/>
                <a:gd name="connsiteX0" fmla="*/ 0 w 234247"/>
                <a:gd name="connsiteY0" fmla="*/ 8066 h 928692"/>
                <a:gd name="connsiteX1" fmla="*/ 65360 w 234247"/>
                <a:gd name="connsiteY1" fmla="*/ 19049 h 928692"/>
                <a:gd name="connsiteX2" fmla="*/ 112988 w 234247"/>
                <a:gd name="connsiteY2" fmla="*/ 0 h 928692"/>
                <a:gd name="connsiteX3" fmla="*/ 176491 w 234247"/>
                <a:gd name="connsiteY3" fmla="*/ 6349 h 928692"/>
                <a:gd name="connsiteX4" fmla="*/ 234247 w 234247"/>
                <a:gd name="connsiteY4" fmla="*/ 8066 h 928692"/>
                <a:gd name="connsiteX5" fmla="*/ 234247 w 234247"/>
                <a:gd name="connsiteY5" fmla="*/ 928692 h 928692"/>
                <a:gd name="connsiteX6" fmla="*/ 0 w 234247"/>
                <a:gd name="connsiteY6" fmla="*/ 928692 h 928692"/>
                <a:gd name="connsiteX7" fmla="*/ 0 w 234247"/>
                <a:gd name="connsiteY7" fmla="*/ 8066 h 928692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0 w 234250"/>
                <a:gd name="connsiteY6" fmla="*/ 930154 h 930154"/>
                <a:gd name="connsiteX7" fmla="*/ 0 w 234250"/>
                <a:gd name="connsiteY7" fmla="*/ 9528 h 930154"/>
                <a:gd name="connsiteX0" fmla="*/ 0 w 234250"/>
                <a:gd name="connsiteY0" fmla="*/ 9528 h 931740"/>
                <a:gd name="connsiteX1" fmla="*/ 65360 w 234250"/>
                <a:gd name="connsiteY1" fmla="*/ 20511 h 931740"/>
                <a:gd name="connsiteX2" fmla="*/ 112988 w 234250"/>
                <a:gd name="connsiteY2" fmla="*/ 1462 h 931740"/>
                <a:gd name="connsiteX3" fmla="*/ 176491 w 234250"/>
                <a:gd name="connsiteY3" fmla="*/ 7811 h 931740"/>
                <a:gd name="connsiteX4" fmla="*/ 234250 w 234250"/>
                <a:gd name="connsiteY4" fmla="*/ 0 h 931740"/>
                <a:gd name="connsiteX5" fmla="*/ 234247 w 234250"/>
                <a:gd name="connsiteY5" fmla="*/ 930154 h 931740"/>
                <a:gd name="connsiteX6" fmla="*/ 43134 w 234250"/>
                <a:gd name="connsiteY6" fmla="*/ 931740 h 931740"/>
                <a:gd name="connsiteX7" fmla="*/ 0 w 234250"/>
                <a:gd name="connsiteY7" fmla="*/ 930154 h 931740"/>
                <a:gd name="connsiteX8" fmla="*/ 0 w 234250"/>
                <a:gd name="connsiteY8" fmla="*/ 9528 h 931740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43134 w 234250"/>
                <a:gd name="connsiteY6" fmla="*/ 922215 h 930154"/>
                <a:gd name="connsiteX7" fmla="*/ 0 w 234250"/>
                <a:gd name="connsiteY7" fmla="*/ 930154 h 930154"/>
                <a:gd name="connsiteX8" fmla="*/ 0 w 234250"/>
                <a:gd name="connsiteY8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84409 w 234250"/>
                <a:gd name="connsiteY6" fmla="*/ 925390 h 930154"/>
                <a:gd name="connsiteX7" fmla="*/ 43134 w 234250"/>
                <a:gd name="connsiteY7" fmla="*/ 922215 h 930154"/>
                <a:gd name="connsiteX8" fmla="*/ 0 w 234250"/>
                <a:gd name="connsiteY8" fmla="*/ 930154 h 930154"/>
                <a:gd name="connsiteX9" fmla="*/ 0 w 234250"/>
                <a:gd name="connsiteY9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93934 w 234250"/>
                <a:gd name="connsiteY6" fmla="*/ 928565 h 930154"/>
                <a:gd name="connsiteX7" fmla="*/ 43134 w 234250"/>
                <a:gd name="connsiteY7" fmla="*/ 922215 h 930154"/>
                <a:gd name="connsiteX8" fmla="*/ 0 w 234250"/>
                <a:gd name="connsiteY8" fmla="*/ 930154 h 930154"/>
                <a:gd name="connsiteX9" fmla="*/ 0 w 234250"/>
                <a:gd name="connsiteY9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147115 w 234250"/>
                <a:gd name="connsiteY6" fmla="*/ 929359 h 930154"/>
                <a:gd name="connsiteX7" fmla="*/ 93934 w 234250"/>
                <a:gd name="connsiteY7" fmla="*/ 928565 h 930154"/>
                <a:gd name="connsiteX8" fmla="*/ 43134 w 234250"/>
                <a:gd name="connsiteY8" fmla="*/ 922215 h 930154"/>
                <a:gd name="connsiteX9" fmla="*/ 0 w 234250"/>
                <a:gd name="connsiteY9" fmla="*/ 930154 h 930154"/>
                <a:gd name="connsiteX10" fmla="*/ 0 w 234250"/>
                <a:gd name="connsiteY10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147115 w 234250"/>
                <a:gd name="connsiteY6" fmla="*/ 919834 h 930154"/>
                <a:gd name="connsiteX7" fmla="*/ 93934 w 234250"/>
                <a:gd name="connsiteY7" fmla="*/ 928565 h 930154"/>
                <a:gd name="connsiteX8" fmla="*/ 43134 w 234250"/>
                <a:gd name="connsiteY8" fmla="*/ 922215 h 930154"/>
                <a:gd name="connsiteX9" fmla="*/ 0 w 234250"/>
                <a:gd name="connsiteY9" fmla="*/ 930154 h 930154"/>
                <a:gd name="connsiteX10" fmla="*/ 0 w 234250"/>
                <a:gd name="connsiteY10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189978 w 234250"/>
                <a:gd name="connsiteY6" fmla="*/ 924596 h 930154"/>
                <a:gd name="connsiteX7" fmla="*/ 147115 w 234250"/>
                <a:gd name="connsiteY7" fmla="*/ 919834 h 930154"/>
                <a:gd name="connsiteX8" fmla="*/ 93934 w 234250"/>
                <a:gd name="connsiteY8" fmla="*/ 928565 h 930154"/>
                <a:gd name="connsiteX9" fmla="*/ 43134 w 234250"/>
                <a:gd name="connsiteY9" fmla="*/ 922215 h 930154"/>
                <a:gd name="connsiteX10" fmla="*/ 0 w 234250"/>
                <a:gd name="connsiteY10" fmla="*/ 930154 h 930154"/>
                <a:gd name="connsiteX11" fmla="*/ 0 w 234250"/>
                <a:gd name="connsiteY11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206647 w 234250"/>
                <a:gd name="connsiteY6" fmla="*/ 924596 h 930154"/>
                <a:gd name="connsiteX7" fmla="*/ 189978 w 234250"/>
                <a:gd name="connsiteY7" fmla="*/ 924596 h 930154"/>
                <a:gd name="connsiteX8" fmla="*/ 147115 w 234250"/>
                <a:gd name="connsiteY8" fmla="*/ 919834 h 930154"/>
                <a:gd name="connsiteX9" fmla="*/ 93934 w 234250"/>
                <a:gd name="connsiteY9" fmla="*/ 928565 h 930154"/>
                <a:gd name="connsiteX10" fmla="*/ 43134 w 234250"/>
                <a:gd name="connsiteY10" fmla="*/ 922215 h 930154"/>
                <a:gd name="connsiteX11" fmla="*/ 0 w 234250"/>
                <a:gd name="connsiteY11" fmla="*/ 930154 h 930154"/>
                <a:gd name="connsiteX12" fmla="*/ 0 w 234250"/>
                <a:gd name="connsiteY12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206647 w 234250"/>
                <a:gd name="connsiteY6" fmla="*/ 924596 h 930154"/>
                <a:gd name="connsiteX7" fmla="*/ 147115 w 234250"/>
                <a:gd name="connsiteY7" fmla="*/ 919834 h 930154"/>
                <a:gd name="connsiteX8" fmla="*/ 93934 w 234250"/>
                <a:gd name="connsiteY8" fmla="*/ 928565 h 930154"/>
                <a:gd name="connsiteX9" fmla="*/ 43134 w 234250"/>
                <a:gd name="connsiteY9" fmla="*/ 922215 h 930154"/>
                <a:gd name="connsiteX10" fmla="*/ 0 w 234250"/>
                <a:gd name="connsiteY10" fmla="*/ 930154 h 930154"/>
                <a:gd name="connsiteX11" fmla="*/ 0 w 234250"/>
                <a:gd name="connsiteY11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147115 w 234250"/>
                <a:gd name="connsiteY6" fmla="*/ 919834 h 930154"/>
                <a:gd name="connsiteX7" fmla="*/ 93934 w 234250"/>
                <a:gd name="connsiteY7" fmla="*/ 928565 h 930154"/>
                <a:gd name="connsiteX8" fmla="*/ 43134 w 234250"/>
                <a:gd name="connsiteY8" fmla="*/ 922215 h 930154"/>
                <a:gd name="connsiteX9" fmla="*/ 0 w 234250"/>
                <a:gd name="connsiteY9" fmla="*/ 930154 h 930154"/>
                <a:gd name="connsiteX10" fmla="*/ 0 w 234250"/>
                <a:gd name="connsiteY10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180452 w 234250"/>
                <a:gd name="connsiteY6" fmla="*/ 917452 h 930154"/>
                <a:gd name="connsiteX7" fmla="*/ 93934 w 234250"/>
                <a:gd name="connsiteY7" fmla="*/ 928565 h 930154"/>
                <a:gd name="connsiteX8" fmla="*/ 43134 w 234250"/>
                <a:gd name="connsiteY8" fmla="*/ 922215 h 930154"/>
                <a:gd name="connsiteX9" fmla="*/ 0 w 234250"/>
                <a:gd name="connsiteY9" fmla="*/ 930154 h 930154"/>
                <a:gd name="connsiteX10" fmla="*/ 0 w 234250"/>
                <a:gd name="connsiteY10" fmla="*/ 9528 h 930154"/>
                <a:gd name="connsiteX0" fmla="*/ 0 w 234250"/>
                <a:gd name="connsiteY0" fmla="*/ 9528 h 933328"/>
                <a:gd name="connsiteX1" fmla="*/ 65360 w 234250"/>
                <a:gd name="connsiteY1" fmla="*/ 20511 h 933328"/>
                <a:gd name="connsiteX2" fmla="*/ 112988 w 234250"/>
                <a:gd name="connsiteY2" fmla="*/ 1462 h 933328"/>
                <a:gd name="connsiteX3" fmla="*/ 176491 w 234250"/>
                <a:gd name="connsiteY3" fmla="*/ 7811 h 933328"/>
                <a:gd name="connsiteX4" fmla="*/ 234250 w 234250"/>
                <a:gd name="connsiteY4" fmla="*/ 0 h 933328"/>
                <a:gd name="connsiteX5" fmla="*/ 234247 w 234250"/>
                <a:gd name="connsiteY5" fmla="*/ 930154 h 933328"/>
                <a:gd name="connsiteX6" fmla="*/ 180452 w 234250"/>
                <a:gd name="connsiteY6" fmla="*/ 917452 h 933328"/>
                <a:gd name="connsiteX7" fmla="*/ 117747 w 234250"/>
                <a:gd name="connsiteY7" fmla="*/ 933328 h 933328"/>
                <a:gd name="connsiteX8" fmla="*/ 43134 w 234250"/>
                <a:gd name="connsiteY8" fmla="*/ 922215 h 933328"/>
                <a:gd name="connsiteX9" fmla="*/ 0 w 234250"/>
                <a:gd name="connsiteY9" fmla="*/ 930154 h 933328"/>
                <a:gd name="connsiteX10" fmla="*/ 0 w 234250"/>
                <a:gd name="connsiteY10" fmla="*/ 9528 h 93332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234250" h="933328">
                  <a:moveTo>
                    <a:pt x="0" y="9528"/>
                  </a:moveTo>
                  <a:lnTo>
                    <a:pt x="65360" y="20511"/>
                  </a:lnTo>
                  <a:lnTo>
                    <a:pt x="112988" y="1462"/>
                  </a:lnTo>
                  <a:lnTo>
                    <a:pt x="176491" y="7811"/>
                  </a:lnTo>
                  <a:lnTo>
                    <a:pt x="234250" y="0"/>
                  </a:lnTo>
                  <a:cubicBezTo>
                    <a:pt x="234249" y="310051"/>
                    <a:pt x="234248" y="620103"/>
                    <a:pt x="234247" y="930154"/>
                  </a:cubicBezTo>
                  <a:lnTo>
                    <a:pt x="180452" y="917452"/>
                  </a:lnTo>
                  <a:lnTo>
                    <a:pt x="117747" y="933328"/>
                  </a:lnTo>
                  <a:lnTo>
                    <a:pt x="43134" y="922215"/>
                  </a:lnTo>
                  <a:lnTo>
                    <a:pt x="0" y="930154"/>
                  </a:lnTo>
                  <a:lnTo>
                    <a:pt x="0" y="9528"/>
                  </a:lnTo>
                  <a:close/>
                </a:path>
              </a:pathLst>
            </a:custGeom>
            <a:blipFill dpi="0" rotWithShape="1">
              <a:blip r:embed="rId5">
                <a:alphaModFix amt="55000"/>
              </a:blip>
              <a:srcRect/>
              <a:stretch>
                <a:fillRect/>
              </a:stretch>
            </a:blipFill>
            <a:ln w="317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123" name="Group 122"/>
          <p:cNvGrpSpPr/>
          <p:nvPr/>
        </p:nvGrpSpPr>
        <p:grpSpPr>
          <a:xfrm>
            <a:off x="3001860" y="104426"/>
            <a:ext cx="3085056" cy="1065087"/>
            <a:chOff x="2853478" y="235076"/>
            <a:chExt cx="3085056" cy="1065087"/>
          </a:xfrm>
        </p:grpSpPr>
        <p:sp>
          <p:nvSpPr>
            <p:cNvPr id="124" name="Rectangle 3"/>
            <p:cNvSpPr/>
            <p:nvPr/>
          </p:nvSpPr>
          <p:spPr bwMode="auto">
            <a:xfrm>
              <a:off x="2853478" y="235076"/>
              <a:ext cx="2999635" cy="1065087"/>
            </a:xfrm>
            <a:custGeom>
              <a:avLst/>
              <a:gdLst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  <a:gd name="connsiteX0" fmla="*/ 0 w 3849703"/>
                <a:gd name="connsiteY0" fmla="*/ 0 h 3036386"/>
                <a:gd name="connsiteX1" fmla="*/ 3849703 w 3849703"/>
                <a:gd name="connsiteY1" fmla="*/ 0 h 3036386"/>
                <a:gd name="connsiteX2" fmla="*/ 3849703 w 3849703"/>
                <a:gd name="connsiteY2" fmla="*/ 3036386 h 3036386"/>
                <a:gd name="connsiteX3" fmla="*/ 0 w 3849703"/>
                <a:gd name="connsiteY3" fmla="*/ 3036386 h 3036386"/>
                <a:gd name="connsiteX4" fmla="*/ 0 w 3849703"/>
                <a:gd name="connsiteY4" fmla="*/ 0 h 303638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849703" h="3036386">
                  <a:moveTo>
                    <a:pt x="0" y="0"/>
                  </a:moveTo>
                  <a:cubicBezTo>
                    <a:pt x="1421020" y="300625"/>
                    <a:pt x="2416156" y="288099"/>
                    <a:pt x="3849703" y="0"/>
                  </a:cubicBezTo>
                  <a:cubicBezTo>
                    <a:pt x="3787062" y="1279048"/>
                    <a:pt x="3804209" y="2087161"/>
                    <a:pt x="3849703" y="3036386"/>
                  </a:cubicBezTo>
                  <a:cubicBezTo>
                    <a:pt x="2516364" y="2911126"/>
                    <a:pt x="1045239" y="2961230"/>
                    <a:pt x="0" y="3036386"/>
                  </a:cubicBezTo>
                  <a:cubicBezTo>
                    <a:pt x="62630" y="1999206"/>
                    <a:pt x="125261" y="1325280"/>
                    <a:pt x="0" y="0"/>
                  </a:cubicBezTo>
                  <a:close/>
                </a:path>
              </a:pathLst>
            </a:custGeom>
            <a:solidFill>
              <a:schemeClr val="tx1">
                <a:alpha val="57000"/>
              </a:schemeClr>
            </a:solidFill>
            <a:ln>
              <a:noFill/>
            </a:ln>
            <a:effectLst>
              <a:softEdge rad="127000"/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dirty="0"/>
                <a:t> </a:t>
              </a:r>
            </a:p>
          </p:txBody>
        </p:sp>
        <p:grpSp>
          <p:nvGrpSpPr>
            <p:cNvPr id="125" name="Group 124"/>
            <p:cNvGrpSpPr/>
            <p:nvPr/>
          </p:nvGrpSpPr>
          <p:grpSpPr>
            <a:xfrm>
              <a:off x="2880366" y="330188"/>
              <a:ext cx="3058168" cy="826776"/>
              <a:chOff x="2815124" y="303737"/>
              <a:chExt cx="3058168" cy="826776"/>
            </a:xfrm>
          </p:grpSpPr>
          <p:sp>
            <p:nvSpPr>
              <p:cNvPr id="135" name="Rectangle 21"/>
              <p:cNvSpPr/>
              <p:nvPr/>
            </p:nvSpPr>
            <p:spPr bwMode="auto">
              <a:xfrm>
                <a:off x="2815124" y="420682"/>
                <a:ext cx="3058168" cy="660742"/>
              </a:xfrm>
              <a:custGeom>
                <a:avLst/>
                <a:gdLst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148868" h="1694881">
                    <a:moveTo>
                      <a:pt x="0" y="0"/>
                    </a:moveTo>
                    <a:lnTo>
                      <a:pt x="2148868" y="0"/>
                    </a:lnTo>
                    <a:cubicBezTo>
                      <a:pt x="2134580" y="564960"/>
                      <a:pt x="2135533" y="1048958"/>
                      <a:pt x="2148868" y="1694881"/>
                    </a:cubicBezTo>
                    <a:cubicBezTo>
                      <a:pt x="1440199" y="1672021"/>
                      <a:pt x="716289" y="1664401"/>
                      <a:pt x="0" y="1694881"/>
                    </a:cubicBezTo>
                    <a:cubicBezTo>
                      <a:pt x="7620" y="1129921"/>
                      <a:pt x="15240" y="564960"/>
                      <a:pt x="0" y="0"/>
                    </a:cubicBezTo>
                    <a:close/>
                  </a:path>
                </a:pathLst>
              </a:custGeom>
              <a:gradFill flip="none" rotWithShape="1">
                <a:gsLst>
                  <a:gs pos="17000">
                    <a:srgbClr val="FAF9D6"/>
                  </a:gs>
                  <a:gs pos="50000">
                    <a:srgbClr val="FFFEE2"/>
                  </a:gs>
                  <a:gs pos="88000">
                    <a:srgbClr val="FEFDC7"/>
                  </a:gs>
                </a:gsLst>
                <a:lin ang="2700000" scaled="1"/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dirty="0"/>
                  <a:t> </a:t>
                </a:r>
              </a:p>
            </p:txBody>
          </p:sp>
          <p:sp>
            <p:nvSpPr>
              <p:cNvPr id="136" name="Rectangle 135"/>
              <p:cNvSpPr/>
              <p:nvPr/>
            </p:nvSpPr>
            <p:spPr bwMode="auto">
              <a:xfrm>
                <a:off x="2912564" y="484182"/>
                <a:ext cx="2862877" cy="6463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 defTabSz="9144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1200" b="1" kern="0" dirty="0">
                    <a:solidFill>
                      <a:schemeClr val="accent2">
                        <a:lumMod val="50000"/>
                      </a:schemeClr>
                    </a:solidFill>
                    <a:latin typeface="Arial" panose="020B0604020202020204" pitchFamily="34" charset="0"/>
                  </a:rPr>
                  <a:t>What you do to </a:t>
                </a:r>
                <a:r>
                  <a:rPr lang="en-US" sz="1200" b="1" i="1" kern="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anose="020B0604020202020204" pitchFamily="34" charset="0"/>
                  </a:rPr>
                  <a:t>one side </a:t>
                </a:r>
                <a:r>
                  <a:rPr lang="en-US" sz="1200" b="1" kern="0" dirty="0">
                    <a:solidFill>
                      <a:schemeClr val="accent2">
                        <a:lumMod val="50000"/>
                      </a:schemeClr>
                    </a:solidFill>
                    <a:latin typeface="Arial" panose="020B0604020202020204" pitchFamily="34" charset="0"/>
                  </a:rPr>
                  <a:t>of an equation, you MUST do the same to the </a:t>
                </a:r>
                <a:r>
                  <a:rPr lang="en-US" sz="1200" b="1" i="1" kern="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Arial" panose="020B0604020202020204" pitchFamily="34" charset="0"/>
                  </a:rPr>
                  <a:t>other side </a:t>
                </a:r>
                <a:r>
                  <a:rPr lang="en-US" sz="1200" b="1" kern="0" dirty="0">
                    <a:solidFill>
                      <a:schemeClr val="accent2">
                        <a:lumMod val="50000"/>
                      </a:schemeClr>
                    </a:solidFill>
                    <a:latin typeface="Arial" panose="020B0604020202020204" pitchFamily="34" charset="0"/>
                  </a:rPr>
                  <a:t>of the "=" sign. </a:t>
                </a:r>
                <a:endParaRPr lang="en-US" sz="1200" kern="0" dirty="0">
                  <a:solidFill>
                    <a:schemeClr val="accent2">
                      <a:lumMod val="50000"/>
                    </a:schemeClr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37" name="Tape"/>
              <p:cNvSpPr/>
              <p:nvPr/>
            </p:nvSpPr>
            <p:spPr bwMode="auto">
              <a:xfrm rot="5400000">
                <a:off x="4206655" y="-5605"/>
                <a:ext cx="208489" cy="827173"/>
              </a:xfrm>
              <a:custGeom>
                <a:avLst/>
                <a:gdLst>
                  <a:gd name="connsiteX0" fmla="*/ 0 w 234247"/>
                  <a:gd name="connsiteY0" fmla="*/ 0 h 920626"/>
                  <a:gd name="connsiteX1" fmla="*/ 234247 w 234247"/>
                  <a:gd name="connsiteY1" fmla="*/ 0 h 920626"/>
                  <a:gd name="connsiteX2" fmla="*/ 234247 w 234247"/>
                  <a:gd name="connsiteY2" fmla="*/ 920626 h 920626"/>
                  <a:gd name="connsiteX3" fmla="*/ 0 w 234247"/>
                  <a:gd name="connsiteY3" fmla="*/ 920626 h 920626"/>
                  <a:gd name="connsiteX4" fmla="*/ 0 w 234247"/>
                  <a:gd name="connsiteY4" fmla="*/ 0 h 920626"/>
                  <a:gd name="connsiteX0" fmla="*/ 0 w 234247"/>
                  <a:gd name="connsiteY0" fmla="*/ 0 h 920626"/>
                  <a:gd name="connsiteX1" fmla="*/ 62185 w 234247"/>
                  <a:gd name="connsiteY1" fmla="*/ 4637 h 920626"/>
                  <a:gd name="connsiteX2" fmla="*/ 234247 w 234247"/>
                  <a:gd name="connsiteY2" fmla="*/ 0 h 920626"/>
                  <a:gd name="connsiteX3" fmla="*/ 234247 w 234247"/>
                  <a:gd name="connsiteY3" fmla="*/ 920626 h 920626"/>
                  <a:gd name="connsiteX4" fmla="*/ 0 w 234247"/>
                  <a:gd name="connsiteY4" fmla="*/ 920626 h 920626"/>
                  <a:gd name="connsiteX5" fmla="*/ 0 w 234247"/>
                  <a:gd name="connsiteY5" fmla="*/ 0 h 920626"/>
                  <a:gd name="connsiteX0" fmla="*/ 0 w 234247"/>
                  <a:gd name="connsiteY0" fmla="*/ 0 h 920626"/>
                  <a:gd name="connsiteX1" fmla="*/ 62185 w 234247"/>
                  <a:gd name="connsiteY1" fmla="*/ 26860 h 920626"/>
                  <a:gd name="connsiteX2" fmla="*/ 234247 w 234247"/>
                  <a:gd name="connsiteY2" fmla="*/ 0 h 920626"/>
                  <a:gd name="connsiteX3" fmla="*/ 234247 w 234247"/>
                  <a:gd name="connsiteY3" fmla="*/ 920626 h 920626"/>
                  <a:gd name="connsiteX4" fmla="*/ 0 w 234247"/>
                  <a:gd name="connsiteY4" fmla="*/ 920626 h 920626"/>
                  <a:gd name="connsiteX5" fmla="*/ 0 w 234247"/>
                  <a:gd name="connsiteY5" fmla="*/ 0 h 920626"/>
                  <a:gd name="connsiteX0" fmla="*/ 0 w 234247"/>
                  <a:gd name="connsiteY0" fmla="*/ 0 h 920626"/>
                  <a:gd name="connsiteX1" fmla="*/ 62185 w 234247"/>
                  <a:gd name="connsiteY1" fmla="*/ 26860 h 920626"/>
                  <a:gd name="connsiteX2" fmla="*/ 138385 w 234247"/>
                  <a:gd name="connsiteY2" fmla="*/ 14162 h 920626"/>
                  <a:gd name="connsiteX3" fmla="*/ 234247 w 234247"/>
                  <a:gd name="connsiteY3" fmla="*/ 0 h 920626"/>
                  <a:gd name="connsiteX4" fmla="*/ 234247 w 234247"/>
                  <a:gd name="connsiteY4" fmla="*/ 920626 h 920626"/>
                  <a:gd name="connsiteX5" fmla="*/ 0 w 234247"/>
                  <a:gd name="connsiteY5" fmla="*/ 920626 h 920626"/>
                  <a:gd name="connsiteX6" fmla="*/ 0 w 234247"/>
                  <a:gd name="connsiteY6" fmla="*/ 0 h 920626"/>
                  <a:gd name="connsiteX0" fmla="*/ 0 w 234247"/>
                  <a:gd name="connsiteY0" fmla="*/ 8066 h 928692"/>
                  <a:gd name="connsiteX1" fmla="*/ 62185 w 234247"/>
                  <a:gd name="connsiteY1" fmla="*/ 34926 h 928692"/>
                  <a:gd name="connsiteX2" fmla="*/ 112988 w 234247"/>
                  <a:gd name="connsiteY2" fmla="*/ 0 h 928692"/>
                  <a:gd name="connsiteX3" fmla="*/ 234247 w 234247"/>
                  <a:gd name="connsiteY3" fmla="*/ 8066 h 928692"/>
                  <a:gd name="connsiteX4" fmla="*/ 234247 w 234247"/>
                  <a:gd name="connsiteY4" fmla="*/ 928692 h 928692"/>
                  <a:gd name="connsiteX5" fmla="*/ 0 w 234247"/>
                  <a:gd name="connsiteY5" fmla="*/ 928692 h 928692"/>
                  <a:gd name="connsiteX6" fmla="*/ 0 w 234247"/>
                  <a:gd name="connsiteY6" fmla="*/ 8066 h 928692"/>
                  <a:gd name="connsiteX0" fmla="*/ 0 w 234247"/>
                  <a:gd name="connsiteY0" fmla="*/ 8066 h 928692"/>
                  <a:gd name="connsiteX1" fmla="*/ 62185 w 234247"/>
                  <a:gd name="connsiteY1" fmla="*/ 34926 h 928692"/>
                  <a:gd name="connsiteX2" fmla="*/ 112988 w 234247"/>
                  <a:gd name="connsiteY2" fmla="*/ 0 h 928692"/>
                  <a:gd name="connsiteX3" fmla="*/ 179660 w 234247"/>
                  <a:gd name="connsiteY3" fmla="*/ 3 h 928692"/>
                  <a:gd name="connsiteX4" fmla="*/ 234247 w 234247"/>
                  <a:gd name="connsiteY4" fmla="*/ 8066 h 928692"/>
                  <a:gd name="connsiteX5" fmla="*/ 234247 w 234247"/>
                  <a:gd name="connsiteY5" fmla="*/ 928692 h 928692"/>
                  <a:gd name="connsiteX6" fmla="*/ 0 w 234247"/>
                  <a:gd name="connsiteY6" fmla="*/ 928692 h 928692"/>
                  <a:gd name="connsiteX7" fmla="*/ 0 w 234247"/>
                  <a:gd name="connsiteY7" fmla="*/ 8066 h 928692"/>
                  <a:gd name="connsiteX0" fmla="*/ 0 w 234247"/>
                  <a:gd name="connsiteY0" fmla="*/ 8066 h 928692"/>
                  <a:gd name="connsiteX1" fmla="*/ 62185 w 234247"/>
                  <a:gd name="connsiteY1" fmla="*/ 34926 h 928692"/>
                  <a:gd name="connsiteX2" fmla="*/ 112988 w 234247"/>
                  <a:gd name="connsiteY2" fmla="*/ 0 h 928692"/>
                  <a:gd name="connsiteX3" fmla="*/ 176488 w 234247"/>
                  <a:gd name="connsiteY3" fmla="*/ 19051 h 928692"/>
                  <a:gd name="connsiteX4" fmla="*/ 234247 w 234247"/>
                  <a:gd name="connsiteY4" fmla="*/ 8066 h 928692"/>
                  <a:gd name="connsiteX5" fmla="*/ 234247 w 234247"/>
                  <a:gd name="connsiteY5" fmla="*/ 928692 h 928692"/>
                  <a:gd name="connsiteX6" fmla="*/ 0 w 234247"/>
                  <a:gd name="connsiteY6" fmla="*/ 928692 h 928692"/>
                  <a:gd name="connsiteX7" fmla="*/ 0 w 234247"/>
                  <a:gd name="connsiteY7" fmla="*/ 8066 h 928692"/>
                  <a:gd name="connsiteX0" fmla="*/ 0 w 234247"/>
                  <a:gd name="connsiteY0" fmla="*/ 8066 h 928692"/>
                  <a:gd name="connsiteX1" fmla="*/ 65360 w 234247"/>
                  <a:gd name="connsiteY1" fmla="*/ 19049 h 928692"/>
                  <a:gd name="connsiteX2" fmla="*/ 112988 w 234247"/>
                  <a:gd name="connsiteY2" fmla="*/ 0 h 928692"/>
                  <a:gd name="connsiteX3" fmla="*/ 176488 w 234247"/>
                  <a:gd name="connsiteY3" fmla="*/ 19051 h 928692"/>
                  <a:gd name="connsiteX4" fmla="*/ 234247 w 234247"/>
                  <a:gd name="connsiteY4" fmla="*/ 8066 h 928692"/>
                  <a:gd name="connsiteX5" fmla="*/ 234247 w 234247"/>
                  <a:gd name="connsiteY5" fmla="*/ 928692 h 928692"/>
                  <a:gd name="connsiteX6" fmla="*/ 0 w 234247"/>
                  <a:gd name="connsiteY6" fmla="*/ 928692 h 928692"/>
                  <a:gd name="connsiteX7" fmla="*/ 0 w 234247"/>
                  <a:gd name="connsiteY7" fmla="*/ 8066 h 928692"/>
                  <a:gd name="connsiteX0" fmla="*/ 0 w 234247"/>
                  <a:gd name="connsiteY0" fmla="*/ 8066 h 928692"/>
                  <a:gd name="connsiteX1" fmla="*/ 65360 w 234247"/>
                  <a:gd name="connsiteY1" fmla="*/ 19049 h 928692"/>
                  <a:gd name="connsiteX2" fmla="*/ 112988 w 234247"/>
                  <a:gd name="connsiteY2" fmla="*/ 0 h 928692"/>
                  <a:gd name="connsiteX3" fmla="*/ 176491 w 234247"/>
                  <a:gd name="connsiteY3" fmla="*/ 6349 h 928692"/>
                  <a:gd name="connsiteX4" fmla="*/ 234247 w 234247"/>
                  <a:gd name="connsiteY4" fmla="*/ 8066 h 928692"/>
                  <a:gd name="connsiteX5" fmla="*/ 234247 w 234247"/>
                  <a:gd name="connsiteY5" fmla="*/ 928692 h 928692"/>
                  <a:gd name="connsiteX6" fmla="*/ 0 w 234247"/>
                  <a:gd name="connsiteY6" fmla="*/ 928692 h 928692"/>
                  <a:gd name="connsiteX7" fmla="*/ 0 w 234247"/>
                  <a:gd name="connsiteY7" fmla="*/ 8066 h 928692"/>
                  <a:gd name="connsiteX0" fmla="*/ 0 w 234250"/>
                  <a:gd name="connsiteY0" fmla="*/ 9528 h 930154"/>
                  <a:gd name="connsiteX1" fmla="*/ 65360 w 234250"/>
                  <a:gd name="connsiteY1" fmla="*/ 20511 h 930154"/>
                  <a:gd name="connsiteX2" fmla="*/ 112988 w 234250"/>
                  <a:gd name="connsiteY2" fmla="*/ 1462 h 930154"/>
                  <a:gd name="connsiteX3" fmla="*/ 176491 w 234250"/>
                  <a:gd name="connsiteY3" fmla="*/ 7811 h 930154"/>
                  <a:gd name="connsiteX4" fmla="*/ 234250 w 234250"/>
                  <a:gd name="connsiteY4" fmla="*/ 0 h 930154"/>
                  <a:gd name="connsiteX5" fmla="*/ 234247 w 234250"/>
                  <a:gd name="connsiteY5" fmla="*/ 930154 h 930154"/>
                  <a:gd name="connsiteX6" fmla="*/ 0 w 234250"/>
                  <a:gd name="connsiteY6" fmla="*/ 930154 h 930154"/>
                  <a:gd name="connsiteX7" fmla="*/ 0 w 234250"/>
                  <a:gd name="connsiteY7" fmla="*/ 9528 h 930154"/>
                  <a:gd name="connsiteX0" fmla="*/ 0 w 234250"/>
                  <a:gd name="connsiteY0" fmla="*/ 9528 h 931740"/>
                  <a:gd name="connsiteX1" fmla="*/ 65360 w 234250"/>
                  <a:gd name="connsiteY1" fmla="*/ 20511 h 931740"/>
                  <a:gd name="connsiteX2" fmla="*/ 112988 w 234250"/>
                  <a:gd name="connsiteY2" fmla="*/ 1462 h 931740"/>
                  <a:gd name="connsiteX3" fmla="*/ 176491 w 234250"/>
                  <a:gd name="connsiteY3" fmla="*/ 7811 h 931740"/>
                  <a:gd name="connsiteX4" fmla="*/ 234250 w 234250"/>
                  <a:gd name="connsiteY4" fmla="*/ 0 h 931740"/>
                  <a:gd name="connsiteX5" fmla="*/ 234247 w 234250"/>
                  <a:gd name="connsiteY5" fmla="*/ 930154 h 931740"/>
                  <a:gd name="connsiteX6" fmla="*/ 43134 w 234250"/>
                  <a:gd name="connsiteY6" fmla="*/ 931740 h 931740"/>
                  <a:gd name="connsiteX7" fmla="*/ 0 w 234250"/>
                  <a:gd name="connsiteY7" fmla="*/ 930154 h 931740"/>
                  <a:gd name="connsiteX8" fmla="*/ 0 w 234250"/>
                  <a:gd name="connsiteY8" fmla="*/ 9528 h 931740"/>
                  <a:gd name="connsiteX0" fmla="*/ 0 w 234250"/>
                  <a:gd name="connsiteY0" fmla="*/ 9528 h 930154"/>
                  <a:gd name="connsiteX1" fmla="*/ 65360 w 234250"/>
                  <a:gd name="connsiteY1" fmla="*/ 20511 h 930154"/>
                  <a:gd name="connsiteX2" fmla="*/ 112988 w 234250"/>
                  <a:gd name="connsiteY2" fmla="*/ 1462 h 930154"/>
                  <a:gd name="connsiteX3" fmla="*/ 176491 w 234250"/>
                  <a:gd name="connsiteY3" fmla="*/ 7811 h 930154"/>
                  <a:gd name="connsiteX4" fmla="*/ 234250 w 234250"/>
                  <a:gd name="connsiteY4" fmla="*/ 0 h 930154"/>
                  <a:gd name="connsiteX5" fmla="*/ 234247 w 234250"/>
                  <a:gd name="connsiteY5" fmla="*/ 930154 h 930154"/>
                  <a:gd name="connsiteX6" fmla="*/ 43134 w 234250"/>
                  <a:gd name="connsiteY6" fmla="*/ 922215 h 930154"/>
                  <a:gd name="connsiteX7" fmla="*/ 0 w 234250"/>
                  <a:gd name="connsiteY7" fmla="*/ 930154 h 930154"/>
                  <a:gd name="connsiteX8" fmla="*/ 0 w 234250"/>
                  <a:gd name="connsiteY8" fmla="*/ 9528 h 930154"/>
                  <a:gd name="connsiteX0" fmla="*/ 0 w 234250"/>
                  <a:gd name="connsiteY0" fmla="*/ 9528 h 930154"/>
                  <a:gd name="connsiteX1" fmla="*/ 65360 w 234250"/>
                  <a:gd name="connsiteY1" fmla="*/ 20511 h 930154"/>
                  <a:gd name="connsiteX2" fmla="*/ 112988 w 234250"/>
                  <a:gd name="connsiteY2" fmla="*/ 1462 h 930154"/>
                  <a:gd name="connsiteX3" fmla="*/ 176491 w 234250"/>
                  <a:gd name="connsiteY3" fmla="*/ 7811 h 930154"/>
                  <a:gd name="connsiteX4" fmla="*/ 234250 w 234250"/>
                  <a:gd name="connsiteY4" fmla="*/ 0 h 930154"/>
                  <a:gd name="connsiteX5" fmla="*/ 234247 w 234250"/>
                  <a:gd name="connsiteY5" fmla="*/ 930154 h 930154"/>
                  <a:gd name="connsiteX6" fmla="*/ 84409 w 234250"/>
                  <a:gd name="connsiteY6" fmla="*/ 925390 h 930154"/>
                  <a:gd name="connsiteX7" fmla="*/ 43134 w 234250"/>
                  <a:gd name="connsiteY7" fmla="*/ 922215 h 930154"/>
                  <a:gd name="connsiteX8" fmla="*/ 0 w 234250"/>
                  <a:gd name="connsiteY8" fmla="*/ 930154 h 930154"/>
                  <a:gd name="connsiteX9" fmla="*/ 0 w 234250"/>
                  <a:gd name="connsiteY9" fmla="*/ 9528 h 930154"/>
                  <a:gd name="connsiteX0" fmla="*/ 0 w 234250"/>
                  <a:gd name="connsiteY0" fmla="*/ 9528 h 930154"/>
                  <a:gd name="connsiteX1" fmla="*/ 65360 w 234250"/>
                  <a:gd name="connsiteY1" fmla="*/ 20511 h 930154"/>
                  <a:gd name="connsiteX2" fmla="*/ 112988 w 234250"/>
                  <a:gd name="connsiteY2" fmla="*/ 1462 h 930154"/>
                  <a:gd name="connsiteX3" fmla="*/ 176491 w 234250"/>
                  <a:gd name="connsiteY3" fmla="*/ 7811 h 930154"/>
                  <a:gd name="connsiteX4" fmla="*/ 234250 w 234250"/>
                  <a:gd name="connsiteY4" fmla="*/ 0 h 930154"/>
                  <a:gd name="connsiteX5" fmla="*/ 234247 w 234250"/>
                  <a:gd name="connsiteY5" fmla="*/ 930154 h 930154"/>
                  <a:gd name="connsiteX6" fmla="*/ 93934 w 234250"/>
                  <a:gd name="connsiteY6" fmla="*/ 928565 h 930154"/>
                  <a:gd name="connsiteX7" fmla="*/ 43134 w 234250"/>
                  <a:gd name="connsiteY7" fmla="*/ 922215 h 930154"/>
                  <a:gd name="connsiteX8" fmla="*/ 0 w 234250"/>
                  <a:gd name="connsiteY8" fmla="*/ 930154 h 930154"/>
                  <a:gd name="connsiteX9" fmla="*/ 0 w 234250"/>
                  <a:gd name="connsiteY9" fmla="*/ 9528 h 930154"/>
                  <a:gd name="connsiteX0" fmla="*/ 0 w 234250"/>
                  <a:gd name="connsiteY0" fmla="*/ 9528 h 930154"/>
                  <a:gd name="connsiteX1" fmla="*/ 65360 w 234250"/>
                  <a:gd name="connsiteY1" fmla="*/ 20511 h 930154"/>
                  <a:gd name="connsiteX2" fmla="*/ 112988 w 234250"/>
                  <a:gd name="connsiteY2" fmla="*/ 1462 h 930154"/>
                  <a:gd name="connsiteX3" fmla="*/ 176491 w 234250"/>
                  <a:gd name="connsiteY3" fmla="*/ 7811 h 930154"/>
                  <a:gd name="connsiteX4" fmla="*/ 234250 w 234250"/>
                  <a:gd name="connsiteY4" fmla="*/ 0 h 930154"/>
                  <a:gd name="connsiteX5" fmla="*/ 234247 w 234250"/>
                  <a:gd name="connsiteY5" fmla="*/ 930154 h 930154"/>
                  <a:gd name="connsiteX6" fmla="*/ 147115 w 234250"/>
                  <a:gd name="connsiteY6" fmla="*/ 929359 h 930154"/>
                  <a:gd name="connsiteX7" fmla="*/ 93934 w 234250"/>
                  <a:gd name="connsiteY7" fmla="*/ 928565 h 930154"/>
                  <a:gd name="connsiteX8" fmla="*/ 43134 w 234250"/>
                  <a:gd name="connsiteY8" fmla="*/ 922215 h 930154"/>
                  <a:gd name="connsiteX9" fmla="*/ 0 w 234250"/>
                  <a:gd name="connsiteY9" fmla="*/ 930154 h 930154"/>
                  <a:gd name="connsiteX10" fmla="*/ 0 w 234250"/>
                  <a:gd name="connsiteY10" fmla="*/ 9528 h 930154"/>
                  <a:gd name="connsiteX0" fmla="*/ 0 w 234250"/>
                  <a:gd name="connsiteY0" fmla="*/ 9528 h 930154"/>
                  <a:gd name="connsiteX1" fmla="*/ 65360 w 234250"/>
                  <a:gd name="connsiteY1" fmla="*/ 20511 h 930154"/>
                  <a:gd name="connsiteX2" fmla="*/ 112988 w 234250"/>
                  <a:gd name="connsiteY2" fmla="*/ 1462 h 930154"/>
                  <a:gd name="connsiteX3" fmla="*/ 176491 w 234250"/>
                  <a:gd name="connsiteY3" fmla="*/ 7811 h 930154"/>
                  <a:gd name="connsiteX4" fmla="*/ 234250 w 234250"/>
                  <a:gd name="connsiteY4" fmla="*/ 0 h 930154"/>
                  <a:gd name="connsiteX5" fmla="*/ 234247 w 234250"/>
                  <a:gd name="connsiteY5" fmla="*/ 930154 h 930154"/>
                  <a:gd name="connsiteX6" fmla="*/ 147115 w 234250"/>
                  <a:gd name="connsiteY6" fmla="*/ 919834 h 930154"/>
                  <a:gd name="connsiteX7" fmla="*/ 93934 w 234250"/>
                  <a:gd name="connsiteY7" fmla="*/ 928565 h 930154"/>
                  <a:gd name="connsiteX8" fmla="*/ 43134 w 234250"/>
                  <a:gd name="connsiteY8" fmla="*/ 922215 h 930154"/>
                  <a:gd name="connsiteX9" fmla="*/ 0 w 234250"/>
                  <a:gd name="connsiteY9" fmla="*/ 930154 h 930154"/>
                  <a:gd name="connsiteX10" fmla="*/ 0 w 234250"/>
                  <a:gd name="connsiteY10" fmla="*/ 9528 h 930154"/>
                  <a:gd name="connsiteX0" fmla="*/ 0 w 234250"/>
                  <a:gd name="connsiteY0" fmla="*/ 9528 h 930154"/>
                  <a:gd name="connsiteX1" fmla="*/ 65360 w 234250"/>
                  <a:gd name="connsiteY1" fmla="*/ 20511 h 930154"/>
                  <a:gd name="connsiteX2" fmla="*/ 112988 w 234250"/>
                  <a:gd name="connsiteY2" fmla="*/ 1462 h 930154"/>
                  <a:gd name="connsiteX3" fmla="*/ 176491 w 234250"/>
                  <a:gd name="connsiteY3" fmla="*/ 7811 h 930154"/>
                  <a:gd name="connsiteX4" fmla="*/ 234250 w 234250"/>
                  <a:gd name="connsiteY4" fmla="*/ 0 h 930154"/>
                  <a:gd name="connsiteX5" fmla="*/ 234247 w 234250"/>
                  <a:gd name="connsiteY5" fmla="*/ 930154 h 930154"/>
                  <a:gd name="connsiteX6" fmla="*/ 189978 w 234250"/>
                  <a:gd name="connsiteY6" fmla="*/ 924596 h 930154"/>
                  <a:gd name="connsiteX7" fmla="*/ 147115 w 234250"/>
                  <a:gd name="connsiteY7" fmla="*/ 919834 h 930154"/>
                  <a:gd name="connsiteX8" fmla="*/ 93934 w 234250"/>
                  <a:gd name="connsiteY8" fmla="*/ 928565 h 930154"/>
                  <a:gd name="connsiteX9" fmla="*/ 43134 w 234250"/>
                  <a:gd name="connsiteY9" fmla="*/ 922215 h 930154"/>
                  <a:gd name="connsiteX10" fmla="*/ 0 w 234250"/>
                  <a:gd name="connsiteY10" fmla="*/ 930154 h 930154"/>
                  <a:gd name="connsiteX11" fmla="*/ 0 w 234250"/>
                  <a:gd name="connsiteY11" fmla="*/ 9528 h 930154"/>
                  <a:gd name="connsiteX0" fmla="*/ 0 w 234250"/>
                  <a:gd name="connsiteY0" fmla="*/ 9528 h 930154"/>
                  <a:gd name="connsiteX1" fmla="*/ 65360 w 234250"/>
                  <a:gd name="connsiteY1" fmla="*/ 20511 h 930154"/>
                  <a:gd name="connsiteX2" fmla="*/ 112988 w 234250"/>
                  <a:gd name="connsiteY2" fmla="*/ 1462 h 930154"/>
                  <a:gd name="connsiteX3" fmla="*/ 176491 w 234250"/>
                  <a:gd name="connsiteY3" fmla="*/ 7811 h 930154"/>
                  <a:gd name="connsiteX4" fmla="*/ 234250 w 234250"/>
                  <a:gd name="connsiteY4" fmla="*/ 0 h 930154"/>
                  <a:gd name="connsiteX5" fmla="*/ 234247 w 234250"/>
                  <a:gd name="connsiteY5" fmla="*/ 930154 h 930154"/>
                  <a:gd name="connsiteX6" fmla="*/ 206647 w 234250"/>
                  <a:gd name="connsiteY6" fmla="*/ 924596 h 930154"/>
                  <a:gd name="connsiteX7" fmla="*/ 189978 w 234250"/>
                  <a:gd name="connsiteY7" fmla="*/ 924596 h 930154"/>
                  <a:gd name="connsiteX8" fmla="*/ 147115 w 234250"/>
                  <a:gd name="connsiteY8" fmla="*/ 919834 h 930154"/>
                  <a:gd name="connsiteX9" fmla="*/ 93934 w 234250"/>
                  <a:gd name="connsiteY9" fmla="*/ 928565 h 930154"/>
                  <a:gd name="connsiteX10" fmla="*/ 43134 w 234250"/>
                  <a:gd name="connsiteY10" fmla="*/ 922215 h 930154"/>
                  <a:gd name="connsiteX11" fmla="*/ 0 w 234250"/>
                  <a:gd name="connsiteY11" fmla="*/ 930154 h 930154"/>
                  <a:gd name="connsiteX12" fmla="*/ 0 w 234250"/>
                  <a:gd name="connsiteY12" fmla="*/ 9528 h 930154"/>
                  <a:gd name="connsiteX0" fmla="*/ 0 w 234250"/>
                  <a:gd name="connsiteY0" fmla="*/ 9528 h 930154"/>
                  <a:gd name="connsiteX1" fmla="*/ 65360 w 234250"/>
                  <a:gd name="connsiteY1" fmla="*/ 20511 h 930154"/>
                  <a:gd name="connsiteX2" fmla="*/ 112988 w 234250"/>
                  <a:gd name="connsiteY2" fmla="*/ 1462 h 930154"/>
                  <a:gd name="connsiteX3" fmla="*/ 176491 w 234250"/>
                  <a:gd name="connsiteY3" fmla="*/ 7811 h 930154"/>
                  <a:gd name="connsiteX4" fmla="*/ 234250 w 234250"/>
                  <a:gd name="connsiteY4" fmla="*/ 0 h 930154"/>
                  <a:gd name="connsiteX5" fmla="*/ 234247 w 234250"/>
                  <a:gd name="connsiteY5" fmla="*/ 930154 h 930154"/>
                  <a:gd name="connsiteX6" fmla="*/ 206647 w 234250"/>
                  <a:gd name="connsiteY6" fmla="*/ 924596 h 930154"/>
                  <a:gd name="connsiteX7" fmla="*/ 147115 w 234250"/>
                  <a:gd name="connsiteY7" fmla="*/ 919834 h 930154"/>
                  <a:gd name="connsiteX8" fmla="*/ 93934 w 234250"/>
                  <a:gd name="connsiteY8" fmla="*/ 928565 h 930154"/>
                  <a:gd name="connsiteX9" fmla="*/ 43134 w 234250"/>
                  <a:gd name="connsiteY9" fmla="*/ 922215 h 930154"/>
                  <a:gd name="connsiteX10" fmla="*/ 0 w 234250"/>
                  <a:gd name="connsiteY10" fmla="*/ 930154 h 930154"/>
                  <a:gd name="connsiteX11" fmla="*/ 0 w 234250"/>
                  <a:gd name="connsiteY11" fmla="*/ 9528 h 930154"/>
                  <a:gd name="connsiteX0" fmla="*/ 0 w 234250"/>
                  <a:gd name="connsiteY0" fmla="*/ 9528 h 930154"/>
                  <a:gd name="connsiteX1" fmla="*/ 65360 w 234250"/>
                  <a:gd name="connsiteY1" fmla="*/ 20511 h 930154"/>
                  <a:gd name="connsiteX2" fmla="*/ 112988 w 234250"/>
                  <a:gd name="connsiteY2" fmla="*/ 1462 h 930154"/>
                  <a:gd name="connsiteX3" fmla="*/ 176491 w 234250"/>
                  <a:gd name="connsiteY3" fmla="*/ 7811 h 930154"/>
                  <a:gd name="connsiteX4" fmla="*/ 234250 w 234250"/>
                  <a:gd name="connsiteY4" fmla="*/ 0 h 930154"/>
                  <a:gd name="connsiteX5" fmla="*/ 234247 w 234250"/>
                  <a:gd name="connsiteY5" fmla="*/ 930154 h 930154"/>
                  <a:gd name="connsiteX6" fmla="*/ 147115 w 234250"/>
                  <a:gd name="connsiteY6" fmla="*/ 919834 h 930154"/>
                  <a:gd name="connsiteX7" fmla="*/ 93934 w 234250"/>
                  <a:gd name="connsiteY7" fmla="*/ 928565 h 930154"/>
                  <a:gd name="connsiteX8" fmla="*/ 43134 w 234250"/>
                  <a:gd name="connsiteY8" fmla="*/ 922215 h 930154"/>
                  <a:gd name="connsiteX9" fmla="*/ 0 w 234250"/>
                  <a:gd name="connsiteY9" fmla="*/ 930154 h 930154"/>
                  <a:gd name="connsiteX10" fmla="*/ 0 w 234250"/>
                  <a:gd name="connsiteY10" fmla="*/ 9528 h 930154"/>
                  <a:gd name="connsiteX0" fmla="*/ 0 w 234250"/>
                  <a:gd name="connsiteY0" fmla="*/ 9528 h 930154"/>
                  <a:gd name="connsiteX1" fmla="*/ 65360 w 234250"/>
                  <a:gd name="connsiteY1" fmla="*/ 20511 h 930154"/>
                  <a:gd name="connsiteX2" fmla="*/ 112988 w 234250"/>
                  <a:gd name="connsiteY2" fmla="*/ 1462 h 930154"/>
                  <a:gd name="connsiteX3" fmla="*/ 176491 w 234250"/>
                  <a:gd name="connsiteY3" fmla="*/ 7811 h 930154"/>
                  <a:gd name="connsiteX4" fmla="*/ 234250 w 234250"/>
                  <a:gd name="connsiteY4" fmla="*/ 0 h 930154"/>
                  <a:gd name="connsiteX5" fmla="*/ 234247 w 234250"/>
                  <a:gd name="connsiteY5" fmla="*/ 930154 h 930154"/>
                  <a:gd name="connsiteX6" fmla="*/ 180452 w 234250"/>
                  <a:gd name="connsiteY6" fmla="*/ 917452 h 930154"/>
                  <a:gd name="connsiteX7" fmla="*/ 93934 w 234250"/>
                  <a:gd name="connsiteY7" fmla="*/ 928565 h 930154"/>
                  <a:gd name="connsiteX8" fmla="*/ 43134 w 234250"/>
                  <a:gd name="connsiteY8" fmla="*/ 922215 h 930154"/>
                  <a:gd name="connsiteX9" fmla="*/ 0 w 234250"/>
                  <a:gd name="connsiteY9" fmla="*/ 930154 h 930154"/>
                  <a:gd name="connsiteX10" fmla="*/ 0 w 234250"/>
                  <a:gd name="connsiteY10" fmla="*/ 9528 h 930154"/>
                  <a:gd name="connsiteX0" fmla="*/ 0 w 234250"/>
                  <a:gd name="connsiteY0" fmla="*/ 9528 h 933328"/>
                  <a:gd name="connsiteX1" fmla="*/ 65360 w 234250"/>
                  <a:gd name="connsiteY1" fmla="*/ 20511 h 933328"/>
                  <a:gd name="connsiteX2" fmla="*/ 112988 w 234250"/>
                  <a:gd name="connsiteY2" fmla="*/ 1462 h 933328"/>
                  <a:gd name="connsiteX3" fmla="*/ 176491 w 234250"/>
                  <a:gd name="connsiteY3" fmla="*/ 7811 h 933328"/>
                  <a:gd name="connsiteX4" fmla="*/ 234250 w 234250"/>
                  <a:gd name="connsiteY4" fmla="*/ 0 h 933328"/>
                  <a:gd name="connsiteX5" fmla="*/ 234247 w 234250"/>
                  <a:gd name="connsiteY5" fmla="*/ 930154 h 933328"/>
                  <a:gd name="connsiteX6" fmla="*/ 180452 w 234250"/>
                  <a:gd name="connsiteY6" fmla="*/ 917452 h 933328"/>
                  <a:gd name="connsiteX7" fmla="*/ 117747 w 234250"/>
                  <a:gd name="connsiteY7" fmla="*/ 933328 h 933328"/>
                  <a:gd name="connsiteX8" fmla="*/ 43134 w 234250"/>
                  <a:gd name="connsiteY8" fmla="*/ 922215 h 933328"/>
                  <a:gd name="connsiteX9" fmla="*/ 0 w 234250"/>
                  <a:gd name="connsiteY9" fmla="*/ 930154 h 933328"/>
                  <a:gd name="connsiteX10" fmla="*/ 0 w 234250"/>
                  <a:gd name="connsiteY10" fmla="*/ 9528 h 93332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</a:cxnLst>
                <a:rect l="l" t="t" r="r" b="b"/>
                <a:pathLst>
                  <a:path w="234250" h="933328">
                    <a:moveTo>
                      <a:pt x="0" y="9528"/>
                    </a:moveTo>
                    <a:lnTo>
                      <a:pt x="65360" y="20511"/>
                    </a:lnTo>
                    <a:lnTo>
                      <a:pt x="112988" y="1462"/>
                    </a:lnTo>
                    <a:lnTo>
                      <a:pt x="176491" y="7811"/>
                    </a:lnTo>
                    <a:lnTo>
                      <a:pt x="234250" y="0"/>
                    </a:lnTo>
                    <a:cubicBezTo>
                      <a:pt x="234249" y="310051"/>
                      <a:pt x="234248" y="620103"/>
                      <a:pt x="234247" y="930154"/>
                    </a:cubicBezTo>
                    <a:lnTo>
                      <a:pt x="180452" y="917452"/>
                    </a:lnTo>
                    <a:lnTo>
                      <a:pt x="117747" y="933328"/>
                    </a:lnTo>
                    <a:lnTo>
                      <a:pt x="43134" y="922215"/>
                    </a:lnTo>
                    <a:lnTo>
                      <a:pt x="0" y="930154"/>
                    </a:lnTo>
                    <a:lnTo>
                      <a:pt x="0" y="9528"/>
                    </a:lnTo>
                    <a:close/>
                  </a:path>
                </a:pathLst>
              </a:custGeom>
              <a:blipFill dpi="0" rotWithShape="1">
                <a:blip r:embed="rId5">
                  <a:alphaModFix amt="55000"/>
                </a:blip>
                <a:srcRect/>
                <a:stretch>
                  <a:fillRect/>
                </a:stretch>
              </a:blipFill>
              <a:ln w="3175">
                <a:solidFill>
                  <a:schemeClr val="bg1">
                    <a:lumMod val="8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</p:grpSp>
      </p:grpSp>
      <p:pic>
        <p:nvPicPr>
          <p:cNvPr id="3" name="Picture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53639" y="2431267"/>
            <a:ext cx="5092489" cy="785474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96302" y="3195067"/>
            <a:ext cx="2929885" cy="2823986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104590" y="3249892"/>
            <a:ext cx="2394984" cy="3012324"/>
          </a:xfrm>
          <a:prstGeom prst="rect">
            <a:avLst/>
          </a:prstGeom>
        </p:spPr>
      </p:pic>
      <p:grpSp>
        <p:nvGrpSpPr>
          <p:cNvPr id="8" name="Group 7"/>
          <p:cNvGrpSpPr/>
          <p:nvPr/>
        </p:nvGrpSpPr>
        <p:grpSpPr>
          <a:xfrm>
            <a:off x="5717685" y="3320710"/>
            <a:ext cx="2074526" cy="439243"/>
            <a:chOff x="5246128" y="3250104"/>
            <a:chExt cx="2074526" cy="439243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5615359" y="3250104"/>
              <a:ext cx="1705295" cy="439243"/>
            </a:xfrm>
            <a:prstGeom prst="rect">
              <a:avLst/>
            </a:prstGeom>
          </p:spPr>
        </p:pic>
        <p:sp>
          <p:nvSpPr>
            <p:cNvPr id="7" name="Rectangle 6"/>
            <p:cNvSpPr/>
            <p:nvPr/>
          </p:nvSpPr>
          <p:spPr>
            <a:xfrm>
              <a:off x="5246128" y="3287969"/>
              <a:ext cx="497252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i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Verdana" pitchFamily="34" charset="0"/>
                </a:rPr>
                <a:t>5. </a:t>
              </a:r>
              <a:endParaRPr lang="en-US" dirty="0"/>
            </a:p>
          </p:txBody>
        </p:sp>
      </p:grpSp>
      <p:pic>
        <p:nvPicPr>
          <p:cNvPr id="9" name="Picture 8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20339" y="3747905"/>
            <a:ext cx="2614903" cy="2271147"/>
          </a:xfrm>
          <a:prstGeom prst="rect">
            <a:avLst/>
          </a:prstGeom>
        </p:spPr>
      </p:pic>
      <p:pic>
        <p:nvPicPr>
          <p:cNvPr id="192" name="Picture 191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208366" y="3732706"/>
            <a:ext cx="2614903" cy="2529510"/>
          </a:xfrm>
          <a:prstGeom prst="rect">
            <a:avLst/>
          </a:prstGeom>
        </p:spPr>
      </p:pic>
      <p:pic>
        <p:nvPicPr>
          <p:cNvPr id="48" name="Picture 47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2610736" y="4596068"/>
            <a:ext cx="4338618" cy="118550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3147327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_PRESENTER" val="2cd68b7921acf0638dce9a2328ef99164bf19"/>
  <p:tag name="ISPRING_SCORM_RATE_SLIDES" val="0"/>
  <p:tag name="ISPRING_SCORM_PASSING_SCORE" val="0.000000"/>
  <p:tag name="ISPRING_ULTRA_SCORM_COURSE_ID" val="D0AA389E-3DE3-41AE-97FC-2F646A9B67DE"/>
  <p:tag name="ISPRINGONLINEFOLDERID" val="52"/>
  <p:tag name="ISPRINGONLINEFOLDERPATH" val="Content List/Lessons/ELA"/>
  <p:tag name="ISPRINGCLOUDFOLDERID" val="1"/>
  <p:tag name="ISPRINGCLOUDFOLDERPATH" val="Repository"/>
  <p:tag name="ISPRING_PRESENTATION_TITLE" val="Represent Outcomes for Compound Events (7.SP.8) [567]"/>
  <p:tag name="ISPRING_PLAYERS_CUSTOMIZATION" val="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"/>
  <p:tag name="ISPRING_SCORM_RATE_QUIZZES" val="0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_OUTPUT_FOLDER" val="C:\Users\Betty\Desktop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TITLE" val="Relevance"/>
  <p:tag name="GENSWF_ADVANCE_TIME" val="0.00"/>
  <p:tag name="ISPRING_SLIDE_INDENT_LEVEL" val="0"/>
  <p:tag name="ISPRING_CUSTOM_TIMING_USED" val="0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TITLE" val="Closure"/>
  <p:tag name="GENSWF_ADVANCE_TIME" val="0.00"/>
  <p:tag name="ISPRING_SLIDE_INDENT_LEVEL" val="0"/>
  <p:tag name="ISPRING_CUSTOM_TIMING_USED" val="0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TITLE" val="Learning Objective"/>
  <p:tag name="GENSWF_ADVANCE_TIME" val="0.00"/>
  <p:tag name="ISPRING_SLIDE_INDENT_LEVEL" val="0"/>
  <p:tag name="ISPRING_CUSTOM_TIMING_USED" val="0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ADVANCE_TIME" val="0.00"/>
  <p:tag name="ISPRING_CUSTOM_TIMING_USED" val="0"/>
  <p:tag name="GENSWF_SLIDE_TITLE" val="Clarification and CFU"/>
  <p:tag name="ISPRING_SLIDE_INDENT_LEVEL" val="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TITLE" val="Concept Development"/>
  <p:tag name="GENSWF_ADVANCE_TIME" val="0.00"/>
  <p:tag name="ISPRING_SLIDE_INDENT_LEVEL" val="0"/>
  <p:tag name="ISPRING_CUSTOM_TIMING_USED" val="0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TITLE" val="Skill Development/Guided Practice"/>
  <p:tag name="GENSWF_ADVANCE_TIME" val="0.00"/>
  <p:tag name="ISPRING_SLIDE_INDENT_LEVEL" val="0"/>
  <p:tag name="ISPRING_CUSTOM_TIMING_USED" val="0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TITLE" val="Skill Development/Guided Practice"/>
  <p:tag name="GENSWF_ADVANCE_TIME" val="0.00"/>
  <p:tag name="ISPRING_SLIDE_INDENT_LEVEL" val="1"/>
  <p:tag name="ISPRING_CUSTOM_TIMING_USED" val="0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TITLE" val="Skill Development/Guided Practice"/>
  <p:tag name="GENSWF_ADVANCE_TIME" val="0.00"/>
  <p:tag name="ISPRING_SLIDE_INDENT_LEVEL" val="1"/>
  <p:tag name="ISPRING_CUSTOM_TIMING_USED" val="0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TITLE" val="Skill Development/Guided Practice"/>
  <p:tag name="GENSWF_ADVANCE_TIME" val="0.00"/>
  <p:tag name="ISPRING_SLIDE_INDENT_LEVEL" val="1"/>
  <p:tag name="ISPRING_CUSTOM_TIMING_USED" val="0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TITLE" val="Skill Development/Guided Practice"/>
  <p:tag name="GENSWF_ADVANCE_TIME" val="0.00"/>
  <p:tag name="ISPRING_SLIDE_INDENT_LEVEL" val="1"/>
  <p:tag name="ISPRING_CUSTOM_TIMING_USED" val="0"/>
</p:tagLst>
</file>

<file path=ppt/theme/theme1.xml><?xml version="1.0" encoding="utf-8"?>
<a:theme xmlns:a="http://schemas.openxmlformats.org/drawingml/2006/main" name="Office Theme">
  <a:themeElements>
    <a:clrScheme name="DataWORKS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077ECF"/>
      </a:accent1>
      <a:accent2>
        <a:srgbClr val="D11123"/>
      </a:accent2>
      <a:accent3>
        <a:srgbClr val="F3F19F"/>
      </a:accent3>
      <a:accent4>
        <a:srgbClr val="FFD347"/>
      </a:accent4>
      <a:accent5>
        <a:srgbClr val="ADDB7B"/>
      </a:accent5>
      <a:accent6>
        <a:srgbClr val="87B0E1"/>
      </a:accent6>
      <a:hlink>
        <a:srgbClr val="077ECF"/>
      </a:hlink>
      <a:folHlink>
        <a:srgbClr val="53B5F9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rgbClr val="FFFFFF"/>
              </a:solidFill>
            </a14:hiddenFill>
          </a:ext>
          <a:ext uri="{91240B29-F687-4F45-9708-019B960494DF}">
            <a14:hiddenLine xmlns:a14="http://schemas.microsoft.com/office/drawing/2010/main" w="19050" algn="ctr">
              <a:solidFill>
                <a:srgbClr val="FF0000"/>
              </a:solidFill>
              <a:miter lim="800000"/>
              <a:headEnd/>
              <a:tailEnd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wrap="none" lIns="0" tIns="0" rIns="0" bIns="0">
        <a:spAutoFit/>
      </a:bodyPr>
      <a:lstStyle>
        <a:defPPr defTabSz="914400" fontAlgn="auto">
          <a:spcBef>
            <a:spcPts val="0"/>
          </a:spcBef>
          <a:spcAft>
            <a:spcPts val="0"/>
          </a:spcAft>
          <a:defRPr kern="0" dirty="0">
            <a:latin typeface="Arial" pitchFamily="34" charset="0"/>
            <a:cs typeface="Arial" pitchFamily="34" charset="0"/>
          </a:defRPr>
        </a:defPPr>
      </a:lstStyle>
    </a:sp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791</TotalTime>
  <Words>1766</Words>
  <Application>Microsoft Office PowerPoint</Application>
  <PresentationFormat>On-screen Show (4:3)</PresentationFormat>
  <Paragraphs>350</Paragraphs>
  <Slides>13</Slides>
  <Notes>12</Notes>
  <HiddenSlides>0</HiddenSlides>
  <MMClips>0</MMClips>
  <ScaleCrop>false</ScaleCrop>
  <HeadingPairs>
    <vt:vector size="8" baseType="variant">
      <vt:variant>
        <vt:lpstr>Fonts Used</vt:lpstr>
      </vt:variant>
      <vt:variant>
        <vt:i4>2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35" baseType="lpstr">
      <vt:lpstr>Century Gothic</vt:lpstr>
      <vt:lpstr>Calisto MT</vt:lpstr>
      <vt:lpstr>Handlee</vt:lpstr>
      <vt:lpstr>Symbol</vt:lpstr>
      <vt:lpstr>Times</vt:lpstr>
      <vt:lpstr>Wingdings</vt:lpstr>
      <vt:lpstr>Calibri</vt:lpstr>
      <vt:lpstr>Gill Sans MT</vt:lpstr>
      <vt:lpstr>Arial Narrow</vt:lpstr>
      <vt:lpstr>MS PGothic</vt:lpstr>
      <vt:lpstr>Arial</vt:lpstr>
      <vt:lpstr>Roboto</vt:lpstr>
      <vt:lpstr>Book Antiqua</vt:lpstr>
      <vt:lpstr>Cambria Math</vt:lpstr>
      <vt:lpstr>MV Boli</vt:lpstr>
      <vt:lpstr>Verdana</vt:lpstr>
      <vt:lpstr>Palatino Linotype</vt:lpstr>
      <vt:lpstr>MS PGothic</vt:lpstr>
      <vt:lpstr>Wingdings 3</vt:lpstr>
      <vt:lpstr>Times New Roman</vt:lpstr>
      <vt:lpstr>Office Theme</vt:lpstr>
      <vt:lpstr>Equation</vt:lpstr>
      <vt:lpstr>PowerPoint Presentation</vt:lpstr>
      <vt:lpstr>PowerPoint Presentation</vt:lpstr>
      <vt:lpstr>Objective &amp; Prior Knowledge</vt:lpstr>
      <vt:lpstr>Concept Development</vt:lpstr>
      <vt:lpstr>PowerPoint Presentation</vt:lpstr>
      <vt:lpstr>PowerPoint Presentation</vt:lpstr>
      <vt:lpstr>Skill Development </vt:lpstr>
      <vt:lpstr>Skill Development cont.</vt:lpstr>
      <vt:lpstr>Skill Development cont.</vt:lpstr>
      <vt:lpstr>Skill Development cont.</vt:lpstr>
      <vt:lpstr>Skill Development cont.</vt:lpstr>
      <vt:lpstr>Lesson Relevance</vt:lpstr>
      <vt:lpstr>Exit Activity &amp; Closure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epresent Outcomes for Compound Events (7.SP.8) [567]</dc:title>
  <dc:creator>Stephen</dc:creator>
  <cp:lastModifiedBy>Rupinder Jagpal</cp:lastModifiedBy>
  <cp:revision>273</cp:revision>
  <cp:lastPrinted>2012-11-21T16:24:13Z</cp:lastPrinted>
  <dcterms:created xsi:type="dcterms:W3CDTF">2012-04-12T14:57:33Z</dcterms:created>
  <dcterms:modified xsi:type="dcterms:W3CDTF">2018-09-08T19:53:23Z</dcterms:modified>
</cp:coreProperties>
</file>